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entation.xml" ContentType="application/vnd.openxmlformats-officedocument.presentationml.presentation.main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8.xml" ContentType="application/vnd.openxmlformats-officedocument.presentationml.slideLayout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theme/theme1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529.xml" ContentType="application/inkml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476" r:id="rId4"/>
    <p:sldId id="471" r:id="rId5"/>
    <p:sldId id="488" r:id="rId6"/>
    <p:sldId id="489" r:id="rId7"/>
    <p:sldId id="490" r:id="rId8"/>
    <p:sldId id="487" r:id="rId9"/>
    <p:sldId id="491" r:id="rId10"/>
    <p:sldId id="494" r:id="rId11"/>
    <p:sldId id="495" r:id="rId12"/>
    <p:sldId id="496" r:id="rId13"/>
    <p:sldId id="497" r:id="rId14"/>
    <p:sldId id="498" r:id="rId15"/>
    <p:sldId id="499" r:id="rId16"/>
    <p:sldId id="492" r:id="rId17"/>
    <p:sldId id="493" r:id="rId18"/>
  </p:sldIdLst>
  <p:sldSz cx="12192000" cy="6858000"/>
  <p:notesSz cx="6858000" cy="9144000"/>
  <p:defaultTextStyle>
    <a:defPPr>
      <a:defRPr lang="LID4096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>
        <p:scale>
          <a:sx n="86" d="100"/>
          <a:sy n="86" d="100"/>
        </p:scale>
        <p:origin x="562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ustomXml" Target="../customXml/item3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ustomXml" Target="../customXml/item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ustomXml" Target="../customXml/item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14:11.97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42 111 1144,'-39'-12'628,"1"-1"0,1-2 0,0-2 0,-40-25 0,64 31 81,28 15-1038,486 168-1153,-313-133 1483,0-7 0,202 7 1,388-20 317,922-33 928,-1016 5-791,1401-89 739,-1752 71-1085,433-30 146,-2 31 21,-381 45-1922,-238 0 973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18:32.73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1029 9586,'0'-13'3121,"29"-8"-3209,18-16-24,40-31-56,26-13 136,30-22 8,9-6 16,9-7 32,3 6 48,-7 10-176,-7 8-112,-30 24-225,-23 10-175,-28 26-280,-14 15-720,-21 13 1104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7:52.75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63 113 6081,'9'-18'795,"-5"12"-533,-1 1 1,0-1-1,0 0 1,-1-1-1,0 1 1,0 0-1,0-1 1,-1 1-1,1-10 1,-2 15-238,0 0 1,0 0-1,0 0 1,0 0 0,-1 0-1,1 0 1,0 0-1,0 0 1,-1 0 0,1 0-1,-1 0 1,1 1-1,-1-1 1,1 0 0,-1 0-1,0 0 1,1 1-1,-1-1 1,0 0 0,1 1-1,-1-1 1,0 0-1,0 1 1,0-1 0,0 1-1,0-1 1,0 1-1,0 0 1,1-1-1,-1 1 1,0 0 0,0 0-1,0 0 1,0-1-1,0 1 1,0 0 0,0 0-1,0 1 1,0-1-1,0 0 1,0 0 0,0 0-1,-2 1 1,-4 1-4,-1 0 0,1 0 0,0 0 0,-1 1 0,-6 4 1,-7 4-25,2 2 0,0 0 1,0 2-1,1 0 1,1 0-1,0 2 0,2 0 1,-16 22-1,12-13-11,1 1 0,1 1 0,2 0 0,0 1 1,-14 46-1,23-58-91,1 1 0,1-1 1,-4 37-1,8-47 52,0 1-1,0 0 1,0-1 0,1 1 0,1-1 0,-1 1-1,1-1 1,0 1 0,0-1 0,1 0-1,0 0 1,5 8 0,1-3 2,1 0 1,0 0-1,0-1 1,1-1-1,0 1 1,1-2-1,0 0 1,1 0-1,20 10 1,14 4 46,69 25 0,1-6 209,137 56 727,-245-94-884,1 1 1,-1 0 0,-1 0 0,1 0 0,-1 1 0,0 1 0,14 13 0,-21-19-42,0 1 1,0-1-1,0 1 1,0 0-1,0 0 1,0-1-1,0 1 1,0 0 0,-1 0-1,1 0 1,-1 0-1,1 0 1,-1 0-1,0 0 1,0 0-1,0 0 1,0 0-1,0 3 1,-1-2 3,0-1 1,-1 1-1,1 0 0,0 0 0,-1-1 1,0 1-1,0-1 0,1 1 0,-1-1 1,-1 0-1,1 0 0,0 1 0,-1-2 1,1 1-1,-5 3 0,-13 6 39,0 0 1,0-2-1,-1 0 0,0-1 1,-24 5-1,-115 22 49,143-32-92,-146 27-1836,137-25 1073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7:53.09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13 1 7346,'-7'24'2480,"-14"2"-2200,-8 41-312,-3 24 88,-2 13-8,9 14 24,-3-8-32,-4 1-40,-2 3 24,0 6-24,4-14 56,12-9-80,-5-22-360,-4-12-712,-12-5 704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7:53.46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6 127 6793,'-16'-62'2665,"16"28"-1961,8 11-304,15 15-256,12 11-104,20 9-56,10 2 8,26 5-24,9 4-192,8-9 192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7:53.87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37 29 5153,'0'-1'24,"0"0"-1,-1-1 1,1 1 0,0 0 0,0-1-1,0 1 1,0 0 0,0-1-1,1 1 1,-1 0 0,0-1-1,1 1 1,-1 0 0,0-1-1,1 1 1,0 0 0,-1 0-1,1 0 1,1-3 0,2 4 150,-1 0 1,0-1-1,1 1 1,-1 1-1,1-1 1,-1 0 0,0 1-1,1 0 1,5 1-1,23 5 529,4 0-231,1 1-1,-1 3 1,35 14 0,-61-20-424,1 0 0,-2 0-1,1 1 1,0 1 0,-1 0 0,9 8 0,-14-10-36,1-1 0,-1 1 0,0 0 0,-1 1 0,1-1 0,-1 1 0,0-1 0,0 1 0,-1 0 0,0 0 0,3 11 0,-4-9-4,-1-1 0,1 1 1,-1-1-1,-1 0 0,1 1 0,-1-1 0,0 0 1,-1 1-1,0-1 0,0 0 0,-1 0 1,0 0-1,0-1 0,0 1 0,-1-1 0,0 0 1,-5 7-1,-4 4 3,-1-1 0,-1-1 0,0 0 0,-31 22 0,-3-1 73,-3-3 0,0-3 1,-81 35-1,112-52-41,20-13-41,1 1-1,-1-1 0,1 0 1,0 1-1,0-1 1,-1 1-1,1-1 1,0 0-1,0 1 1,-1-1-1,1 1 1,0-1-1,0 1 1,0-1-1,0 0 0,0 1 1,0-1-1,0 1 1,0-1-1,0 1 1,0-1-1,0 1 1,0-1-1,0 1 1,0-1-1,0 1 1,3 2 2,-1 0 0,0 0 0,1-1 0,0 1 0,-1-1 0,1 0 0,0 0 0,0 0 0,7 3 0,147 72 49,-106-55-44,97 57-1,-134-70-3,-1 1-1,0 0 0,0 1 0,-1 1 0,-1-1 1,1 2-1,-2 0 0,0 0 0,-1 1 1,0 0-1,8 17 0,-16-29-1,-1 1-1,1-1 0,0 0 1,0 1-1,-1-1 1,0 0-1,1 1 1,-1-1-1,0 0 1,0 1-1,0-1 0,0 1 1,-1-1-1,1 0 1,-1 1-1,1-1 1,-1 0-1,0 0 1,0 1-1,0-1 1,0 0-1,0 0 0,-1 0 1,1 0-1,0 0 1,-1 0-1,0-1 1,1 1-1,-4 2 1,-6 4 28,1 0 0,-2-1 1,1-1-1,-18 8 1,21-11-19,-27 12 24,-1-1 1,-1-3-1,0-1 0,0-1 1,-53 4-1,-193-1-302,265-12 96,2 0-269,1 0 1,0-1-1,0 0 0,0-1 0,-24-7 1,28 3-538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7:54.26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8144 0 7202,'-320'36'3586,"49"-2"-3669,-347-10 217,299-15-92,-374 13 3,-348 14 413,-717 84 133,-192 8 211,1770-120-638,-309 4 367,384-16-417,1-4 1,-170-35-1,270 43-182,-9-3 33,12 2 15,1 1 1,0 0 0,0 0 0,0 0 0,-1 0-1,1 0 1,0-1 0,0 1 0,0 0 0,-1 0-1,1 0 1,0-1 0,0 1 0,0 0 0,0 0-1,0 0 1,-1-1 0,1 1 0,0 0 0,0 0-1,0-1 1,0 1 0,0 0 0,0 0 0,0-1-1,0 1 1,0 0 0,0 0 0,0-1 0,0 1-1,0 0 1,0 0 0,0-1 0,0 1 0,0 0-1,1 0 1,-1-1 0,0 1 0,0 0 0,0 0-1,0-1 1,0 1 0,1 0 0,10-17-413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8:37.10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461 149 7642,'10'-23'703,"-7"17"-564,-1 0 0,1 1 0,-1-1 0,0 0-1,0 0 1,0-1 0,-1 1 0,0 0 0,0 0 0,-1-1-1,0 1 1,0 0 0,-2-11 0,3 16-138,-1-1 0,0 1-1,-1 0 1,1-1 0,0 1 0,0-1 0,-1 1 0,1-1 0,-1 1 0,1 0-1,-1-1 1,1 1 0,-1 0 0,0-1 0,0 1 0,0 0 0,1 0 0,-1 0-1,0 0 1,-1 0 0,0-1 0,0 3-14,0-1 1,0 1-1,0 0 1,0 0-1,0 0 0,0 0 1,0 1-1,1-1 0,-1 1 1,0-1-1,1 1 1,-3 2-1,-12 11-3,-472 429-71,24 24 242,356-354-109,35-39 36,-99 132-1,151-174-64,-27 54-1,36-63-72,11-22 27,0-1-1,0 1 1,1-1-1,-1 1 0,0-1 1,0 0-1,0 1 1,-1-1-1,1 0 1,0 1-1,0-1 1,-1 0-1,-1 1 0,-6-5-776,0-14-624,-2-25 523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8:37.49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24 152 5769,'12'-36'986,"-8"21"-735,1 1 0,0 0-1,1 0 1,1 1 0,0-1-1,9-12 1,-8 20-181,-8 19-140,-6 12-12,-1-1 1,-19 42 0,-121 242 680,26-57-211,105-217-361,1 1 0,1 0 0,2 2 0,2-1 0,-7 50 0,16-79-24,0 0 0,1 1 0,0-1-1,0 0 1,1 1 0,0-1-1,0 0 1,1 0 0,-1 0 0,2 0-1,-1 0 1,1 0 0,0 0 0,0-1-1,1 0 1,0 1 0,0-1 0,1-1-1,-1 1 1,1-1 0,1 1 0,-1-1-1,1-1 1,-1 1 0,11 5-1,1-2-27,1 0-1,0-1 0,0-1 1,1-1-1,0 0 0,0-1 1,0-1-1,39 0 0,1-2-663,76-10 1,92-23-28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8:22.66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5 8818,'0'-5'2905,"23"10"-2986,12 5-39,30-1 40,17 3 32,24-3 48,9-4-16,4-3-104,5-1-376,-9-1 344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8:22.99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7 0 8346,'-37'8'2864,"24"20"-2840,7 3-8,20 15-72,14 11-24,23-1 48,20-3-144,34-19-680,14-18 576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1:46.47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743 518 2809,'-608'-5'4430,"580"5"-4071,18 1-191,0 0 0,0-1 0,0 0 0,0-1 0,1 0 0,-1-1 0,0 0 0,-18-6 0,37 5 44,121-8-231,372-42-211,328-28 142,922-17 840,-561 35-229,-404 28-302,-1 38-50,-430 16-112,183 5 123,-538-24-183,67 1 51,77-9 0,-126 6-155,0-2 0,0 1 0,0-2 0,-1-1 0,1 0 0,-1-1 0,-1-1 0,28-17 0,-41 23-70,0 0-1,0-1 0,-1 0 0,1 0 0,-1 0 0,0 0 0,0 0 0,0-1 0,0 1 0,0-1 0,-1 0 0,0 1 0,0-1 0,0-1 0,0 1 0,0 0 0,-1 0 0,0-1 0,0 1 0,1-5 0,0-41-1159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18:33.23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846 10986,'0'0'3481,"12"-18"-3873,12-11-48,11-20 216,14-12 16,20-5 144,13 2 88,31-2-8,1 1 8,-1 2-8,-2 5 0,-20 3-112,-6 4 16,2 11-168,-3 1-96,1 5-152,-7-5-297,-11-9 577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1:46.81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22 63 5921,'-42'-14'511,"-1"1"-1,0 2 0,-1 2 1,0 2-1,0 2 1,-60 1-1,100 4-491,-1 0 0,1 0-1,-1 1 1,1 0 0,-1 0 0,1 0-1,-1 0 1,1 1 0,-4 1 0,7-2-21,0 0 1,0-1-1,1 1 1,-1 0 0,0 0-1,1 0 1,-1 0-1,1-1 1,-1 1 0,1 0-1,-1 0 1,1 0-1,0 0 1,-1 0 0,1 0-1,0 0 1,0 0 0,0 0-1,0 0 1,0 0-1,0 1 1,0-1 0,0 0-1,0 0 1,0 0-1,1 0 1,-1 0 0,0 0-1,1 0 1,-1 0-1,1-1 1,-1 1 0,1 0-1,-1 0 1,1 0 0,0 0-1,-1-1 1,2 2-1,9 13-23,0 0-1,2-1 0,-1-1 0,2 0 0,0 0 0,0-1 0,27 16 1,119 60 10,-81-51 30,119 36 1,90 10-44,-187-56 22,-70-18 5,139 45 16,-156-48-14,0 0-1,0 0 1,-1 2-1,0 0 1,0 0-1,-1 1 1,0 1-1,-1 0 1,12 13-1,-19-18 19,-1-1 0,0 1 1,0 0-1,0 0 0,0 1 0,-1-1 1,0 0-1,0 1 0,-1 0 0,0-1 1,0 1-1,0 0 0,0-1 0,-1 1 1,0 0-1,0 0 0,-1 0 0,1-1 1,-1 1-1,-1 0 0,-3 10 0,-2 4 110,-2-1 0,0-1 0,-1 1 0,-21 26 0,12-18-25,-2-2-1,-1 0 1,-1-2-1,-28 23 1,-111 77 119,66-54-110,-132 131 42,4-3-1157,134-136-524,-5-11 669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1:49.30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502 7162,'37'-22'439,"1"2"0,1 1 1,1 2-1,1 2 1,63-15-1,222-28-726,-304 55 363,737-90 11,-175 24 161,-246 27-116,428-61 114,-730 96-240,-29 4 12,-18 2 52,-27 3 6,-66 10 0,63-6-50,-474 75 78,32-4 180,-191 8 674,-115 17 419,639-80-1052,133-19-272,36 2-69,-19-5 15,65 10-127,0-2 1,71-2-1,133-16-409,4-16-90,61-19 257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8:23.87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63 519 7074,'-93'26'2289,"92"-26"-2256,0 0 0,1 0 0,-1 0 0,0 0 0,1 0 0,-1 0 0,1 0 0,-1 0 0,0 0 0,1 0 0,-1 0 0,1-1 0,-1 1 0,1 0 0,-1 0 0,1-1 0,-1 1 0,1 0 0,-1-1 0,1 1 0,-1-1 0,1 1 0,-1-1 0,1 1 0,0 0 0,-1-1 0,1 1 0,0-1 0,-1 0 0,1 1-1,0-1 1,0 1 0,-1-1 0,1 1 0,0-1 0,0 0 0,0 1 0,0-1 0,0 1 0,0-1 0,0 0 0,0 1 0,0-1 0,0 0 0,0 1 0,0-1 0,1 1 0,-1-1 0,0 1 0,0-1 0,1 0 0,4-11 128,-3 13-94,-1 6 51,-2 12-164,-2 1 1,0 0 0,0-1 0,-10 28-1,5-19 21,-245 701 202,238-688-146,-44 99 100,48-117-52,-1-1 1,-1 0-1,-30 36 0,43-57-72,0-1 0,0 1 1,0-1-1,-1 0 0,1 1 0,0-1 1,-1 1-1,1-1 0,0 0 1,-1 1-1,1-1 0,0 1 0,-1-1 1,1 0-1,0 0 0,-1 1 0,1-1 1,-1 0-1,1 0 0,-1 1 1,1-1-1,-1 0 0,1 0 0,-1 0 1,1 0-1,-1 0 0,1 0 0,-1 0 1,1 0-1,-1 0 0,1 0 1,-1 0-1,1 0 0,-1 0 0,1 0 1,-1 0-1,0-1 0,0 0 25,0-1-1,1 0 1,-1 0-1,0 0 1,0 1-1,1-1 1,0 0 0,-1 0-1,1 0 1,0 0-1,-1-2 1,-1-31 86,2 1 0,1-1 0,1 1 0,14-67 1,49-136 44,-50 185-96,150-469 61,38 13-4,-196 491-129,2 0 0,0 1 0,1 0 1,13-17-1,-21 30 2,0 0 0,0 1 1,0-1-1,1 1 1,-1 0-1,1-1 0,-1 1 1,1 0-1,0 1 1,0-1-1,0 0 0,0 1 1,0 0-1,0 0 1,0 0-1,1 0 0,-1 0 1,0 0-1,0 1 1,1 0-1,-1-1 0,0 1 1,1 1-1,-1-1 0,0 0 1,1 1-1,-1 0 1,0-1-1,0 1 0,4 2 1,-2-1-7,-1 1 0,0 0 0,0 0 0,0 0 1,0 0-1,0 1 0,-1 0 0,1-1 0,-1 1 0,0 0 0,4 8 0,25 55-116,-24-46 78,22 56-20,29 116 0,3 86 76,5 16 13,-52-241 8,2-1-1,2 0 0,3-1 1,40 71-1,-43-98 230,-14-18-3172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8:24.24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19 19 6257,'-21'-6'887,"0"2"-1,0 0 0,-29 0 0,50 4-881,0 0-1,0 0 1,1 0 0,-1 0-1,0 0 1,0 1 0,1-1-1,-1 0 1,0 0-1,0 0 1,0 1 0,1-1-1,-1 0 1,0 0 0,0 1-1,0-1 1,0 0-1,0 0 1,1 1 0,-1-1-1,0 0 1,0 0 0,0 1-1,0-1 1,0 0-1,0 1 1,0-1 0,0 0-1,0 0 1,0 1 0,0-1-1,0 0 1,0 1 0,0-1-1,-1 0 1,1 0-1,0 1 1,0-1 0,0 0-1,0 1 1,0-1 0,-1 0-1,1 0 1,0 0-1,0 1 1,0-1 0,-1 0-1,1 0 1,0 0 0,0 1-1,-1-1 1,1 0-1,0 0 1,0 0 0,-1 0-1,1 0 1,0 0 0,0 0-1,-1 0 1,1 1 0,0-1-1,-1 0 1,1 0-1,0 0 1,-1 0 0,1-1-1,0 1 1,0 0 0,-1 0-1,17 15-121,-4-7 117,0-2-1,1 1 1,-1-2 0,1 0 0,0 0-1,1-1 1,-1-1 0,14 2-1,115 8 394,-134-13-366,644-19 1387,-328-1-1089,-271 19-226,0 2 0,62 9-1,-108-10-27,-7-3-371,-2 2 79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8:25.33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95 286 6601,'-17'-3'1014,"0"1"-1,-20-1 0,21 2-607,9 3 87,19 4-473,33 8-98,13-2 169,0-3 0,1-2 0,78-1 0,199-18 433,1806-189 833,-1637 134-1137,-494 65-219,22-2 16,-1-1-1,0-2 1,38-14 0,-40 8-795,-47 13 544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8:27.31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76 8194,'0'-7'370,"1"0"1,0 0-1,1 1 0,0-1 1,0 1-1,0-1 1,4-6-1,-5 11-366,-1 1 0,1 0 0,0 0 0,-1 0 0,1 0 0,0 0 0,0 1 0,0-1-1,0 0 1,0 0 0,0 0 0,0 1 0,0-1 0,0 1 0,0-1 0,0 1 0,0-1 0,0 1 0,2-1 0,-1 1-9,0 0 0,0 0 1,-1 1-1,1-1 0,0 1 1,0-1-1,-1 1 0,1-1 1,0 1-1,-1 0 0,1 0 1,-1 0-1,1 0 0,-1 0 1,1 0-1,-1 0 0,2 3 1,1 0-12,-1 0 0,0 0 0,0 1 0,-1-1 0,1 1 1,-1 0-1,0-1 0,-1 1 0,1 0 0,-1 0 0,0 0 0,0 0 0,1 8 1,-1 12-72,-1 38 0,-1-52 65,-14 224 32,0 22 283,11-170-151,0-35-19,3-1 0,2 1 0,9 65 0,4-78-4,-14-38-163,1 0-1,-1 1 1,1-1 0,0 0 0,0 0 0,-1 1 0,1-1 0,0 0 0,0 0 0,0 0 0,0 0 0,0 0 0,0 0-1,0-1 1,1 1 0,-1 0 0,0 0 0,0-1 0,1 1 0,-1-1 0,0 1 0,1-1 0,2 1 0,-4-1-13,0 0 0,1 0 1,-1 0-1,0 0 1,0-1-1,0 1 1,1 0-1,-1 0 0,0 0 1,0 0-1,1 0 1,-1-1-1,0 1 0,0 0 1,0 0-1,0 0 1,1 0-1,-1-1 1,0 1-1,0 0 0,0 0 1,0-1-1,0 1 1,0 0-1,1 0 0,-1-1 1,0 1-1,0 0 1,0 0-1,0-1 1,0 1-1,0 0 0,0 0 1,0-1-1,-2-18-106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8:27.69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 1 8450,'-5'0'2760,"24"16"-2872,9 3 0,30 5 96,18-1 24,30-12 48,15-6-8,8-7-16,-7-9 8,1-2-64,-6 2-128,-13-5-408,-6-2-824,-16-3 92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8:28.39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155 4337,'29'-23'598,"2"1"-1,66-35 1,-78 48-578,0 0-1,0 2 1,1 0 0,0 1 0,0 2-1,1 0 1,21-2 0,-37 6-17,-1-1 0,0 1 0,0 0 0,1 1 0,-1-1 0,0 1 0,0 0 0,1 0 0,-1 0 0,0 0 0,0 1 0,0 0 0,0-1 0,-1 2-1,1-1 1,0 0 0,-1 1 0,0-1 0,1 1 0,-1 0 0,0 0 0,0 1 0,-1-1 0,1 1 0,-1-1 0,0 1 0,0 0 0,0-1 0,0 1 0,0 0 0,1 8 0,1 5 189,-1 0 1,-1 0 0,0 0-1,-2 0 1,0 1-1,-4 31 1,-8 38 767,-41 147 0,-46 82 85,1-8-565,-19 107 519,109-396-710,8-19-272,0 0 1,-1 0-1,1 0 1,0 0-1,0 0 1,-1 0 0,1 0-1,0 0 1,0 0-1,-1 0 1,1 0 0,0 0-1,0 0 1,-1 0-1,1 0 1,0 0-1,0-1 1,0 1 0,-1 0-1,1 0 1,0 0-1,0 0 1,0 0 0,0-1-1,-1 1 1,1 0-1,0 0 1,0 0-1,0-1 1,0 1 0,0 0-1,0 0 1,-1 0-1,1-1 1,0 1 0,0 0-1,0 0 1,0-1-1,0 1 1,0 0-1,-10-43 799,2-21-707,3 1-1,3-1 0,8-92 0,38-195-117,-24 219 16,5-84-9,4-29 39,-27 234-39,0 0 0,1-1 1,0 1-1,0 0 0,1 1 1,1-1-1,0 1 0,1-1 0,0 1 1,9-12-1,-5 12-13,0-1 0,0 1-1,1 1 1,1-1 0,0 2 0,0 0 0,23-11 0,-16 9 5,1 2 0,0 1 1,0 0-1,1 1 1,0 2-1,0 0 0,0 1 1,41-1-1,-46 4-3,-1 1-1,1 1 1,0 0-1,-1 1 1,1 0-1,-1 1 1,0 1-1,0 1 1,-1 0 0,1 1-1,-1 0 1,23 17-1,-34-22 8,0 1-1,1 0 1,-1 0-1,0 0 1,-1 0-1,1 1 0,0-1 1,-1 1-1,0 0 1,0 0-1,0 0 1,0 0-1,-1 0 1,1 0-1,-1 0 1,0 0-1,-1 0 0,1 1 1,-1-1-1,1 0 1,-1 1-1,-1-1 1,1 0-1,0 1 1,-1-1-1,0 0 1,0 0-1,-1 1 0,-1 3 1,-5 12-33,-1-2 0,-1 0 0,-1 0-1,-25 32 1,-87 102-61,-40 55 156,158-202-55,1 1 0,1 0 0,-1-1 0,1 1 0,0 1 0,1-1 0,-1 0 0,1 1 0,0-1 0,1 1 0,0 0 0,0-1 0,0 1 0,1 0 0,0 0 0,0 0 0,0-1 0,1 1 0,0 0 0,1 0 0,0-1 0,0 1 0,0-1 0,0 0-1,1 1 1,0-1 0,1 0 0,-1-1 0,1 1 0,0-1 0,1 1 0,7 6 0,7 8 1,1-2 0,0-1 0,1 0 0,29 16 0,98 47 50,-7-5 9,-116-59-49,0 1 0,-1 0 0,29 30 0,-42-37-7,-1-1-4,1 1 0,-2 0 0,1 0 1,-1 1-1,-1 0 0,0 1 1,-1 0-1,0 0 0,7 18 0,-13-27-5,0-1-1,-1 0 0,0 1 0,0-1 1,1 0-1,-1 1 0,-1-1 1,1 1-1,0-1 0,-1 0 0,1 1 1,-1-1-1,0 0 0,1 1 1,-1-1-1,0 0 0,0 0 0,-1 0 1,1 0-1,0 0 0,-1 0 1,1 0-1,-1 0 0,0 0 0,0-1 1,1 1-1,-1-1 0,0 1 1,-4 1-1,-7 4-13,-1 0-1,0 0 1,-26 8 0,31-12 22,-70 22 38,-156 27 1,-92-8 80,310-42-135,0 1 0,0-2 1,0-1-1,0 0 0,0-1 0,0-1 1,0 0-1,-17-5 0,33 6-496,0 1 458,1 0-1,0 0 1,-1 0 0,1 0 0,0 0 0,-1 0 0,1 0 0,0 0 0,-1 0 0,1 0 0,0 0-1,-1 0 1,1 0 0,0 0 0,-1 1 0,1-1 0,0 0 0,-1 0 0,1 0 0,0 0 0,0 1-1,-1-1 1,1 0 0,0 0 0,0 0 0,-1 1 0,1-1 0,0 0 0,0 0 0,0 1-1,0-1 1,-1 0 0,1 1 0,0-1 0,0 0 0,0 1 0,0-1 0,-11 12-42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8:28.82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84 48 4769,'-21'7'709,"-5"1"91,-35 16-1,55-21-732,0 0 1,0 0 0,0 1 0,0 0-1,1 0 1,0 0 0,0 1-1,0-1 1,0 1 0,-7 11 0,11-14-45,-1 1 0,1-1 1,0 0-1,1 1 0,-1-1 1,0 0-1,1 1 0,-1-1 1,1 1-1,0-1 0,0 1 1,0-1-1,0 1 0,0-1 1,0 1-1,1-1 0,-1 1 1,1-1-1,0 1 0,0-1 0,0 0 1,0 1-1,0-1 0,0 0 1,1 0-1,-1 0 0,1 0 1,-1 0-1,1 0 0,0 0 1,0-1-1,3 3 0,5 5 21,0-2 0,1 0 0,0 0 0,1-1 0,13 6 0,4-1 61,0-1-1,0-1 0,1-2 1,54 6-1,129-3 657,142-27 333,4-25-365,-77 7-251,-211 28-358,91-9 115,223-53 0,-221 25-108,173-41 163,-337 85-322,0 0 0,1 0 1,-1 0-1,0 0 1,0 0-1,1 0 1,-1-1-1,0 1 1,0 0-1,1 0 1,-1 0-1,0 0 1,0 0-1,1 0 0,-1-1 1,0 1-1,0 0 1,0 0-1,1 0 1,-1-1-1,0 1 1,0 0-1,0 0 1,0-1-1,1 1 1,-1 0-1,0 0 0,0-1 1,0 1-1,0 0 1,0 0-1,0-1 1,0 1-1,0 0 1,0-1-1,0 1 1,0 0-1,0 0 1,0-1-1,0 1 0,0 0 1,0 0-1,0-1 1,0 1-1,0 0 1,-1-1-1,1 1 1,0 0-1,0 0 1,0 0-1,0-1 1,-1 1-1,1 0 0,0 0 1,0 0-1,-1-1 1,0 1-391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8:32.31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510 241 7042,'63'-102'4673,"-41"70"-4620,1 1 0,43-44 1,-283 265-1293,-30 1 1456,213-165-252,-3 2 50,-487 376 276,23 33 413,488-424-675,-7 5 22,1 1 1,-20 27-1,36-41-44,-1 0-1,0 0 0,1 1 1,0-1-1,1 1 0,-1 0 0,1 0 1,0 0-1,0 0 0,1 0 1,0 0-1,0 0 0,0 0 0,1 1 1,0 6-1,0-11-2,0 0 0,1 1 0,-1-1 0,0 0 0,1 1 0,0-1-1,-1 0 1,1 0 0,0 0 0,0 0 0,0 0 0,0 0 0,1 0 0,-1 0 0,0 0 0,1-1 0,-1 1 0,1 0 0,0-1 0,0 1 0,-1-1 0,1 0-1,0 1 1,0-1 0,0 0 0,0 0 0,1-1 0,-1 1 0,0 0 0,0-1 0,0 1 0,5 0 0,0-1 9,-1-1 1,1 1 0,-1-1-1,0 0 1,1 0 0,-1-1-1,0 0 1,0 0 0,0-1-1,6-3 1,14-6 49,-17 9-43,0-1 0,-1-1-1,1 0 1,10-8-1,-18 12-201,-1 0-1,1 1 0,-1-1 0,1 0 0,-1-1 1,0 1-1,1 0 0,-1 0 0,0 0 0,0 0 1,0 0-1,0 0 0,0 0 0,0 0 0,0 0 1,0 0-1,0 0 0,0-1 0,-1 1 0,1 0 1,-1-2-1,-2-19-1143,0-18 269,3 39 984,0 0-1,-1 0 1,1 0 0,0 0-1,0-1 1,-1 1-1,1 0 1,-1 0-1,1 0 1,-1 0-1,0 0 1,1 0 0,-1 0-1,-1-1 1,-10-10-51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18:34.26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156 6081,'124'74'1682,"-120"-72"-1664,1 0 0,-1 0 0,1 0 0,0-1 0,-1 1 0,1-1 0,0 0 0,0-1 0,0 1 0,0-1 0,-1 0 0,1 0-1,0-1 1,0 0 0,0 1 0,7-4 0,13 0-20,400-9-39,-139 10 186,451-55 232,-166 10-222,621-7-48,-534 30 3,-551 20-122,574-21-128,-537 26-1068,6 11 546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8:32.81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41 49 8994,'34'-46'2488,"-34"46"-2479,1 0 0,-1 0-1,0-1 1,0 1 0,1 0-1,-1 0 1,0 0-1,0-1 1,1 1 0,-1 0-1,0 0 1,1 0-1,-1 0 1,0 0 0,0 0-1,1 0 1,-1 0 0,0 0-1,1 0 1,-1 0-1,0 0 1,1 0 0,-1 0-1,0 0 1,1 0 0,-1 0-1,0 0 1,0 0-1,1 0 1,-1 0 0,0 0-1,1 1 1,-1-1-1,0 0 1,0 0 0,1 0-1,-1 1 1,0-1 0,0 0-1,0 0 1,1 0-1,-1 1 1,0-1 0,0 0-1,0 1 1,0-1-1,1 0 1,-1 0 0,0 1-1,0-1 1,0 0 0,0 1-1,0-1 1,0 1-1,8 19-156,-7-17 187,12 30-70,-8-22 10,-1 1 0,0 0 0,4 19 1,-7-26 9,-1 1 1,1 0 0,-1-1-1,-1 1 1,1 0 0,-1 0 0,0-1-1,0 1 1,0 0 0,-1-1-1,-3 8 1,-20 37-16,-54 81 0,27-50 51,-159 323 345,189-358-277,14-31-52,5-9-9,-1 1 1,1-1-1,0 1 0,1-1 1,0 1-1,0 0 1,0 0-1,0 13 0,1-19-21,1 1-1,0-1 1,1 1-1,-1-1 1,0 0-1,0 1 0,0-1 1,1 1-1,-1-1 1,1 0-1,-1 1 1,1-1-1,0 0 1,-1 0-1,1 0 1,0 1-1,0-1 0,0 0 1,0 0-1,0 0 1,0 0-1,0 0 1,2 1-1,0-1 2,0 1 1,1-1-1,-1 0 0,0 0 1,0 0-1,1 0 0,-1-1 1,1 0-1,5 1 0,7-2 12,0-1-1,0 0 1,23-7-1,262-89 120,-44 12-54,-248 84-139,-1-1 0,0 2 0,1-1 0,-1 1 0,1 1 0,-1 0 0,1 0 0,-1 0 0,1 1 0,-1 0 0,1 1 0,12 4 0,19 3-584,15-3 211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8:33.90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667 7 9074,'0'-4'1424,"0"2"-450,-3 5-1310,-18 23-24,-8 7 296,-1-2 0,-2-1 1,-47 34-1,-831 580 648,769-553-376,58-39 130,-152 124 0,206-150-273,11-10 5,-32 34 1,44-38-176,14-27-301,-4 3 329,1 0 0,1 1 0,0 0 0,0 0 0,1 0 0,16-19 0,2-4-94,8-20 49,-2-2-1,-3-1 0,-2-1 0,21-73 0,18-42 815,-51 141-529,28-47 1,-36 70-151,0 0-1,0 0 1,1 0 0,0 1 0,1 0 0,0 1 0,0 0 0,1 0 0,9-6 0,-13 10-17,1 1 1,-1 0-1,1 0 1,-1 0-1,1 0 1,0 1-1,0 0 1,0 0-1,0 1 1,-1 0-1,1 0 1,0 0-1,0 0 1,0 1-1,0 0 1,0 0-1,-1 1 1,12 4-1,-13-4-1,0 0 0,0 0 0,0 0 0,0 1 0,-1-1 0,1 1 0,-1 0 0,1 0 0,-1 1 0,0-1 0,0 1 0,-1-1 0,1 1 0,-1 0 0,1 0 0,-1 0 0,0 0 0,-1 0 0,1 1 0,-1-1 0,0 0 0,0 1 0,0-1-1,-1 1 1,1 6 0,-3 12-3,0-1 0,-1 0-1,-1 1 1,-1-1-1,-1-1 1,-2 1-1,-12 28 1,-83 142 61,99-187-51,-116 180 98,71-115 46,3 3-1,-51 107 1,96-178-135,0-1 1,1 1-1,-1-1 1,0 1 0,1 0-1,-1-1 1,1 1 0,0 0-1,0 0 1,-1-1-1,1 1 1,0 0 0,1 0-1,-1-1 1,0 1 0,0 0-1,1 2 1,0-3-6,0 0 0,-1 0-1,1 0 1,0 0 0,0 0 0,0-1 0,0 1 0,-1 0 0,1-1 0,0 1-1,0-1 1,0 1 0,0-1 0,1 1 0,-1-1 0,0 1 0,0-1 0,0 0-1,0 0 1,2 0 0,7 1 17,0-2-1,0 1 1,0-1-1,20-5 1,-14 2 1,351-90 186,-136 29-59,-230 65-149,305-70 144,-292 67-959,-15 1 528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8:52.23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49 3777,'8'-49'936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8:52.57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06 47 5761,'-68'-32'464,"31"18"-824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9:37.04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19 1960,'30'-10'641,"-4"5"-721,0 5-185,-5-3 169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9:38.52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57 1 512,'-66'77'280,"-12"9"-144,-10 27 24,-9 4 24,-16 6-80,0-6-120,12-5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9:39.00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22 32 6337,'30'-32'1629,"-30"32"-1622,0 0 0,1 0 0,-1 1 0,0-1 0,0 0 0,0 0-1,0 0 1,1 0 0,-1 0 0,0 0 0,0 0 0,0 0 0,0 0-1,0 1 1,1-1 0,-1 0 0,0 0 0,0 0 0,0 0-1,0 0 1,0 1 0,0-1 0,0 0 0,0 0 0,1 0 0,-1 0-1,0 1 1,0-1 0,0 0 0,0 0 0,0 0 0,0 0 0,0 1-1,0-1 1,0 0 0,0 0 0,0 0 0,0 1 0,-1-1-1,1 0 1,0 0 0,0 0 0,0 0 0,0 1 0,0-1 0,0 0-1,0 0 1,0 0 0,0 0 0,-1 1 0,-8 28-111,-13 25 57,-45 78 0,23-49 37,-210 345 9,242-411 28,1 0-1,1 1 1,-15 36 0,25-54-15,0 1 1,0 0 0,0 0-1,0 0 1,0 0-1,1-1 1,-1 1-1,0 0 1,0 0 0,0 0-1,1-1 1,-1 1-1,0 0 1,1 0 0,-1-1-1,1 1 1,-1 0-1,1-1 1,-1 1 0,1 0-1,-1-1 1,1 1-1,0-1 1,-1 1 0,1-1-1,0 1 1,0-1-1,-1 0 1,1 1 0,0-1-1,0 0 1,-1 0-1,1 1 1,0-1-1,0 0 1,0 0 0,1 0-1,38 7 261,-34-7-240,55 3 113,1-3 1,-1-3-1,84-13 1,-105 11-114,510-89 192,-545 93-238,13-3-177,-18 4 146,1-1 0,-1 1 0,0 0 0,0 0 0,1 0 0,-1 0 1,0-1-1,0 1 0,0 0 0,1 0 0,-1-1 0,0 1 0,0 0 0,0 0 0,0-1 0,0 1 0,1 0 0,-1-1 0,0 1 0,0 0 1,0 0-1,0-1 0,0 1 0,0 0 0,0-1 0,0 1 0,0 0 0,0-1 0,0 1 0,0 0 0,0-1 0,-1 1 0,1 0 1,0 0-1,0-1 0,0 1 0,0 0 0,0 0 0,-1-1 0,1 1 0,0 0 0,0 0 0,0-1 0,-1 1 0,1 0 0,0 0 0,0 0 1,-1-1-1,1 1 0,0 0 0,0 0 0,-1 0 0,-13-10-962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9:55.18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7 20 4833,'-10'-13'2136,"3"6"-767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9:56.36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21 7586,'39'-20'2072,"45"47"-3968,6 15 1248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1:49.81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 0 8450,'-2'0'2880,"9"3"-2760,-6 7-128,3 5-176,2 14-336,-3 4-320,5 3 472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18:34.58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41 6361,'101'0'2137,"22"-10"-2329,37 5-1913,17-21 1505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1:50.20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8 39 9842,'-33'-36'2361,"19"33"-2906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1:56.66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60 103 5545,'-23'-34'1897,"4"12"-1745,-4 2-32,-12 6-240,9 9-833,-8-3 641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1:56.99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42 4 8122,'-37'-3'2712,"8"9"-2776,6 7-312,11 18-2136,0 1 1768</inkml:trace>
  <inkml:trace contextRef="#ctx0" brushRef="#br0" timeOffset="1">20 386 7722,'-16'-11'2032,"13"11"-220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1:57.35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1 8634,'61'0'2696,"58"5"-3232,44 3-296,22-4 592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1:07.30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75 596 8130,'-46'-95'2514,"36"77"-1825,6 16-319,5 20-241,-1-16-149,17 122 32,2 208 0,-5 123 248,-11-360 39,5 61 561,-7-152-828,0 20 122,-1-24-150,1 1 1,-1-1 0,0 1-1,0-1 1,-1 1-1,1-1 1,0 1-1,0-1 1,0 1 0,0-1-1,0 1 1,0-1-1,-1 0 1,1 1 0,0-1-1,0 1 1,-1-1-1,1 0 1,0 1-1,-1-1 1,1 1 0,0-1-1,-1 0 1,1 0-1,-1 1 1,1-1-1,0 0 1,-1 0 0,1 1-1,-1-1 1,1 0-1,-1 0 1,1 0-1,-1 0 1,0 1 0,0-1 49,-1-5 241,-7-20-290,1 0 1,1-1-1,-4-28 0,7 35-7,-19-117 19,-9-37 127,30 157-143,0 0-1,1 0 1,1 0-1,1-1 1,0 1 0,1 0-1,7-31 1,3-22-14,-7 38 21,2 1 0,1 0-1,1 1 1,15-33 0,-11 31 12,-2 0 1,-1-1 0,8-45-1,-10 18 55,33-189 9,-37 231-87,0 0 1,2 1-1,-1 0 1,2 0-1,0 0 0,1 1 1,1 0-1,0 1 0,1 0 1,23-25-1,-18 25-1,0 1 1,1 0-1,0 1 0,1 1 0,0 1 0,0 0 1,2 1-1,-1 1 0,23-7 0,3 3 14,-1 3-1,2 1 1,-1 2-1,1 2 1,0 2-1,0 2 1,77 9-1,-106-7-13,-1 1-1,1 0 1,-1 1-1,1 1 0,-1 0 1,16 9-1,-27-12 1,1 1 0,0-1 0,-1 2 0,1-1 0,-1 0 0,0 1 0,0 0 0,-1-1 0,1 2 0,-1-1 0,0 0 0,0 1-1,0-1 1,0 1 0,-1 0 0,0 0 0,0 0 0,0 0 0,-1 0 0,1 1 0,0 6 0,-2-2 0,1-1 0,-2 0-1,1 1 1,-1-1 0,0 1 0,-1-1 0,-6 18-1,-1-3 0,-22 39-1,5-19 0,-2-1 0,-2-1 0,-1-2 0,-2-1 0,-62 56 0,-214 154 87,197-163-30,57-45-21,-71 59 17,124-99-47,1 1-1,-1-1 0,0 1 1,1-1-1,-1 1 1,1-1-1,-1 1 1,1 0-1,0 0 1,0 0-1,-2 3 1,3-4-4,0 0 1,1 0-1,-1 0 0,0-1 1,1 1-1,-1 0 1,1 0-1,-1-1 0,1 1 1,-1 0-1,1 0 1,-1-1-1,1 1 0,0-1 1,0 1-1,-1-1 1,1 1-1,0-1 0,0 1 1,-1-1-1,1 1 1,0-1-1,0 0 0,0 0 1,0 1-1,-1-1 1,1 0-1,1 0 0,14 4-34,-1-1 0,1-1 1,0 0-1,0-1 0,0-1 0,17-2 0,15 2 29,-6 1 17,1 3 0,-1 1 1,0 2-1,0 2 0,-1 2 0,0 1 1,42 21-1,-62-24-5,0 1 1,-1 1-1,-1 1 0,0 0 1,0 2-1,-1 0 0,-1 1 1,-1 1-1,0 0 0,-1 1 0,0 1 1,-2 1-1,0 0 0,17 35 1,-27-48-8,-1-1 0,0 1 1,0 0-1,0 0 1,-1 0-1,0 1 0,0-1 1,0 0-1,-1 0 0,0 1 1,0-1-1,-1 0 1,0 0-1,0 0 0,0 0 1,-1 0-1,0 0 1,0 0-1,-3 7 0,-1-4 14,1-1-1,-1 1 0,-1-1 0,1 0 1,-1-1-1,-1 1 0,1-2 0,-1 1 1,-1-1-1,-16 10 0,-9 3 82,-1-2 0,-1-2-1,-43 13 1,-119 25 368,86-25-178,-49 14-270,-280 36-1,384-75-817,50-4 706,-1-1 0,1 1 0,-1-2 0,-7-2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1:08.31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35 108 8666,'-110'0'2539,"85"-3"-1688,35 1-720,-10 2-107,31-5 73,44-1 1,8-1 16,118-25 60,106-11-75,-260 39-128,62-2-20,-95 6-157,1 1-1,-1 0 0,0 1 0,0 1 0,18 5 0,-9 3-185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1:08.65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 66 10626,'-3'-3'3617,"11"-3"-3457,11 1-56,31 0-64,16 3-40,21 1 32,8-1 8,3-1-8,9 1 40,-1 4-144,-3-4-256,-6 1-448,-15-6-464,-14-22 728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1:54.97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80 59 9226,'-6'-50'3438,"6"50"-3435,0-1 0,0 1 0,0-1 0,0 1-1,0 0 1,0-1 0,1 1 0,-1-1 0,0 1 0,0 0 0,0-1 0,1 1-1,-1 0 1,0 0 0,0-1 0,1 1 0,-1 0 0,0-1 0,1 1 0,-1 0 0,0 0-1,1 0 1,-1-1 0,0 1 0,1 0 0,-1 0 0,1 0 0,-1 0 0,0 0-1,1 0 1,-1 0 0,1 0 0,-1 0 0,0 0 0,1 0 0,-1 0 0,1 0 0,-1 0-1,0 0 1,1 0 0,-1 0 0,0 0 0,1 0 0,-1 1 0,1-1 0,-1 0-1,0 0 1,1 0 0,-1 1 0,0-1 0,0 0 0,1 1 0,-1-1 0,0 0-1,1 1 1,23 18-164,-16-8 119,1 1-1,-2 0 1,0 0 0,0 1 0,-1 0-1,7 21 1,-3 2-17,8 49-1,-6 10 24,1 189 0,-29 487 105,-25 3 11,34-647-78,-65 1151 93,7-564 201,-73-20 1101,135-681-1358,-80 324 951,84-337-1004,-1 0 0,0 0 0,0 0 0,0 0 0,0 0 1,0 0-1,0 0 0,0 0 0,0 0 0,0 0 1,0 0-1,0 0 0,0 0 0,1 0 0,-1 1 1,0-1-1,0 0 0,0 0 0,0 0 0,0 0 0,0 0 1,0 0-1,0 0 0,0 0 0,0 0 0,0 0 1,0 0-1,0 0 0,0 0 0,0 0 0,0 0 0,0 0 1,0 1-1,0-1 0,0 0 0,0 0 0,0 0 1,0 0-1,0 0 0,0 0 0,0 0 0,0 0 1,0 0-1,0 0 0,0 0 0,0 0 0,0 0 0,0 1 1,0-1-1,0 0 0,0 0 0,7-9-253,-3 4 128,29-40-254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1:55.51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111 102 10290,'-3'-9'582,"0"1"-1,-1-1 1,0 1-1,0 0 0,-1 0 1,-10-12-1,12 17-575,0-1 0,-1 2-1,1-1 1,-1 0-1,0 1 1,0 0-1,0 0 1,0 0 0,0 0-1,0 0 1,-1 1-1,1 0 1,-1 0-1,1 0 1,-1 1 0,-7-1-1,-3 1-9,-1 1-1,1 1 0,-1 0 1,1 1-1,0 1 1,0 0-1,0 1 1,1 1-1,-1 0 1,-16 11-1,-2 2-26,1 2 0,1 1 1,-36 33-1,2 6 24,-78 94 0,105-108 14,2 1 0,-57 104-1,87-140-10,0 1-1,0 1 0,1-1 0,1 0 0,0 1 0,1 0 0,1 0 0,0 0 1,0 1-1,2-1 0,1 19 0,1-17-3,1 0 1,1 1-1,0-2 0,2 1 1,-1-1-1,2 1 1,0-2-1,1 1 0,12 17 1,115 143-36,5 5 61,-124-155-12,0 1 0,-1 0 1,-2 1-1,-1 1 1,12 39-1,-22-61 30,-1-1 1,1 1-1,-1-1 1,-1 1-1,1-1 0,-1 1 1,0-1-1,0 1 0,-1 0 1,1-1-1,-1 1 1,-1-1-1,1 1 0,-1-1 1,0 0-1,0 0 0,0 1 1,-1-1-1,1-1 1,-1 1-1,-1 0 0,1-1 1,-1 1-1,1-1 0,-1 0 1,0-1-1,-1 1 1,-7 5-1,-5 2 74,-1 0 0,0 0 0,-1-2 0,0 0 0,-1-2 0,1 0 0,-2-1 0,1-1 0,-27 3 0,11-4-74,-1-1 0,1-3 0,0 0 0,-53-9 0,76 7-86,-1 0 1,1-1-1,0 0 0,0-1 0,0-1 0,-20-9 0,29 12-45,0-1 0,0 0-1,0 1 1,1-1-1,-1-1 1,1 1 0,0 0-1,-1-1 1,2 0-1,-1 0 1,0 0-1,1 0 1,0 0 0,0 0-1,0 0 1,0-1-1,1 1 1,-1-1 0,1 0-1,0 1 1,1-1-1,-1-8 1,6-40-421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1:55.86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7 3 10298,'-16'-3'3887,"29"11"-4110,7 2 192,-4-1 16,1-1 0,0-1 0,1-1 0,0 0 0,29 5-1,98 7 96,-101-15-39,1 3 0,52 13 0,-94-19-118,1 1 0,-1 0 0,0 1 0,0-1 0,0 1 0,0-1 0,-1 1-1,1 0 1,0 0 0,-1 0 0,1 0 0,-1 0 0,0 1 0,0-1 0,0 1 0,0-1 0,0 1 0,0 0 0,-1 0 0,1 0 0,-1 0 0,0 0 0,0 0-1,0 0 1,0 0 0,0 1 0,0 4 0,-5 12-414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18:35.82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12 1904,'72'-6'290,"-20"2"66,1 2 0,68 7 0,526 86 370,-265-30-638,-166-34 8,245-2 0,-315-27-28,0-7 0,236-44 0,-196 10 20,82-14 304,-211 48-137,0 2 0,100 2 0,-82 10 98,113 23 1,73 32 239,-23-5-199,346 18 115,-255-39-399,-40-1 14,383-4 0,-537-31-143,429-15 336,-3-46 96,168-51-213,-484 94-103,40-5 15,114-21-1388,-246 31 756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1:56.23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5 34 9866,'-1'0'197,"0"0"-1,-1 1 1,1-1 0,-1 0-1,1 0 1,0 1 0,-1-1-1,1 1 1,0-1 0,-1 1-1,1-1 1,0 1 0,0 0-1,0 0 1,0 0 0,0-1-1,-2 3 1,5 6 352,14 1-601,-7-7 66,0 0-1,-1-1 1,1 0 0,0 0-1,0-1 1,0 0-1,10-1 1,2 1 6,122 0 44,241-29-1,-230 12-22,265-17 254,-409 33-237,-5-1-4,1 0-1,-1 1 0,1-1 0,-1 2 1,1-1-1,-1 0 0,1 1 0,-1 0 1,0 1-1,9 2 0,-9 1 203,-9-7-1435,3 0 774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1:58.10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0 7 9650,'-10'-5'3401,"10"3"-3041,4 4-352,21 7-112,13 4 24,31 5 48,8 0 168,18-4-80,4 2 0,-8-6-152,8 1-264,-4-3-584,-13-8 575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1:58.49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6 46 10818,'-5'-7'1255,"-14"-22"1169,19 28-2413,0 1 0,0 0 1,0 0-1,0-1 0,0 1 1,0 0-1,0-1 0,-1 1 1,1 0-1,0 0 0,0-1 1,0 1-1,1 0 0,-1-1 1,0 1-1,0 0 0,0 0 1,0-1-1,0 1 0,0 0 0,0 0 1,0-1-1,1 1 0,-1 0 1,0 0-1,0-1 0,0 1 1,0 0-1,1 0 0,-1 0 1,0-1-1,0 1 0,1 0 1,19 1-186,35 14 121,-1 2-1,0 3 0,91 48 0,-115-51 53,-1 1 0,-1 2 1,0 0-1,-2 2 0,0 1 1,-1 1-1,35 46 0,-50-57-32,0 1-1,-1 0 1,-1 1 0,0-1-1,-1 2 1,-1-1 0,0 1-1,-2 0 1,1 0 0,-2 1-1,0-1 1,-1 1 0,0 0-1,-2 0 1,0-1 0,-1 1-1,-3 17 1,0-10-12,-2-1 0,0 1 0,-1-1 0,-2-1 0,0 0 0,-2 0 0,-21 33 1,13-28 18,-1 0 0,-1-2 0,-1 0 0,-2-2 0,-26 21 0,6-10 287,-2-2 1,-2-3-1,0-1 1,-2-3-1,0-2 0,-73 23 1,104-40 192,15-5 36,14-2-235,-5 0-262,1074-185-230,-933 152-638,-24-6 308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00.68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12 50 8658,'-8'-14'1122,"-17"-21"1091,25 36-2202,-1 1 0,0-1 0,1 1 0,-1 0 0,1-1 0,-1 1 0,1 0 0,0 0 0,0-1 0,0 1 0,0 0 0,0 0 0,0 2 0,-8 1149-410,-8-522 476,15 54 49,-7 383 342,-19-218-123,-11 651-57,38-1448-293,-7 202-333,6-240 225,0 0-1,-1 1 0,-5 17 1,7-32 94,0 0 0,-1 0 0,1 0 0,0-1 0,-1 1 0,1 0 0,0 0 0,-1 0 0,1 0 0,-1 0 0,0 0 0,1-1 0,-1 1 0,1 0 0,-1 0 0,0-1 0,0 1 0,0 0 0,1-1 0,-1 1 0,0-1 0,0 1 0,0-1 0,0 0 0,0 1 0,0-1 0,0 0 0,0 0 0,0 1 0,0-1 0,0 0 0,0 0 0,-1 0 0,-2-2-28,0 1 0,1-1 0,0 0 0,-1 1 0,1-2 0,0 1 0,0 0 0,-3-3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01.65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5924 370 8794,'-12'-41'1284,"3"6"-810,-1 1 1,-3 0 0,0 1-1,-30-53 1,37 78-459,0 1 1,0-1-1,-1 1 1,0 0-1,0 1 1,-1-1-1,0 1 1,0 1-1,0 0 1,-1 0-1,0 0 1,0 1 0,0 1-1,0-1 1,0 1-1,-16-2 1,-13-1-40,1 3 1,-1 0-1,-42 4 1,61-1 13,-782 68-120,581-43 122,-122 13 26,-436 46 14,-516 2 192,2-45 202,365-13-85,-1465 99-35,-1755 266-181,3870-363-136,-343 41-18,12 34-20,527-87 31,0 4 0,-129 54 0,172-58 13,0 1 0,0 2 0,2 2 0,1 1 0,1 2 0,1 1 0,-32 35 0,16-7-5,3 2 1,-78 126-1,-41 144-30,98-162 4,-80 307 0,8 182 1,132-615 35,-154 1009 8,146-527 49,43-7-58,-14-291-22,-5-32 72,-31 352-1,6-414-42,-6 0 1,-5-2-1,-69 196 0,89-304 3,4-13-6,1 1 1,-1 0 0,1 0-1,1 0 1,-1 0 0,1 0-1,0 8 1,1-12-12,1 0 0,0-1 1,0 1-1,1-1 0,-1 1 0,1-1 1,-1 0-1,1 0 0,-1 1 0,1-1 1,0 0-1,0 0 0,0-1 0,1 1 0,-1 0 1,0-1-1,0 1 0,1-1 0,-1 0 1,6 2-1,-6-2 5,36 19 7,1-2 0,1-2 0,1-1 1,44 9-1,189 27 29,-2-24-47,348-8 1,280-54-234,-872 34 233,3351-111-629,-2703 105 681,5966-259 1191,-6023 224-1197,-87-2-66,-69 1-122,-78-8-285,-48-6 20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02.35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0 7 8450,'-1'0'3657,"-6"-6"-1345,-1 6-2608,8 24-456,-1 7-240,-1 17 552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02.69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34 1 11346,'-65'50'3825,"7"22"-3713,2 30-112,-1 4-112,12-4-664,10-4 152,17-29 224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03.39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61 590 8970,'1'15'3333,"4"64"-3500,-11 64 170,-31 188 0,24-235 15,5-41 2,-71 587 128,74-579-127,-8 61-53,10-104 42,-1-1 0,-1-1 0,-1 1 1,-9 21-1,15-39 14,0 0 0,-1 0 0,1 0 0,0 0 0,-1-1 0,1 1 0,0 0 0,-1 0 0,1-1 0,-1 1 0,1 0 1,-1-1-1,0 1 0,1 0 0,-1-1 0,0 1 0,1-1 0,-1 1 0,0-1 0,1 1 0,-1-1 0,0 0 0,0 1 0,0-1 0,0 0 0,1 0 0,-2 1 0,1-2 11,0 1 0,0-1-1,0 1 1,0-1 0,0 0-1,0 1 1,0-1 0,0 0-1,0 0 1,0 0 0,1 0-1,-1 0 1,0 0 0,1 0 0,-1 0-1,1 0 1,-1-1 0,-4-9 112,1 0 0,0-1 1,-2-15-1,-4-45-69,3-1 0,3-1 0,7-78-1,-1 69-79,0-49 10,-10-781 132,6 882-122,1 0-1,1 0 0,5-32 0,-3 51-23,0 0 0,1 0 0,1 1 1,0-1-1,0 1 0,1 0 0,1 0 0,0 1 1,0 0-1,1 0 0,10-12 0,14-10-17,0 1-1,3 1 0,71-48 1,-46 40 15,115-52-1,-121 66-45,102-30 0,-138 50 42,0 0 0,0 0 0,0 2 0,1 0 0,-1 1 0,1 1 0,-1 0-1,1 1 1,-1 2 0,25 5 0,-38-8 8,1 2 1,-1-1-1,1 1 1,-1-1-1,0 1 0,1 0 1,-1 1-1,0-1 1,0 1-1,-1 0 0,1 0 1,0 0-1,-1 0 1,0 1-1,0-1 0,0 1 1,0 0-1,-1 0 1,1 0-1,-1 0 0,0 0 1,0 1-1,0-1 1,-1 1-1,0-1 0,0 1 1,0-1-1,0 9 1,-1-1-5,-1 0 0,-1-1 1,0 1-1,-1-1 0,0 0 1,-1 1-1,0-2 1,-1 1-1,0 0 0,-1-1 1,-9 14-1,-26 34-21,-91 100 0,-70 44 14,-172 124 191,360-315-169,7-6-4,0 1 1,1-1-1,-1 1 0,1 0 1,0 0-1,1 1 0,-8 11 1,12-17-5,0 1-1,1 0 1,-1-1 0,1 1 0,-1 0 0,1-1 0,0 1 0,0 0-1,0 0 1,0-1 0,0 1 0,0 0 0,0 0 0,0-1 0,1 1-1,0 1 1,0 1-5,1 0 0,0-1 0,0 1 0,0-1 0,0 0 0,1 0 0,-1 0 0,1 0 0,4 3 0,21 16-23,0-1 0,54 29 0,-21-14 23,25 21 43,123 108 0,59 93-108,-250-241 69,-2 1 0,0 1 0,-2 1 1,22 36-1,-33-51 2,0 1-1,0 0 1,-1 0 0,0 0-1,0 0 1,0 0-1,-1 0 1,0 1 0,0-1-1,0 0 1,-1 1-1,0-1 1,0 1 0,-1-1-1,0 0 1,0 1 0,0-1-1,-1 0 1,0 0-1,0 0 1,-1 0 0,-5 10-1,0-4 7,-1-1 1,0 0-1,0-1 0,-1 0 0,-1 0 0,1-1 0,-24 14 0,-5 0 47,-46 19 0,73-37-40,-62 27 97,-1-4 0,-99 24 0,-160 19 32,326-69-142,-38 7-3,19-2-145,1-2 1,-1-1 0,0 0 0,0-2 0,0-2 0,-33-2 0,0-16-225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03.93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4 293 4081,'-4'-3'873,"-1"0"1,1 0-1,-1 1 0,0-1 1,0 1-1,0 0 0,0 0 1,-10-2-1,24 0-330,42-8-268,-1-2 1,-1-2-1,72-34 1,-91 36-174,79-37 29,165-53 0,-267 102-275,0 1 1,1 1-1,-1-1 1,0 1 0,1 0-1,-1 1 1,0 0-1,1 0 1,-1 1 0,0 0-1,0 0 1,0 0-1,0 1 1,0 0 0,-1 0-1,8 5 1,-5 1-2402,-14 6 1148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04.29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87 12067,'3'5'22,"0"-1"0,0 1 0,1-1 0,-1 0 0,1 0 0,0 0 0,0 0 1,0-1-1,1 1 0,0-1 0,-1-1 0,9 5 0,-1-2-20,0 0 1,0-1-1,1 0 0,20 3 0,5-2 20,-1-2-1,1-2 1,0-2-1,38-5 1,156-31 40,-182 28-61,159-33 34,-70 11 42,145-11-1,-262 40-21,-6 0 76,-1 1-1,0 1 1,1 0 0,16 2-1,-29 0 512,-16 0-1437,7-2 381,-32 4-112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2:04.70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7 4089,'74'0'1336,"18"-5"-1304,5 4 24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24.04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09 527 7001,'0'-15'872,"0"-6"-146,2 1 1,-1-1-1,9-32 1,-9 49-692,0 0 0,0 0 0,0 0 0,0 0 0,1 1 0,0-1 0,0 0 0,0 1 0,0 0 0,0-1 0,1 1 0,0 0 0,-1 0 0,1 0 0,0 1 0,0-1 0,1 1 0,-1-1 0,0 1 0,1 0 0,0 0 0,-1 1 0,1-1 0,0 1 0,4-1 0,-6 1-43,0 1 0,0 0 0,0 0 0,1 0 0,-1 0 0,0 0 0,0 0 0,0 1 0,1-1 0,-1 1 0,0-1 0,0 1 0,0 0 0,0 0 0,0 0 0,0 0 0,0 0 0,0 0 0,-1 0 0,1 1 0,0-1 0,-1 1 0,1 0 0,-1-1 0,1 1 0,-1 0 0,0 0 0,0-1-1,0 1 1,0 0 0,0 0 0,1 4 0,1 4-19,0 0-1,0 0 0,-2 1 1,1-1-1,-1 19 0,-1 8 7,-2 0 0,-2 1-1,-1-1 1,-2-1 0,-13 41-1,1-20 72,-2-1 0,-39 76 0,54-120-22,0-1 1,0 0 0,-1-1-1,-1 0 1,-11 14 0,18-23-11,0-1 0,1 1 0,-1 0 0,0-1 0,0 1 0,0-1 0,0 1 0,0-1 0,1 1 0,-1-1 0,0 0 0,0 1 0,0-1 0,0 0 0,0 0 0,0 0 0,0 1 0,0-1 0,0 0 0,0-1 0,0 1 0,0 0 0,0 0 0,0 0 0,0 0 0,0-1 0,0 1 0,0-1 0,0 1 0,0-1 0,0 1 0,0-1 0,0 1 0,1-1 0,-1 1 0,0-1 0,0 0 0,1 0 0,-1 1 0,1-1 0,-1 0 0,0 0 0,1 0 0,0 0 0,-1 0 0,0-1 0,-3-5 99,1-1 1,0 1-1,0-1 1,-3-12-1,0-7-6,2 0-1,1 0 1,1-1-1,1 1 1,2-1-1,6-41 1,38-164 165,50-110-186,-61 228 11,-32 110-91,-1 1 1,0 0-1,1 0 1,0 0-1,0 0 1,0 0-1,3-4 1,-5 8-12,0-1 0,0 1 0,1 0 0,-1 0 0,0 0 0,0 0 0,0 0 1,0-1-1,0 1 0,1 0 0,-1 0 0,0 0 0,0 0 0,0 0 0,1 0 0,-1 0 0,0 0 1,0 0-1,0 0 0,1 0 0,-1 0 0,0 0 0,0 0 0,0 0 0,1 0 0,-1 0 1,0 0-1,0 0 0,0 0 0,1 0 0,-1 0 0,0 0 0,0 0 0,0 0 0,0 0 0,1 0 1,-1 0-1,0 1 0,0-1 0,0 0 0,0 0 0,1 0 0,-1 0 0,0 1 0,6 19-114,-5 4 26,0 0 0,-4 37 0,-57 336 49,16-142 83,19-44-16,4 371 0,13-54 160,8-511-123,-1 23 142,1-38-173,-1 0 1,1 0 0,0 0-1,-1 0 1,1 0 0,-1 0-1,1 0 1,-1-1 0,0 1-1,0 0 1,0 0 0,0 0-1,0-1 1,-3 4 0,0-4-521,3-1 267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26.61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08 8 6809,'-14'-8'2014,"7"10"-967,7 25-605,2 0-401,-2 50 178,-11 86-1,-75 505 614,29-252-667,-56 661-188,107-995-43,4-30 4,-3-1 0,-2 0 1,-2 0-1,-20 61 0,25-100 20,-1 1 1,0-1-1,-1 0 0,-12 19 0,16-28 11,0 0-1,-1 0 1,1 0-1,-1 0 1,1 0-1,-1-1 0,0 0 1,0 1-1,0-1 1,-1 0-1,1 0 1,0-1-1,-1 1 1,1-1-1,-1 0 1,1 0-1,-1 0 0,0 0 1,1 0-1,-1-1 1,-5 1-1,0-3-18,1 1-1,0-1 1,-1 0 0,-9-4-1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27.46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70 1239 8650,'-8'-18'894,"2"4"-395,0-1-1,1 0 1,-4-19 0,9 29-484,-1 1 0,0 0 1,1-1-1,0 1 0,0-1 1,1 1-1,-1-1 1,1 1-1,0 0 0,0-1 1,0 1-1,1 0 0,-1 0 1,1-1-1,0 2 0,4-7 1,-1 3-18,1 0 1,0 1 0,1 0-1,-1 0 1,1 0-1,0 1 1,1 0-1,-1 0 1,12-5-1,13-3 0,38-13 0,-38 16 6,112-35 74,163-27 0,157-7 82,-363 64-128,900-117 131,6 29-118,-164 19 194,-493 47-129,1340-169 293,-409 38 142,-1182 160-562,165 6 0,-233 4 13,-1 1 0,0 1 0,0 2 0,0 1 1,-1 2-1,0 0 0,0 2 0,-1 1 0,45 27 1,-60-29 0,1 1 0,-1 0 0,-1 1 0,0 0 0,-1 1 0,0 0 0,-1 1 0,-1 0 0,0 0 0,-1 1 0,0 1 1,9 25-1,0 13-6,-3 0 0,11 80 0,-22-117 11,62 599 6,-47 1 1,-16-523 10,52 633 55,-49-682-95,-4-34 22,1 3 9,-1 0 0,-1 26 0,0-37-1,-1 0 0,1 0 0,-1 0 0,1 0 0,-1 0 0,0-1 0,0 1 1,0 0-1,0-1 0,0 1 0,-1-1 0,1 1 0,-1-1 0,0 1 0,1-1 0,-1 0 0,0 0 0,0 0 0,-1 0 1,-2 2-1,-11 4 20,-1 0 0,0-2 1,0 0-1,0 0 0,-35 5 1,-93 3 12,96-11-44,-1022 24 24,674-25-74,-1005 34 93,1 68 205,-34 91 33,281-33 154,-14-37 406,894-104-931,268-20 21,0-1 0,1 1 0,-1 1 1,1-1-1,-1 1 0,-5 2 0,11-4 57,0 0-1,1 0 1,-1 0 0,0 0 0,0 0-1,0 0 1,1 1 0,-1-1 0,0 0-1,0 0 1,0 0 0,1 0 0,-1 0-1,0 1 1,0-1 0,0 0 0,0 0-1,0 0 1,1 0 0,-1 1 0,0-1-1,0 0 1,0 0 0,0 0 0,0 1-1,0-1 1,0 0 0,0 0 0,0 1-1,0-1 1,0 0 0,0 0 0,0 0-1,0 1 1,0-1 0,0 0 0,0 0-1,0 1 1,0-1 0,0 0-1,0 0 1,0 0 0,0 1 0,0-1-1,0 0 1,-1 0 0,1 0 0,0 1-1,0-1 1,0 0 0,0 0 0,-1 0-1,1 0 1,0 1 0,0-1 0,0 0-1,-1 0 1,1 0 0,0 0 0,-1 0-1,22 3-546,-1-1 0,0 0 0,1-2-1,-1 0 1,1-2 0,34-6 0,131-33-745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28.68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703 1428 10922,'-1'-18'2307,"1"18"-2289,0-1 0,0 1-1,0 0 1,0 0-1,0 0 1,0 0-1,1 0 1,-1 0-1,0 0 1,0-1-1,0 1 1,0 0-1,0 0 1,0 0-1,0 0 1,0 0 0,0 0-1,0 0 1,1 0-1,-1-1 1,0 1-1,0 0 1,0 0-1,0 0 1,0 0-1,0 0 1,0 0-1,1 0 1,-1 0 0,0 0-1,0 0 1,0 0-1,0 0 1,0 0-1,1 0 1,-1 0-1,0 0 1,0 0-1,0 0 1,0 0-1,0 0 1,0 0-1,1 0 1,-1 0 0,0 0-1,0 0 1,0 1-1,0-1 1,0 0-1,0 0 1,0 0-1,0 0 1,1 0-1,-1 0 1,4 4-34,-1 1-1,1-1 1,-1 1 0,0-1 0,4 9-1,31 62-149,-3 2-1,45 151 0,18 173 149,-47-117-327,-12 3 1,2 530-1,-40-759 335,-3 0 1,-3-1-1,-18 92 0,23-148 20,0 1-1,-1-1 0,1 0 0,0 0 1,0 1-1,-1-1 0,1 0 0,0 0 0,-1 0 1,1 0-1,-1 0 0,0 1 0,1-1 1,-1 0-1,0 0 0,0-1 0,0 1 1,1 0-1,-1 0 0,0 0 0,0 0 1,0-1-1,-1 1 0,1 0 0,-1 0 0,0-2 22,1 1-1,-1-1 0,0 1 0,0-1 0,1 1 1,-1-1-1,0 0 0,1 0 0,-1 0 0,1 0 1,-1 0-1,1 0 0,0 0 0,-1-1 0,1 1 1,-2-3-1,-10-11 5,0-1 0,1-1 0,1 0 0,0-1 0,2 0 0,0 0 0,0-1 1,-7-28-1,1-8-96,-15-105 1,-5-322-116,39-8 30,-2 422 137,0-44-8,4-391-15,-26 2 154,12 427-99,3 34-2,1-1 1,3 1-1,4-62 0,-1 93-21,0-1-1,0 1 0,0 0 1,2 0-1,-1 0 0,1 1 1,0-1-1,1 1 1,0 0-1,0 0 0,1 0 1,-1 1-1,2 0 0,-1 0 1,1 0-1,13-9 0,4 0-12,1 1-1,0 1 1,1 1-1,42-15 0,17-1-8,156-33-1,105 5 12,835-70 69,-361 48-64,-6-43-26,223-136 290,-990 245-241,201-54 64,-180 52-50,116-10 0,-156 24-22,1 0 0,-1 2 0,0 1 1,0 1-1,0 1 0,38 12 0,-51-11-13,1 0 0,-1 1 0,-1 1 0,1 1 1,-1 0-1,0 1 0,-1 0 0,0 1 0,0 1 0,-1 0 0,-1 0 0,18 23 0,-8-2 1,-2 0 0,-1 1 0,-1 1 0,-2 1 0,-2 0 0,-1 1 0,13 67 0,-6 11 5,6 153-1,-7 209 24,7 122 5,-11-447-59,66 288 0,15-133 2,-52-180 93,40 199 1,-67-206-73,-15-103 1,0 0 0,-2 0 0,0-1 1,0 1-1,-6 22 0,5-33 4,1 0 1,-1-1-1,0 1 1,0-1-1,-1 0 1,1 1-1,-1-1 1,0 0-1,0 0 0,0-1 1,-1 1-1,1-1 1,-1 0-1,0 1 1,0-2-1,0 1 1,0 0-1,0-1 0,-1 0 1,1 0-1,-1 0 1,1 0-1,-8 0 1,-10 3 5,-1-1 1,0-2 0,-45 0 0,36-2-19,-621-19-4,343 4-16,-1652-11-109,694 74 937,100-1-80,1034-45-716,-944-2-697,909-11 29,25-15 258,144 26 411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4:20.11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8 926 7930,'-6'1'460,"0"-1"1,-1 0 0,1 0 0,0-1 0,-11-2-1,17 3-458,-1 0-1,1 0 1,0 0-1,-1 0 1,1 0-1,0 0 1,0 0 0,-1 0-1,1 0 1,0 0-1,-1 0 1,1 0-1,0 0 1,-1 0-1,1 0 1,0 0-1,0 0 1,-1 0-1,1 0 1,0 0 0,0 1-1,-1-1 1,1 0-1,0 0 1,0 0-1,-1 0 1,1 1-1,0-1 1,0 0-1,0 0 1,-1 1-1,1-1 1,0 0-1,0 1-2,0-1-1,0 0 0,0 0 1,0 0-1,0 1 0,0-1 0,0 0 1,0 0-1,0 0 0,0 1 1,0-1-1,0 0 0,0 0 0,1 0 1,-1 0-1,0 1 0,0-1 0,0 0 1,0 0-1,0 0 0,0 0 1,1 0-1,-1 1 0,0-1 0,0 0 1,0 0-1,0 0 0,1 0 1,-1 0-1,0 0 0,0 0 0,0 0 1,1 0-1,-1 0 0,0 0 0,0 0 1,0 0-1,1 0 0,-1 0 1,0 0-1,0 0 0,0 0 0,1 0 1,-1 0-1,33-8-19,-3-4 22,-1-1 0,0-1 0,-1-1 0,30-22 0,118-94 38,-168 124-35,130-100 51,207-165 65,-15-25 79,-329 296-195,-1 1 1,0 0-1,1-1 0,-1 1 0,1 0 0,-1-1 0,1 1 0,-1-1 0,0 1 0,1-1 1,-1 1-1,0-1 0,0 1 0,1-1 0,-1 1 0,0-1 0,0 1 0,0-1 0,0 1 0,0-1 1,0 1-1,0-1 0,1 0 0,-2 1 0,1-2 0,-10-1 170,9 3-239,0-1 1,0 1 0,0 0 0,1 0-1,-1 1 1,0-1 0,0 0 0,1 0-1,-1 0 1,0 0 0,0 1 0,1-1-1,-1 0 1,0 1 0,0-1 0,1 0-1,-1 1 1,1-1 0,-1 1 0,0-1-1,1 1 1,-1 0 0,1-1-1,-1 1 1,1-1 0,-1 1 0,1 0-1,0-1 1,-1 1 0,1 0 0,0 0-1,-1-1 1,1 2 0,9 13-804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4:20.80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0 3225,'483'21'137,"176"-5"-33,-500-30 1662,20-1 322,-164 18-1605,-15-2-427,1 0-1,-1 0 1,0 1 0,-1-1-1,1 0 1,0 1 0,0-1-1,0 0 1,-1 0 0,1 1-1,-1-1 1,1 0 0,-1 0-1,0 2 1,-50 109 983,-281 685 156,33 15-1094,273-740-97,-68 181-176,37-105-920,53-130 158,17-39 323,168-334 1078,-73 137 473,-41 92-207,163-228-1,187-146-150,-400 482-578,0 1 0,1 0 0,0 2 0,2 0 0,0 1 0,0 1 0,24-11 0,-42 23-10,0 0-1,0 0 0,0 0 1,0 1-1,0-1 0,1 1 0,-1-1 1,0 1-1,0 0 0,0 0 0,0-1 1,1 2-1,-1-1 0,0 0 0,0 0 1,3 1-1,-4 0 1,0-1-1,0 1 1,0 0-1,-1 0 1,1-1 0,0 1-1,0 0 1,0 0 0,-1 0-1,1 0 1,0 0 0,-1 0-1,1 0 1,-1 0 0,1 0-1,-1 0 1,0 0-1,1 0 1,-1 0 0,0 0-1,0 1 1,0 0 0,0 9-26,0 0-1,-1 0 1,0-1 0,-1 1 0,-5 16 0,-36 112 77,-76 171-1,106-277 13,-2 0-1,-1-2 0,-1 0 1,-32 43-1,28-53 48,21-21-105,0 1 1,0-1-1,0 0 0,0 0 1,0 0-1,-1 1 0,1-1 1,0 0-1,0 0 1,0 0-1,0 0 0,-1 1 1,1-1-1,0 0 0,0 0 1,0 0-1,-1 0 0,1 0 1,0 0-1,0 0 1,0 0-1,-1 1 0,1-1 1,0 0-1,0 0 0,-1 0 1,1 0-1,0 0 1,0 0-1,-1 0 0,1 0 1,0 0-1,0-1 0,0 1 1,-1 0-1,1 0 0,0 0 1,0 0-1,-1 0 1,1 0-1,0 0 0,0-1 1,0-12-133,0 11 117,23-121-560,1 12 531,4 1 0,56-140 0,-63 200 131,1 1 1,3 1-1,2 1 1,2 1-1,2 2 1,2 1 0,45-46-1,-61 73-42,0 0-1,1 1 1,0 1-1,26-15 1,-36 25-33,0-1 0,0 2 0,1-1 0,-1 1 0,1 0 0,0 1 0,0 0 0,0 1 0,0-1 0,0 2 0,0-1 0,0 1 0,17 3 0,31 5-35,21-9 3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5:59.52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5 3782 5921,'-5'2'822,"2"-2"-623,0 0 1,0 1-1,1-1 0,-1 1 0,0 0 1,1 0-1,-1 0 0,1 0 0,-1 0 1,1 1-1,0-1 0,-1 1 0,-3 3 1,6-5-195,10 2 147,54 12 103,0-4-1,116 5 0,144-17 330,-215-1-427,1105-54 649,-481 55-473,-116 7-297,7-46 163,23 0-115,759-57 172,-967 41-110,38-2 106,-227 14-183,-107 16 258,-103 20-280,70-26 1,-9 2-46,-68 24-28,-2 1 50,0-1 1,47-21-1,-69 26-25,0-1-1,0 0 1,0-1 0,-1 0-1,0 0 1,0-1-1,-1 0 1,0 0 0,0-1-1,0 1 1,-1-2 0,8-13-1,8-26 120,-1-2-1,15-55 0,-22 55 38,-3 0-1,9-77 0,-6-102 192,-38-341 200,1-15-470,33 407-76,1-157-16,-12 308 7,-1 1 0,-1-1-1,-2 1 1,-1-1 0,0 1-1,-2 1 1,-1 0 0,-1 0-1,-2 0 1,-25-40 0,26 51-10,0 0 0,-1 1 0,0 0 0,-1 1 0,-1 0 1,0 1-1,0 1 0,-29-15 0,-13-3-23,-70-23 1,41 18 43,22 6 17,-206-82-47,-8 24 30,138 57-6,-1 7-1,-1 6 0,-1 7 1,-209 13-1,-566 100-31,698-74 42,-868 147 11,-521 58 27,1150-205-51,-225 26-50,594-43 49,-99 29 0,140-29 20,0 3 1,2 2-1,-73 39 1,105-49-18,-1 1 0,1 0 1,0 1-1,1 1 1,1 0-1,0 0 0,0 1 1,1 1-1,-11 18 1,9-9-11,1 0 1,1 1-1,1 0 0,1 0 1,-10 44-1,-1 34 1,5 0-1,4 1 1,2 107-1,12-48 11,30 197 0,69 142 52,-47-256-31,-41-177-6,-3 0 1,-3 1-1,-3 0 0,-3 0 1,-3 0-1,-4 1 0,-20 111 1,12-135 0,-1-1 1,-27 56-1,-15 43-514,55-141 440,-5 28-662,6-30 632,0 0 0,0 0 1,0-1-1,0 1 0,0 0 1,0 0-1,1 0 0,-1 0 1,0 0-1,0 0 0,1-1 1,-1 1-1,0 0 0,1 0 1,-1 0-1,1-1 0,-1 1 1,1 0-1,0 0 0,-1-1 0,1 1 1,0-1-1,-1 1 0,1-1 1,0 1-1,0-1 0,-1 1 1,1-1-1,0 1 0,1-1 1,30 2-1367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6:01.03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 1320 7730,'-1'-7'486,"0"-1"1,1 0 0,0 0-1,0 0 1,2-7 0,-2 14-478,0 0 0,0 0 1,0 0-1,0 0 0,1 0 1,-1 0-1,0 0 0,0 0 1,1 0-1,-1 0 0,0 0 1,1 1-1,-1-1 0,1 0 1,-1 0-1,1 0 1,-1 1-1,1-1 0,0 0 1,0 1-1,-1-1 0,1 0 1,0 1-1,0-1 0,-1 1 1,1-1-1,0 1 0,0 0 1,0-1-1,0 1 0,0 0 1,0 0-1,0-1 0,0 1 1,0 0-1,-1 0 0,1 0 1,0 0-1,0 0 1,0 0-1,0 1 0,0-1 1,0 0-1,0 0 0,0 1 1,0-1-1,0 0 0,0 1 1,-1-1-1,1 1 0,0-1 1,0 1-1,-1 0 0,1-1 1,0 1-1,0 0 0,4 4 17,0-1 0,-1 1 0,1-1 0,-1 1 0,0 1 1,-1-1-1,1 1 0,-1-1 0,0 1 0,3 9 0,-2-7 3,10 27 53,-1 1 0,-2 0-1,-2 1 1,7 47 0,-14-72-68,86 836 323,-66-542-299,83 780-13,-97-988-73,-11-138-683,2 0 0,4-48-1,1 4 235,-28-779-307,-15 177 2246,44 1 106,-2 626-1380,4 1 0,1 0 0,32-107 0,-31 137-144,2 1 0,0 0 0,2 0 0,1 1 0,2 1-1,0 1 1,1 0 0,2 1 0,30-30 0,-21 29 8,0 2 1,1 0 0,1 3 0,1 0-1,1 2 1,1 1 0,54-18 0,10 4 50,141-24 1,877-98 133,-479 78-207,406-82 43,-891 130-36,402-59 30,1 44-39,-458 43 14,1 4-1,126 25 0,-187-24-19,0 1 1,-1 2-1,0 1 0,44 21 0,-56-20 4,0 1 0,-1 1 0,-1 1 0,0 1-1,-1 0 1,35 38 0,0 11 3,-2 2-1,-4 3 1,-2 1 0,47 100-1,-43-60 4,-4 2-1,44 168 1,19 253 2,-47-2-30,-53-425 37,18 325 26,-28-404-67,-2 1-1,-1 0 1,-1-1 0,-1 0-1,-2 0 1,-16 43 0,17-56 10,-1 0 0,0 0 1,-1-1-1,-1 0 0,-1-1 1,1 0-1,-2 0 1,0-1-1,0 0 0,-1-1 1,-1-1-1,0 0 0,-18 11 1,3-6 21,-2-1 0,0-2 0,-47 14 0,-102 17 47,159-39-57,-162 29 48,0-7-1,-221 1 0,-372-36-76,84-1-30,-506 100 426,9 83 308,527-56 382,125-22 282,515-92-1291,-28 6 248,-91 4 0,132-17-1314,1 0 2352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6:05.16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12 1413 6881,'-15'-10'3056,"14"8"-3043,0 1 1,1-1-1,-1 1 1,1-1 0,0 1-1,-1-1 1,1 0 0,0 1-1,0-1 1,0 0-1,0 1 1,0-1 0,1-3-1,-1-13 145,1-19-123,-2-144 611,1 162-557,1 0 0,1 1-1,1-1 1,1 1-1,0 0 1,1 0-1,1 0 1,10-20 0,6-22-66,-19 51-21,1 0 1,0 1 0,1-1 0,0 1 0,0 0 0,10-11 0,-7 9-7,-1 1 1,0-1-1,6-14 0,5-30 4,-23 54 691,-6 7-821,-25 33 136,-58 83-1,-78 150-1,165-257-9,6-14 13,1 0 1,-1 0 0,1 0-1,-1 0 1,0 0-1,0-1 1,0 1 0,0 0-1,0-1 1,0 1-1,0 0 1,0-1 0,-1 1-1,1-1 1,0 0-1,-1 0 1,1 1-1,-1-1 1,-3 1 0,5-2 1,0-10 704,16-52-577,41-99 1,-17 55-122,2-8-8,-6 16 59,35-145 0,-68 228-23,-3 13-32,0-1 0,0 1 0,1 0 0,-1 0 0,1-1 0,-1 1 0,1 0 0,0 0 0,0-1 0,0 1 0,0 0 0,3-3 0,-4 5-11,0 0 0,0 0 0,0 0 0,0 0-1,0 0 1,1 0 0,-1-1 0,0 1 0,0 0 0,0 0-1,0 0 1,0 0 0,1 0 0,-1 0 0,0 0 0,0 0-1,0 0 1,0 0 0,1 0 0,-1 0 0,0 0 0,0 0-1,0 0 1,0 0 0,1 0 0,-1 1 0,0-1 0,0 0-1,0 0 1,0 0 0,0 0 0,0 0 0,1 0 0,-1 0-1,0 0 1,0 1 0,0-1 0,0 0 0,0 0 0,0 0-1,0 0 1,0 0 0,0 1 0,1-1 0,-1 0-1,0 0 1,0 0 0,0 0 0,0 0 0,0 1 0,0-1-1,0 0 1,0 0 0,0 0 0,0 0 0,0 1 0,0-1-1,0 0 1,0 0 0,0 0 0,-1 0 0,1 1 0,0-1-1,0 0 1,0 0 0,0 0 0,0 16-78,-44 222-137,-15 66 193,57-291 6,4-11 69,13-19 70,-11 13-121,46-68 96,-2-3 0,68-146 0,116-305 536,-224 498-260,-8 28-367,0 0 0,0 0 0,0 0 0,0 0 0,0 0 0,-1 0 0,1 0 0,0 0 0,0 0 0,0 0 1,0 0-1,-1 0 0,1 0 0,0 0 0,0 0 0,0 0 0,0 0 0,0 0 0,-1 0 0,1 0 0,0 0 1,0 0-1,0 0 0,0 0 0,-1 0 0,1 0 0,0 0 0,0 0 0,0 0 0,0-1 0,0 1 0,0 0 1,0 0-1,-1 0 0,1 0 0,0 0 0,0 0 0,0-1 0,0 1 0,0 0 0,0 0 0,0 0 0,0 0 1,0 0-1,0-1 0,0 1 0,0 0 0,0 0 0,0 0 0,0 0 0,0 0 0,0-1 0,0 1 1,0 0-1,0 0 0,-2 1 19,-9 7-64,0 0 1,1 1 0,0 0 0,0 1 0,1 0 0,1 0-1,0 1 1,0 0 0,1 0 0,0 1 0,1 0 0,-7 19-1,-2 10-809,2 0-1,-12 63 1,21-88 294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6:05.52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8 36 9170,'-47'-28'3121,"33"22"-3145,7 4-472,18 18-2049,1 4 1729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0:20.20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870 5 6953,'0'0'111,"-1"-1"0,1 1 0,0 0 0,-1-1 0,1 1-1,0 0 1,-1-1 0,1 1 0,-1 0 0,1 0-1,0 0 1,-1-1 0,1 1 0,-1 0 0,1 0-1,-1 0 1,1 0 0,-1 0 0,1 0 0,-1 0 0,1 0-1,-1 0 1,1 0 0,-1 0 0,1 0 0,0 0-1,-1 0 1,1 0 0,-1 0 0,1 1 0,-1-1-1,1 0 1,-1 0 0,1 1 0,-1-1 0,-5 21 600,2-5-776,-56 228 230,-104 512 61,11 425-53,91-668-103,-35 613 195,47-459-100,1-253 20,36-344 167,-2 0-1,-4-1 1,-50 119-1,61-172-103,-1 1-1,0-2 1,-1 1-1,-1-2 1,0 1-1,-21 19 1,30-29-135,5-15-2901,10-25 2089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51.78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7 160 4889,'2'11'456,"3"6"1538,6-42-242,-9 21-1659,0 0 0,0 1 0,1-1-1,-1 0 1,1 1 0,0-1 0,0 1-1,0 0 1,0 0 0,5-3 0,-7 5-95,0 0 1,-1 1 0,1-1-1,0 0 1,0 1-1,0-1 1,0 1 0,0-1-1,1 1 1,-1 0 0,0-1-1,0 1 1,0 0 0,0 0-1,0 0 1,0 0-1,0 0 1,1 0 0,-1 0-1,0 0 1,0 1 0,0-1-1,0 0 1,0 0 0,0 1-1,0-1 1,0 1-1,0-1 1,0 1 0,0 0-1,0-1 1,0 1 0,0 0-1,0 0 1,-1-1 0,1 1-1,0 0 1,0 0-1,-1 0 1,1 0 0,-1 0-1,1 0 1,-1 0 0,1 0-1,-1 0 1,1 2-1,4 12-6,0 1 0,-1 0 0,-1-1-1,0 1 1,-1 1 0,-1 31-1,-11 105 130,10-153-121,-57 330 129,-26-3 294,77-303-329,-2-82 1465,27-727-995,-16 676-475,6-50 237,-9 159-327,0 0 1,0 0-1,0 0 1,0 0 0,0 0-1,0-1 1,1 1-1,-1 0 1,0 0 0,0 0-1,0 0 1,0 0 0,1 0-1,-1 0 1,0 0-1,0 0 1,0 0 0,0 0-1,1 0 1,-1 0 0,0-1-1,0 1 1,0 0-1,1 1 1,-1-1 0,0 0-1,0 0 1,0 0-1,0 0 1,1 0 0,-1 0-1,0 0 1,0 0 0,0 0-1,0 0 1,1 0-1,-1 0 1,0 0 0,0 1-1,0-1 1,0 0 0,0 0-1,0 0 1,1 0-1,-1 0 1,0 1 0,0-1-1,0 0 1,0 0-1,0 0 1,0 0 0,0 1-1,0-1 1,0 0 0,0 0-1,0 1 1,10 11-41,8 20-6,-2 0 1,-1 1-1,12 39 0,23 108 16,-37-131 11,30 121 0,-6 1 0,17 230-1,-50-122 242,-6-239-141,4 53-1,-5-73 12,3-20-108,0 0 0,1 0 1,-1 1-1,0-1 0,0 0 0,0 1 0,0-1 0,0 0 0,0 0 0,0 1 1,0-1-1,0 0 0,0 1 0,0-1 0,0 0 0,0 0 0,0 1 0,-1-1 0,1 0 1,0 0-1,0 1 0,0-1 0,0 0 0,0 0 0,-1 1 0,1-1 0,0 0 1,0 0-1,0 0 0,-1 1 0,1-1 0,0 0 0,0 0 0,-1 0 0,1 0 1,0 0-1,0 1 0,-1-1 0,1 0 0,0 0 0,0 0 0,-1 0 0,0-2-249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52.23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922 0 7138,'-1'0'4,"-70"17"652,0 3 1,1 3-1,-67 33 0,-10 16-670,-201 111-692,340-178 714,-1 0-13,1 0 1,-1 1-1,1 0 0,-14 14 0,20-19 13,1 0-1,0 1 1,0-1-1,0 0 1,0 1-1,0-1 1,0 0-1,1 1 1,-1-1 0,0 1-1,1-1 1,-1 1-1,1 0 1,0-1-1,-1 1 1,1 0 0,0-1-1,0 1 1,0 0-1,0-1 1,0 1-1,1-1 1,-1 1 0,0 0-1,1-1 1,-1 1-1,1-1 1,-1 1-1,1-1 1,0 1-1,0-1 1,0 1 0,0-1-1,0 0 1,0 1-1,0-1 1,0 0-1,2 1 1,6 6 101,1 0 1,0-1-1,1-1 0,0 1 1,0-2-1,0 1 0,0-2 0,18 6 1,107 21 614,-126-29-676,98 14 428,215 5 0,115-32-155,-333 7-261,1362-103 268,-1213 80-286,344-33 430,-518 52-346,22-2 83,187 6-1,-289 4-209,0 0 0,0 0-1,0 0 1,0 0 0,0 0-1,0 0 1,0 1 0,0-1-1,0 0 1,0 0 0,0 0-1,0 0 1,0 0-1,0 0 1,0 0 0,0 1-1,0-1 1,0 0 0,0 0-1,0 0 1,0 0 0,0 0-1,0 0 1,0 0 0,0 0-1,0 1 1,0-1 0,0 0-1,0 0 1,0 0 0,0 0-1,0 0 1,0 0 0,0 0-1,0 0 1,0 1 0,0-1-1,1 0 1,-1 0 0,0 0-1,0 0 1,0 0 0,0 0-1,-17 6-139,13-4 91,-107 40-1217,19-19 875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52.82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212 0 9594,'-21'2'574,"0"1"0,1 1 0,-1 1 1,1 1-1,-32 13 0,-92 53-1064,114-55 736,3-3-243,0 2 0,1 1 1,1 1-1,1 1 1,-27 26-1,44-37-5,1-1 0,-1 1-1,1 0 1,1 1 0,0-1 0,0 1 0,1 0 0,-7 18-1,10-20 1,-1-1 0,1 1 0,1 0 0,-1-1 0,1 1 0,0 0 0,0 0 0,1-1 0,0 1 0,0 0 0,1-1 0,0 1 0,0-1 0,5 10 0,7 8 1,1-1-1,1 0 1,1-1 0,1-1-1,32 29 1,-1 0-4,-9-7 20,13 14-4,54 76 0,-104-129-3,0-1-1,-1 1 0,0-1 0,1 1 0,-1 0 0,-1 0 0,1 0 0,-1 0 1,1 0-1,-1 0 0,0 1 0,-1-1 0,1 0 0,-1 1 0,0-1 0,0 5 1,-1-5 11,-1 0 1,1 0-1,-1 0 1,0-1-1,0 1 1,0-1 0,-1 1-1,1-1 1,-1 0-1,0 0 1,0 0-1,0 0 1,0 0 0,0-1-1,-1 1 1,1-1-1,-5 2 1,-37 22 80,-2-2 1,0-2 0,-2-2-1,-99 26 1,-215 25-91,287-59-2,-128 21-1601,172-27 1076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53.18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77 1 8242,'11'13'2736,"-3"16"-2776,-3 17 16,-7 24 0,-4 15 48,-2 13-24,4 2 40,-2 4-8,0-3-64,-3 5-144,-2 1-64,2-9-96,0-9-32,0-17-536,1-10-696,-5-21 1039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53.51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 231 7930,'-3'-58'2864,"16"8"-2448,6 3-96,17 18-192,1-2-47,29 20-49,15 6-32,7 5 8,4 4 8,0 2-24,2-1 24,17 0-88,0-1-137,-1-5-247,-6-1-280,-17-6-1480,-6 0 148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53.90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75 26 8834,'1'-2'104,"1"0"0,-1 0 1,1 0-1,0 1 0,-1-1 0,1 0 1,0 1-1,0-1 0,0 1 1,0 0-1,0 0 0,0 0 0,0 0 1,1 0-1,-1 0 0,0 0 0,1 1 1,-1-1-1,0 1 0,1-1 0,-1 1 1,0 0-1,1 0 0,-1 0 0,1 1 1,-1-1-1,0 0 0,4 2 0,-1-1-185,0 1-1,1-1 0,-2 1 0,1 1 1,0-1-1,0 0 0,-1 1 0,1 0 0,-1 0 1,0 1-1,0-1 0,4 5 0,-2 0 35,-2-1-1,1 1 1,-1 0-1,0 1 1,-1-1-1,0 1 1,0-1-1,-1 1 1,0 0-1,0 0 1,-1 0-1,0 0 0,-1 12 1,-1 16 59,-11 69 0,10-94-23,-71 306 301,20-104 74,29-100-184,8-24 34,-5-1 0,-59 161-1,79-246-122,0-1 0,-1 0 0,1 0-1,-1-1 1,0 1 0,0 0 0,0 0 0,0-1-1,0 1 1,-4 3 0,5-7-54,0 1 1,1-1-1,-1 1 1,1 0-1,-1-1 1,1 1-1,-1-1 1,1 1-1,-1-1 0,1 1 1,-1-1-1,1 0 1,-1 1-1,1-1 1,0 0-1,-1 1 0,1-1 1,0 0-1,0 1 1,0-1-1,-1 0 1,1 1-1,0-1 1,0 0-1,0 0 0,0 1 1,0-2-1,-5-33 27,-13-382-42,16 370-26,0 45-2,3 7-1918,3 0 1534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54.70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35 131 6633,'-141'-94'2080,"135"89"-1946,0 1 0,-1 0 0,1 1 1,-1-1-1,1 1 0,-1 0 0,-9-2 1,-2 0 595,18 5-711,-1 0-1,1 0 1,0 0 0,-1 0 0,1 0-1,0 1 1,-1-1 0,1 0-1,0 0 1,0 1 0,-1-1 0,1 0-1,0 0 1,0 1 0,-1-1 0,1 0-1,0 0 1,0 1 0,0-1-1,0 0 1,0 1 0,-1-1 0,1 0-1,0 1 1,0-1 0,0 1 0,0-1-1,0 0 1,0 1 0,0-1-1,0 0 1,0 1 0,0-1 0,0 0-1,1 1 1,-2 28-114,1-8 121,-26 294-11,-55 197 13,51-377-306,-82 227-1,82-292-684,0-8 408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55.03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5 178 7674,'-32'-64'2968,"12"14"-2112,9 13-255,10 21-225,5 6-184,21 15-192,10 0-8,36 7-48,24 6 88,36-3-112,18-1-200,32-17-537,12-12 481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55.46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96 25 9242,'0'-16'2473,"0"16"-2457,0-1 1,-1 1 0,1 0 0,0 0-1,0-1 1,0 1 0,0 0-1,0 0 1,0-1 0,0 1 0,0 0-1,0 0 1,0-1 0,0 1 0,0 0-1,0 0 1,1 0 0,-1-1-1,0 1 1,0 0 0,0 0 0,0-1-1,0 1 1,0 0 0,1 0-1,-1 0 1,0-1 0,0 1 0,0 0-1,0 0 1,1 0 0,-1 0 0,0 0-1,0-1 1,0 1 0,1 0-1,-1 0 1,0 0 0,0 0 0,1 0-1,-1 0 1,0 0 0,0 0-1,1 0 1,-1 0 0,0 0 0,0 0-1,1 0 1,-1 0 0,0 0 0,0 0-1,1 0 1,-1 0 0,0 0-1,0 0 1,0 0 0,1 1 0,-1-1-1,0 0 1,1 0 0,0 2-26,0-1 1,0 1 0,0 0 0,-1-1-1,1 1 1,0 0 0,-1 0-1,1 0 1,-1-1 0,0 1 0,1 0-1,-1 0 1,0 0 0,0 0-1,0 3 1,0 5-25,3 37-13,-2 0 1,-2 1-1,-3-1 0,-1 0 0,-14 54 0,-74 228-18,63-232 55,-91 240 21,30-92 7,81-212-114,1 0-1,2 1 1,-5 59 0,8-77-995,-6-5 447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55.85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83 0 7786,'-19'11'396,"-1"1"0,2 1 0,0 1 0,0 0 0,1 1 0,-19 23 0,31-33-428,1 1 0,1-1-1,-1 1 1,1 0 0,0-1-1,0 2 1,1-1-1,-1 0 1,1 0 0,1 1-1,-2 9 1,3-11 23,0-1 1,0 1-1,0 0 1,1 0-1,0-1 1,0 1-1,0 0 1,1-1-1,0 1 1,-1-1-1,1 0 1,1 0-1,-1 1 1,1-1-1,0-1 1,0 1-1,6 6 1,-1-2-8,1-1-1,-1-1 1,1 0 0,0 0 0,1-1-1,-1 0 1,1 0 0,0-1 0,0-1-1,1 1 1,-1-2 0,14 3 0,20 1-1,74 1 0,-106-7 19,321-13 271,5-23 365,-169 16-246,47-5 69,548-54 120,-393 43-545,-300 36 8,-70 0-111,-1 0 0,0 0 0,1 0 1,-1 0-1,0 0 0,1-1 1,-1 1-1,0 0 0,1 0 0,-1 0 1,0 0-1,0-1 0,1 1 1,-1 0-1,0 0 0,0 0 0,1-1 1,-1 1-1,0 0 0,0 0 0,0-1 1,1 1-1,-1 0 0,0-1 1,0 1-1,0 0 0,0 0 0,0-1 1,0 1-1,0 0 0,1-1 1,-1 0-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0:32.97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4 34 8882,'0'0'2961,"-2"7"-2905,1 12-865,-1 34 537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57.68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215 124 6505,'12'-22'1270,"0"2"-346,-1 0 0,14-34 1,-25 54-913,0-1 0,0 1 0,0 0 0,0 0 0,0 0 0,0-1 0,0 1 0,0 0 0,0 0 1,0 0-1,0-1 0,0 1 0,0 0 0,0 0 0,0-1 0,0 1 0,0 0 0,0 0 0,0 0 1,0-1-1,0 1 0,0 0 0,0 0 0,0 0 0,0-1 0,0 1 0,-1 0 0,1 0 0,0 0 1,0 0-1,0-1 0,0 1 0,0 0 0,-1 0 0,1 0 0,0 0 0,0 0 0,0 0 0,-1-1 1,1 1-1,0 0 0,0 0 0,-1 0 0,-11 1 142,-3 2-118,-1 2-1,1 0 1,1 1-1,-28 14 1,-37 25-33,1 4 0,3 2-1,3 4 1,1 3 0,-69 75 0,121-114-4,1 1-1,0 2 1,2-1-1,0 2 0,2 0 1,-21 43-1,33-57-1,-1 0-1,1 0 0,1 1 0,-1-1 0,2 0 0,-1 1 0,1-1 0,1 0 0,0 1 0,0-1 0,1 0 1,0 0-1,0 0 0,1 0 0,0 0 0,1 0 0,0-1 0,0 0 0,10 14 0,1-1-24,0 0 1,2-1-1,1 0 0,0-2 0,36 29 0,-4-12 31,2-2-1,2-2 1,62 26-1,72 41 273,-160-80-157,-28-18-113,0 0 0,0 0 1,1 0-1,-1 0 0,0 0 0,0 0 1,1 0-1,-1 0 0,0 0 0,0 1 1,0-1-1,1 0 0,-1 0 0,0 0 1,0 0-1,0 1 0,1-1 0,-1 0 1,0 0-1,0 1 0,0-1 0,0 0 1,0 0-1,0 0 0,0 1 0,1-1 1,-1 0-1,0 0 0,0 1 0,0-1 1,0 0-1,0 1 0,0-1 0,0 0 1,0 0-1,0 1 0,0-1 0,0 0 1,-1 0-1,1 1 0,0-1 0,0 0 1,0 0-1,0 1 0,0-1 0,0 0 1,-1 0-1,1 0 0,0 1 0,0-1 1,0 0-1,0 0 0,-1 0 0,1 0 1,0 1-1,0-1 0,-1 0 0,1 0 1,0 0-1,-22 5 220,14-3-160,-73 17 313,-216 48-44,-137 29-367,280-61-110,18 2-683,107-29 529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58.08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43 7154,'1'-3'204,"0"1"0,1-1 0,-1 0 0,1 1 0,-1 0 0,1-1 0,0 1 0,0 0 0,0 0 0,0 0 0,0 0 0,0 0 0,1 1 0,-1-1 0,1 0 0,-1 1 0,6-2 0,-4 2-184,1 0 0,-1 0 0,0 1 1,0 0-1,1 0 0,-1 0 0,0 0 0,1 1 0,-1-1 0,0 1 0,1 0 1,5 3-1,2 0-29,-2 1 1,1 0 0,0 1-1,-1 0 1,0 1 0,-1 0 0,1 1-1,-2 0 1,1 0 0,-1 0-1,0 1 1,0 1 0,-1-1-1,-1 1 1,0 1 0,0-1-1,-1 1 1,0 0 0,-1 0 0,4 13-1,-1 3-30,-1 1 0,-1 0 1,-1 0-1,-2 0 0,-1 0 0,-1 0 0,-6 46 0,-15 48 13,-59 187 0,19-84 76,44-159-18,-8 34 27,-17 135-1,42-191-2253,-2-60 1379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58.42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1 7834,'28'1'2856,"17"9"-1992,19 6-888,15 0-40,8-1-56,34 1-176,8-2-112,13 1-264,-8-1-544,-18-9 808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58.81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43 26 8474,'5'-3'198,"0"0"0,0 0 0,0 0 0,0 1 0,1-1 0,-1 1 0,1 1 0,-1-1 0,1 1 0,0 0 0,-1 0 0,1 1 0,0-1 1,6 1-1,13 1-340,46 7 0,-19 3 93,0 1 1,0 3-1,-1 2 0,-1 2 1,69 37-1,-101-46 19,-1 0 0,0 2 1,0-1-1,-1 2 0,-1 0 0,0 1 0,-1 1 0,23 29 1,-30-32-40,1 0 1,-1 0-1,-1 0 1,0 1-1,-1 0 1,0 0-1,-1 0 1,-1 1-1,0-1 1,-1 1-1,0 0 1,-1 0 0,-1 24-1,-3-18 10,0-1 1,-1 0-1,-1 0 1,-1-1-1,0 1 0,-2-1 1,0 0-1,-1-1 1,0 0-1,-2-1 0,-22 28 1,5-10 137,-3-2 0,-1-1 0,-1-1 0,-38 26 0,-240 134 1288,185-119-574,99-55-587,11-6-88,1 0 0,-2-1 0,1-1-1,-1-1 1,0 0 0,-1-1 0,-19 4 0,27-7-119,17-1-40,33-4-80,15-9 127,106-37 0,-27 7 86,80-5-22,-182 41-45,0 2 0,0 2 1,0 1-1,62 7 0,-84-4-43,0-1-1,0 2 1,14 5-1,18 7-696,-25-16 414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45.59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85 237 9434,'15'-154'2745,"-13"104"-2122,-2 48-602,-1 0 1,1 0-1,0 0 0,0 0 1,-1 0-1,1 0 0,-1 0 1,0 0-1,1 0 1,-1 0-1,-2-3 0,3 5-20,-1-1 1,0 0-1,1 1 0,-1-1 0,0 1 1,1 0-1,-1-1 0,0 1 0,1-1 1,-1 1-1,0 0 0,0 0 0,0 0 0,1-1 1,-1 1-1,0 0 0,0 0 0,0 0 1,1 0-1,-1 0 0,0 0 0,0 0 1,-1 1-1,-32 12-58,-11 12-173,1 2 0,-48 38 1,71-48 170,0 1 0,2 0-1,0 1 1,1 2 0,1-1 0,-18 30 0,31-44 28,0 1-1,1-1 1,-1 1-1,1 0 1,1 0 0,-1 0-1,1 1 1,0-1 0,1 1-1,0-1 1,0 1-1,1-1 1,-1 1 0,2 0-1,-1-1 1,1 1 0,0-1-1,1 1 1,0-1 0,0 0-1,0 0 1,1 1-1,0-2 1,8 14 0,0-5-31,1 0 0,0 0 0,1-1 0,1-1 0,0 0 0,1-1 0,20 12 0,124 66-44,-106-62 105,27 13 52,-15-8 194,0 3 0,82 61-1,-140-93-204,-1 1 0,-1 0 0,1 0 0,-1 1 0,0 0 0,0 0 0,-1 0 0,0 0 0,0 1 0,3 7 0,-5-10-21,-1-1 0,0 1 0,-1 0 1,1 0-1,-1 0 0,1 0 0,-1 0 1,0 0-1,-1 0 0,1 0 0,-1 0 0,0 0 1,0 0-1,0 0 0,0 0 0,-1-1 0,1 1 1,-1 0-1,0-1 0,-3 5 0,-7 9 18,-1-1 0,-1 0 0,0-2 0,-1 1 0,-1-2 0,0 0 0,-1 0 0,0-2 0,-1 0 0,-24 11 0,-15 3 7,0-2 0,-69 17 0,-274 82-277,387-118-2665,33-10 1843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45.97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23 0 8034,'-5'21'2704,"-1"22"-2592,2 24-64,-7 28 16,0 9 0,4 19-24,-1-4-16,7-4-16,-7-4-24,4 2-32,0-5 0,-3-13-120,4-8-136,-8-21-416,-1-5-904,-9-17 1064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46.33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8 732 9226,'-17'-43'3337,"25"20"-3009,19 15-40,26 5-288,15 3-32,11 8 32,8 8 40,8 2-400,2-4-512,-2-6 551</inkml:trace>
  <inkml:trace contextRef="#ctx0" brushRef="#br0" timeOffset="1">1429 7 10346,'-13'-6'3433,"5"15"-3409,8 33-16,0 21-40,0 35 40,-5 12-8,5 11 0,-7 5 0,-1 3-136,2-1-104,-2-2-248,5-5-96,3-27-297,0-12-359,1-31 824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46.70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250 97 8346,'2'-9'446,"0"1"-1,1 0 1,0 1 0,0-1 0,7-13-1,-8 19-420,0-1 0,0 0 0,0 1 0,1-1-1,-1 1 1,0 0 0,1 0 0,0 0 0,-1 0-1,1 0 1,0 0 0,0 1 0,0-1 0,0 1 0,0 0-1,1 0 1,-1 0 0,5 0 0,-1 0-23,0 1 0,0 0 1,-1 1-1,1 0 0,0 0 0,0 0 1,-1 1-1,1 0 0,-1 0 1,1 0-1,-1 1 0,0 0 0,0 1 1,0-1-1,0 1 0,-1 0 0,10 9 1,-2-1-13,-2 0 1,1 1 0,-2 1 0,0-1-1,0 2 1,11 24 0,-3 2-1,-2 0 1,-2 2 0,-1 0-1,-3 0 1,9 71-1,-9-1 27,-4 118-1,-8-108-67,-6-1-1,-4 0 1,-45 187 0,38-239 2,-3-1 0,-2-1 1,-4-1-1,-2-1 0,-4-2 0,-2-1 1,-62 82-1,37-69-104,-2-3-1,-4-2 1,-3-4 0,-3-3 0,-2-3-1,-3-3 1,-3-4 0,-1-3 0,-3-4-1,-2-4 1,-146 51 0,13-28-583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47.04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13 219 7738,'-45'-101'2760,"10"38"-2328,1 13 40,19 45-151,4 21-41,-5 57-224,-2 38-56,-3 68 0,3 42-16,20 48 48,11 19 40,39 14 40,18-12-72,22-23-336,11-28-489,7-44 473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47.48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12 22 7538,'-1'-2'105,"0"1"0,0-1 0,0 1 0,0 0 0,0-1 0,0 1 0,0 0 0,0 0 0,-1 0 0,1 0 0,0 0 0,-1 0 0,1 0 0,-1 0 0,1 0 0,-1 1 0,1-1 0,-1 1 0,1-1 0,-1 1 0,0 0 0,1-1 0,-1 1 0,0 0 0,1 0 0,-1 0 0,0 0 0,1 1 0,-1-1 0,1 0 0,-1 1 0,0-1 0,1 1 0,-1-1 0,1 1 0,-1 0 0,-1 1 0,-9 3-149,1 1 0,-1 1 0,-17 12 0,-16 14 71,2 3 0,1 1 0,3 2 0,0 1 1,3 3-1,1 0 0,-35 61 0,64-93-24,0 0 0,0 0 0,2 0 0,-1 1 0,2-1 0,-1 1 0,1 0 1,1 0-1,1 1 0,-1-1 0,2 0 0,0 0 0,0 1 0,1-1 0,1 0 0,0 0 0,0 1 0,1-2 0,1 1 0,8 19 0,2-3-1,2 0 1,0 0-1,2-2 0,1 0 0,1-1 1,42 40-1,157 115 136,-150-128-68,-65-48-56,1-1-1,0 1 1,-1 0-1,0 1 1,0-1 0,0 1-1,4 5 1,-8-8-7,1-1 0,0 1 0,-1 0 1,1-1-1,-1 1 0,1 0 0,-1 0 0,0-1 1,1 1-1,-1 0 0,0 0 0,0 0 0,-1-1 1,1 1-1,0 0 0,-1 0 0,1-1 0,-1 1 1,1 0-1,-1 0 0,0-1 0,1 1 0,-1-1 1,0 1-1,0-1 0,0 1 0,-1-1 0,0 2 1,-7 6 20,0-1 1,-1 1-1,1-2 1,-2 1-1,1-1 1,-1-1-1,-11 6 1,-86 33 28,98-41-57,-61 22-86,4-2-1002,-75 38 0,133-57 364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1:01.24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07 1 8794,'-104'180'3012,"-27"91"-2820,10-19-266,89-190 81,-12 26 58,-89 133-1,132-220-61,1 0 1,-1 0-1,0 0 1,0 0-1,1 0 1,-1 0-1,0 0 1,0 0 0,0 0-1,0-1 1,0 1-1,0 0 1,0-1-1,0 1 1,-1-1-1,1 1 1,-2 0-1,3-1 1,-1 0 0,0 0 1,1-1-1,-1 1 0,1 0 0,-1 0 0,1-1 1,-1 1-1,1 0 0,-1-1 0,1 1 0,-1 0 0,1-1 1,0 1-1,-1-1 0,1 1 0,-1-1 0,1 1 1,0-1-1,0 1 0,-1-1 0,1 1 0,0-1 0,0 1 1,-1-2-1,-1-6 35,0 0 0,1-1 0,-1-16 0,1 22-39,0-58 262,2-1 1,2 1-1,4 0 0,21-93 0,85-230 451,-70 257-599,-49 172-224,-26 115 54,-48 274 194,64-313-91,-1 201 0,36-55-21,0 25 65,-20-253-84,-1-1 0,-1 1 0,-3-1 0,-1 0 0,-18 54 0,-13 17 156,36-94 0,2-13-343,3-12-1053,2-16 796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47.84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41 1 7954,'-5'3'2752,"5"18"-2384,0 6-352,0 35-48,0 10 16,-5 18-8,-1 17-8,-5 9 16,-2 10 16,0 7 32,-7-4-80,4-14-272,-3-14-208,1-19-1424,4-7 1312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48.20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5 52 7882,'-18'-36'3048,"12"23"-2320,7 10-199,15 9-385,9 6-128,26 7-40,9 8 0,11 7-96,6 5-312,-16-10 287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48.54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34 9578,'1'-1'132,"-1"-1"-1,0 1 1,0 0 0,0-1-1,0 1 1,1 0 0,-1-1 0,1 1-1,-1 0 1,1 0 0,-1-1-1,1 1 1,0 0 0,0 0-1,0 0 1,-1 0 0,1 0-1,0 0 1,0 0 0,0 0-1,0 0 1,1 0 0,0 0 0,1 0-84,-1 0 1,1 0 0,0 0 0,0 1 0,-1-1-1,1 1 1,0 0 0,0 0 0,0 0 0,5 1 0,4 1-114,0 0 1,-1 2-1,1-1 1,19 10-1,-12-3 15,1 1 0,-2 0 0,1 2-1,-2 0 1,0 1 0,0 1 0,-2 0 0,0 1-1,0 1 1,-2 0 0,0 1 0,-1 1-1,10 20 1,-11-18-227,-1 1 0,-1 1-1,-1-1 1,-2 1 0,0 0 0,-1 1-1,-1 0 1,-1-1 0,-2 1 0,0 0-1,-5 43 1,-1-38-350,-1 0-1,-1 0 1,-2-1-1,-1 0 0,-1-1 1,-1 0-1,-31 49 1,-10 0 1253,-73 83-1,23-32 4699,102-126-5293,1-1 0,-1 1 0,1-1 0,-1 1 0,1 0 0,-1-1 0,1 1 0,0-1 0,-1 1 0,1 0 0,0 0 0,-1-1 0,1 1 0,0 0 0,0-1 0,0 1 0,0 0 0,0 0 0,0-1 0,0 1 0,0 0 0,0 0 0,0-1 0,0 1 0,0 0 0,0 0 0,0-1 0,1 1 0,-1 0 0,1 0-9,0 0 1,1 0-1,-1 0 1,0 0 0,0-1-1,0 1 1,0 0-1,1-1 1,-1 1 0,0-1-1,1 0 1,-1 1 0,0-1-1,3 0 1,4 1-10,-1-1 0,1 0 1,0 0-1,13-3 0,-7 0-143,-1-2 1,1 0-1,-1 0 0,0-1 0,23-15 0,29-25-174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48.90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39 1 8546,'28'13'2888,"4"19"-2800,5 16-64,-8 34 16,-11 18 8,-9 45 16,-9 15 9,-19 17-17,-8 12-56,-31-7-393,-18-5-1535,-35-19 1352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43.00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23 81 8786,'-2'-2'485,"-18"-22"1628,20 23-2100,-1 1 0,1-1 0,0 1 1,-1-1-1,1 1 0,0-1 1,-1 1-1,1-1 0,0 1 1,0-1-1,-1 0 0,1 1 1,0-1-1,0 1 0,0-1 1,0 0-1,0 1 0,0-1 0,0 0 1,0 1-1,0-1 0,0 1 1,0-1-1,0 0 0,0 1 1,1-1-1,-1 1 0,0-1 1,0 0-1,1 1 0,-1-1 0,0 1 1,1-1-1,-1 1 0,1-1 1,-1 1-1,1-1 0,-1 1 1,0 0-1,1-1 0,0 1 1,-1 0-1,1-1 0,0 1 1,22-7-44,0 2 1,1 0 0,-1 2 0,28-1 0,-31 3 23,30-3-5,0 3 1,0 2-1,67 9 1,-97-7-3,0 0 1,0 2-1,-1 0 1,0 1 0,0 1-1,0 1 1,-1 1-1,0 0 1,-1 1 0,0 1-1,17 15 1,-27-20-9,0 1 1,-1 1 0,0-1-1,0 1 1,-1 0-1,0 0 1,0 1 0,-1 0-1,0-1 1,-1 1-1,0 1 1,0-1 0,-1 0-1,0 1 1,-1-1-1,0 1 1,0-1 0,-1 1-1,-1 0 1,1-1-1,-4 16 1,-2 5-36,-2-1-1,-1 1 0,-1-1 1,-2-1-1,-23 44 1,-6-1 3,-3-1 1,-3-3 0,-3-2-1,-74 75 1,40-57 482,-3-3-1,-135 93 1,208-164-300,9-6-75,0 0 1,1 0-1,-1 1 1,1-1-1,0 1 1,0 0-1,0 0 1,0 0 0,-5 9-1,9-13-54,0 0 0,-1 0 0,1 1 0,0-1 0,0 0-1,0 0 1,0 0 0,0 1 0,0-1 0,0 0 0,0 0 0,0 1 0,0-1 0,0 0 0,0 0 0,0 0-1,0 1 1,0-1 0,0 0 0,0 0 0,0 1 0,0-1 0,0 0 0,0 0 0,1 0 0,-1 1-1,0-1 1,0 0 0,0 0 0,0 0 0,0 0 0,1 1 0,-1-1 0,0 0 0,0 0 0,0 0 0,0 0-1,1 0 1,-1 1 0,0-1 0,0 0 0,1 0 0,-1 0 0,0 0 0,0 0 0,0 0 0,1 0 0,-1 0-1,0 0 1,0 0 0,1 0 0,-1 0 0,15 3 6,-1 0-1,1-1 1,0 0 0,0-1 0,0-1-1,0 0 1,-1-1 0,25-5 0,121-35 78,-121 30-58,36-12-81,129-55 0,-138 48-172,-30 15-712,-1-2-1,37-24 0,-21 4-14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43.42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45 193 4457,'52'-71'1618,"-29"38"-724,51-56 0,-120 151-329,-110 147-519,141-189-6,1 0-1,0 1 1,2 1 0,0 0 0,2 1 0,-14 41-1,22-54-40,-1 0-1,1 0 1,1 0-1,0 1 1,0-1-1,1 0 1,0 1-1,1-1 1,0 0-1,0 1 0,1-1 1,1 0-1,0 0 1,0 0-1,1-1 1,0 1-1,1-1 1,11 17-1,-6-14 8,0 0 1,1-1-1,0-1 0,1 1 0,0-2 0,1 0 0,0 0 1,0-2-1,1 1 0,18 6 0,22 6 180,77 20-1,-79-26-36,95 36 693,-126-41-602,-17-2 13,-6-6-209,0 1 1,0-1-1,0 0 1,0 0-1,0 0 1,0 0-1,0 0 1,-1 0-1,-3 1 1,-8 3 69,-77 30 339,-219 83-294,59-36-1054,199-72-1120,11-10 902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43.76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50 0 9114,'7'14'3186,"0"19"-3645,-6-28 686,2 15-249,-1 1 0,-1-1-1,-1 1 1,-2 26 0,-18 89-29,14-101 33,-85 431-201,15-86-316,67-334 403,-17 53 0,21-82-17,-1-2 0,-1 1 0,0-1 0,-1 0 0,-1 0 0,-16 22 0,24-36 75,0 1-1,0-1 0,0 0 0,0 0 0,-1 0 0,1 1 0,0-1 1,0 0-1,-1-1 0,1 1 0,0 0 0,-1 0 0,1-1 0,-1 1 1,1-1-1,-1 1 0,1-1 0,-1 1 0,0-1 0,1 0 0,-1 0 1,1 0-1,-1 0 0,0 0 0,1 0 0,-1 0 0,1-1 0,-1 1 1,1 0-1,-1-1 0,1 0 0,-1 1 0,1-1 0,-1 0 0,1 1 1,-1-1-1,-1-2 0,-15-16-699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44.12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7 64 7770,'-18'-29'2864,"12"9"-2472,4 12-112,7 4-160,22 4-144,7-2 0,32 2-16,16 5 32,31-4-528,8 4-1704,5-6 1552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44.46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39 2 5377,'-5'0'982,"4"0"-919,0-1 1,1 1-1,-1 0 0,0 0 0,0 0 1,0 0-1,0 0 0,1 0 0,-1 0 1,0 0-1,0 0 0,0 1 0,1-1 1,-1 0-1,0 0 0,0 1 0,1-1 0,-1 0 1,0 1-1,1-1 0,-1 1 0,-1 0 1,16 5-1813,-7-3 1814,-1 0 0,1 1 0,-1 0 0,0 0 0,0 1 0,0-1 0,-1 1-1,1 1 1,-1-1 0,7 11 0,2 0 112,-9-9-93,1-1 0,-2 1 0,1 0 0,-1 0 0,0 0 0,0 0 0,-1 1 0,0 0 0,0 0 0,-1 0 0,0 0 0,0 0 0,0 10 0,-1-6-23,-1 1 0,-1-1-1,0 1 1,-1-1-1,0 1 1,-1-1 0,-8 22-1,-4-1 11,0-1-1,-3-1 0,0 0 0,-42 50 1,16-28 162,-87 77 0,113-107-217,18-23-17,0 1 1,-1-1 0,1 1 0,0-1 0,0 0-1,0 1 1,0-1 0,0 1 0,0-1 0,0 1 0,0-1-1,0 1 1,0-1 0,0 0 0,0 1 0,0-1-1,0 1 1,0-1 0,0 1 0,1-1 0,-1 0 0,0 1-1,0-1 1,0 1 0,1-1 0,-1 0 0,0 1-1,0-1 1,1 1 0,3 1 0,0-1 1,0 1-1,0-1 0,0 0 0,1 0 0,-1 0 1,0 0-1,7-1 0,-8 1 3,38 3 45,0 2 0,-1 2 0,60 19 0,-89-23-30,0 0 0,-1 1-1,1 0 1,-1 0 0,0 1 0,0 1 0,-1 0 0,1 0 0,-2 1 0,1 0 0,-1 0 0,0 1 0,-1 0 0,0 0 0,0 1 0,-1 0 0,7 16 0,-11-21-5,0 0 1,-1 0 0,1 0-1,-1 0 1,-1 0-1,1 0 1,-1 1-1,0-1 1,0 0 0,0 0-1,-1 0 1,0 1-1,0-1 1,0 0 0,0 0-1,-1 0 1,0-1-1,0 1 1,0 0 0,-1-1-1,0 1 1,0-1-1,0 0 1,0 1-1,0-2 1,-7 7 0,-8 6 46,0-1 0,-2-1 1,1-1-1,-32 16 0,43-25-48,-74 40 43,-3-4-1,-1-4 1,-111 31 0,69-24-2024,111-36 1204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44.90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849 74 8498,'-306'13'3170,"50"0"-3182,-1122-30 110,0-50 1021,959 52-390,-425 39-1,791-20-1143,0 4 0,-94 24 0,133-30 37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1:13.36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494 1 5537,'-21'3'3122,"20"-2"-3122,0 0 0,0 1-1,0-1 1,0 0-1,0 0 1,0 0 0,0 1-1,0-1 1,0 1 0,1-1-1,-1 0 1,1 1 0,-1-1-1,0 3 1,-8 20 260,-2-2-178,1-2 20,1 1 0,1-1-1,1 2 1,-6 23 0,-5 78 329,-3 184 1,-3 27 81,-54 41-105,60-300-300,13-57 9,1 0 0,-2 0 0,-15 34 0,20-51-100,0 1 0,0-1 1,-1 0-1,1 1 0,0-1 0,0 0 0,-1 0 0,1 0 0,0 0 0,-1 0 1,1-1-1,-1 1 0,1 0 0,-1-1 0,0 1 0,-2 0 0,2-1-12,0 1 1,1-1-1,-1 1 0,1-1 0,-1 1 1,1 0-1,-1 0 0,1-1 0,-1 1 0,1 0 1,-1 0-1,1 1 0,0-1 0,-2 2 1,-1 2 8,0 0 0,0 0 1,-1 0-1,0-1 1,0 1-1,0-1 0,0 0 1,-1-1-1,1 1 0,-1-1 1,0 0-1,0-1 1,-1 1-1,1-1 0,0 0 1,-1-1-1,1 1 0,-1-2 1,1 1-1,-1 0 1,0-1-1,-10-1 0,-20 0 103,-1 2 0,1 2 0,-55 11 0,-109 42 113,-251 73 587,242-73-541,-153 30-45,255-67-490,2 4 1,-104 38-1,136-34-529,-4-14 336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49.23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8 88 10650,'-4'-3'663,"-9"-12"1258,14 8-1268,14 5-358,107 11-318,-65-2 19,773 23 2,5-62 14,-738 27-19,335-20-1,749-20-67,-792 52-2167,-322-4 1635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49.61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41 7834,'18'-24'2648,"-8"11"-2608,0 9-32,-6 4-8,8 5 0,5 11 48,4 5-16,10 5 0,9 5-40,18-1 16,13-2 24,19-1-8,6-4 16,-5-9-56,0 1-24,-3-7-128,-7 1-264,-10 1 296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2:49.99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3 17 9866,'-23'-17'3465,"25"19"-3257,8 3 0,12 3-192,18 3-40,28 5-104,21 5-216,27-3-360,6 1-513,6-12 777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00.90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797 95 6145,'-118'-83'1577,"96"72"-1363,22 11-215,0 0-1,-1 0 1,1 0 0,0 0-1,0 0 1,0 0-1,-1 0 1,1 0-1,0 0 1,0 0 0,0 0-1,-1 0 1,1 0-1,0 1 1,0-1-1,0 0 1,0 0 0,-1 0-1,1 0 1,0 0-1,0 1 1,0-1-1,0 0 1,0 0 0,0 0-1,0 1 1,-1-1-1,1 0 1,0 0-1,0 0 1,0 1-1,0-1 1,0 0 0,0 0-1,0 0 1,0 1-1,0-1 1,0 0-1,0 1 1,-6 92-527,-29 301 200,-7 99 384,8 363 121,0 0-41,-47-4 103,-120 267 934,1 5 61,190-1050-1835,3-47-1216,6-60 83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02.25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000 1086 6457,'-2'-3'180,"1"-1"0,0 1 0,0-1 0,0 1 0,0-1 0,1 1-1,0-1 1,0 0 0,0 1 0,0-1 0,0 1 0,2-7 0,-1 7-167,0 1 0,0 0 1,1 0-1,-1 0 0,1 0 1,-1 1-1,1-1 0,0 0 0,-1 1 1,1-1-1,0 1 0,0-1 1,0 1-1,0 0 0,1 0 1,-1 0-1,0 0 0,0 0 1,1 1-1,-1-1 0,3 0 1,102-20 42,212-14 0,-232 28-62,615-43-41,474-45 5,12-55 134,-4 0 36,-243 61-114,-32 4 49,-4-33 11,542-70-6,-1121 175-122,-253 15 80,-1 3-1,110 22 0,-154-20-24,-1 1-1,-1 1 0,0 1 0,0 1 0,-1 2 0,43 27 1,-33-14-7,-1 1 0,-2 1 0,54 60 0,-23-10-8,-4 4 0,97 175 0,-111-174 15,140 267 9,-139-252-2,55 171 0,42 368 43,-72-280 27,-25-144-89,28 315 0,-49 146 75,8 103 129,102 292-78,-62-562-70,-69-462-34,-3 48-1,-2-80 4,0 0-1,0 0 1,-1 0-1,-1-1 1,0 1-1,-1 0 1,-10 22 0,11-30-3,0-1 1,1 1-1,-2-1 1,1 0 0,-1 0-1,1 0 1,-1 0-1,0-1 1,0 1 0,-1-1-1,1 0 1,-1-1-1,1 1 1,-1-1 0,-7 3-1,-3 0 26,-2-2 0,1 1 0,-27 1 0,31-4-17,-108 5 102,-207-15 0,189 2-93,-1599 17 2,1553 2-15,-271 22 16,-609 64-115,-117 35-18,-1137 96 101,1627-164-3,-114 10 29,-82 5 113,-163 13 398,928-83-427,-696 68 936,791-75-1198,1 1 0,0 1 0,0 2 0,0 0 0,-43 20 0,38-11-19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05.00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69 29 6561,'-11'-8'671,"9"6"-572,0 0 0,-1 0-1,1 0 1,0 1 0,0-1-1,-1 1 1,1 0 0,-1-1-1,1 1 1,-1 0 0,0 0-1,1 1 1,-1-1 0,0 1 0,1-1-1,-1 1 1,0 0 0,-3 0-1,6 0-91,-1 0 0,1 0-1,-1 0 1,1 1 0,0-1-1,-1 0 1,1 0 0,-1 1-1,1-1 1,-1 0 0,1 0-1,0 1 1,-1-1 0,1 0-1,0 1 1,-1-1 0,1 1-1,0-1 1,-1 0 0,1 1-1,0-1 1,0 1 0,0-1-1,-1 1 1,1-1 0,0 1-1,0-1 1,0 1 0,0-1-1,0 1 1,0 0 0,-1 14-6,1-1 0,1 1 1,0 0-1,6 24 1,-3-20-11,43 253-111,55 397-10,-84-379 132,-24 382 0,-75 292 58,19-296 81,41-386-9,-52 583 516,40-459-1815,33-418 674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06.45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780 294 6921,'3'-3'166,"0"-1"-1,0 1 0,1 0 0,-1 1 1,1-1-1,0 1 0,0-1 0,0 1 0,0 0 1,0 1-1,0-1 0,0 1 0,6-2 1,9 0-264,-1 0 0,20 0 0,-24 3 192,460 12-471,-256 0 213,1110 28 260,507-51 436,-118-85 22,-863 47-276,994 10 157,-492 58-115,303 4-166,-3-32-19,-1119-1-72,1300-33 120,-517-49 21,-1313 91-205,22-2-2,56 0 1,-77 3 2,1 1-1,-1 0 1,0 0 0,0 1 0,0 0-1,0 1 1,0 0 0,0 0-1,0 1 1,-1 0 0,9 5-1,-5-1-7,1 1-1,-1 0 1,-1 0-1,0 1 1,0 0-1,-1 1 1,0 0 0,-1 0-1,0 1 1,-1 0-1,0 0 1,-1 1-1,0 0 1,-1 0-1,-1 0 1,0 1-1,0 0 1,2 25-1,-2 21-11,-5 102 1,-20 68 94,11-139-50,-44 581 114,48 14-20,44-130-59,17-2 24,45 378-29,-24-261 39,-72-633-94,-1 0 0,-3 0 0,-6 71 1,4-99-1,1 0 0,-1 0 0,-1-1 1,0 1-1,0-1 0,-1 1 1,0-1-1,-1 0 0,0-1 1,0 1-1,-1-1 0,0 0 1,0 0-1,-1-1 0,0 0 1,0 0-1,-1-1 0,0 0 1,-14 9-1,-8 0 6,-2-1-1,0-2 1,0-1 0,-49 9 0,-141 15-42,183-29 23,-1013 63-174,-8-84 178,347 1 18,33 4 29,-965 6 315,-303 78-328,1139-39-21,-2066 129-70,1205-60-222,-74 20 324,1059-57 88,-387 39-83,497-37-45,-111 12 273,594-70-120,48-4 47,0-3 1,1-2 0,-50-3-1,85 1-482,11 2-517,11 0-854,4-8 601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15.31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0 6977,'42'29'2094,"-13"-17"-2149,0-2 0,1 0-1,1-2 1,50 7 0,130 2 6,402-24-78,3-45 1092,-514 42-467,158-1 390,-259 11-927,0 0 0,0 0-1,-1 0 1,1 0 0,0 0 0,0 0-1,-1 0 1,1 0 0,0 1-1,0-1 1,-1 0 0,1 0-1,0 0 1,0 1 0,-1-1-1,1 1 1,0-1 0,0 1 0,-2-2-239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15.78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19 1 6689,'6'1'176,"0"1"0,-1 0 1,1 0-1,-1 1 0,0 0 0,1 0 0,-1 0 0,0 0 0,-1 1 0,8 7 0,-5-6 4,5 6-188,-1 0 0,0 1 0,0 0 1,-1 1-1,-1 0 0,0 1 0,-1 0 0,0 0 0,-1 1 1,-1 0-1,0 0 0,-1 1 0,-1-1 0,0 1 0,-1 0 1,1 18-1,-1 6 79,-2 1 1,-2-1-1,-1 0 1,-2 0-1,-14 60 1,-110 330 442,45-172-369,-83 371 304,91-335 394,62-246-799,3 1 0,1 1-1,2 0 1,0 64 0,8-105-87,-1 0 0,1 0 1,1 0-1,-1 0 0,2 0 0,-1 0 1,1-1-1,0 1 0,1-1 0,0 0 1,0 0-1,1 0 0,0-1 0,1 0 1,-1 0-1,1 0 0,1 0 0,6 5 1,7-4-1903,1-9 872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25.11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80 671 9658,'-2'2'211,"1"-1"-125,-1 0-1,1 0 1,0 0-1,0 0 0,-1 0 1,1 0-1,0 0 1,0 1-1,0-1 0,0 0 1,0 1-1,1-1 1,-1 1-1,0-1 1,1 1-1,-1-1 0,1 1 1,-1-1-1,1 1 1,0 0-1,0-1 0,0 1 1,0 0-1,0-1 1,0 1-1,0-1 0,0 1 1,1 0-1,-1-1 1,0 1-1,1-1 1,0 1-1,-1-1 0,3 4 1,2 3-93,1 0 0,1 0 0,0-1 0,0 1 0,0-2 1,1 1-1,0-1 0,0 0 0,0 0 0,1-1 0,0 0 0,0-1 1,1 0-1,-1-1 0,1 1 0,-1-2 0,1 1 0,15 0 0,-10-1-9,0-1 0,-1-1-1,1 0 1,0-1 0,-1 0-1,1-1 1,0-1 0,-1-1-1,0 0 1,0 0 0,0-2-1,19-9 1,-11 0-33,0 0-1,-1-1 1,0-2 0,-2 0 0,0-1-1,-1 0 1,-1-2 0,-1 0-1,22-37 1,-5-2-59,-2-1 0,35-100 0,-64 157 106,9-23 17,-1-1 1,-1-1-1,-1 1 1,-2-1-1,-1-1 1,2-42-1,-7 68 11,0 1 0,-1-1 1,1 0-1,-1 0 0,0 1 0,0-1 0,-2-4 0,3 8-17,0-1-1,-1 1 1,1-1-1,0 1 1,-1-1-1,1 1 0,0-1 1,-1 1-1,1-1 1,-1 1-1,1-1 1,-1 1-1,1 0 0,-1-1 1,1 1-1,-1 0 1,1-1-1,-1 1 1,1 0-1,-1 0 0,0 0 1,0 0 0,0 0 0,0 0 1,0 0-1,0 0 1,0 1-1,0-1 0,0 0 1,1 1-1,-1-1 0,0 1 1,0-1-1,0 1 0,1-1 1,-1 1-1,0 0 0,0-1 1,1 1-1,-2 1 0,-6 11 7,-1-1 0,2 1-1,0 0 1,0 1-1,1 0 1,-4 16 0,-47 148 23,-53 281 1,6 201-10,52-296-13,31-233 3,-55 434-6,73-531-20,-4 92-18,7-111 17,1-1-1,0 1 0,1-1 1,0 1-1,2-1 1,6 18-1,-9-29 4,0 0 0,1 0 1,-1-1-1,1 1 0,0 0 0,0-1 1,0 1-1,0-1 0,4 4 0,-5-6 4,-1 0-1,0 0 0,0 0 1,0 1-1,0-1 1,1 0-1,-1 0 0,0 0 1,0 0-1,1 0 1,-1 0-1,0 0 0,0 1 1,0-1-1,1 0 1,-1 0-1,0 0 0,0 0 1,1 0-1,-1 0 0,0 0 1,0 0-1,1 0 1,-1 0-1,0 0 0,0 0 1,1 0-1,-1-1 1,0 1-1,0 0 0,0 0 1,1 0-1,-1 0 0,0 0 1,0 0-1,0-1 1,1 1-1,-1 0 0,0-19 27,-10-19 18,-1 1 1,-2 1-1,-1 0 0,-24-44 1,-2 11 2,-51-67 1,43 70 40,-3 2-1,-90-87 1,112 124 8,-2 1 0,0 2 0,-1 1 0,-1 2 0,-1 0 0,-1 3 0,-50-19 0,76 31-30,9 2-46,19-3-34,-17 6 13,103-25-341,26-9-404,41-28-1293,-114 42 141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15:21.76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7 1 9258,'-30'14'2809,"23"-9"-3930,36 2-39,41-7-1432,15-7 1583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9:43.59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102 3865,'247'-53'688,"48"5"-96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25.46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99 10 8426,'3'-9'3613,"-8"15"-2880,-14 32-984,-109 240 281,-51 114-70,150-326 33,-70 181-3,89-216-10,1 1 0,2 0 0,1 0 0,1 0 1,-1 62-1,7-83 10,0 0 1,1 1 0,0-1 0,1 0 0,0 0 0,1 0 0,0-1-1,1 1 1,0-1 0,0 0 0,1 0 0,0-1 0,15 17 0,-17-22 3,0 1 1,0-1 0,1 0-1,-1 0 1,1-1 0,0 0-1,0 0 1,1 0 0,-1 0-1,1-1 1,-1 1 0,1-1-1,0-1 1,-1 1 0,1-1-1,0 0 1,0-1 0,0 1-1,0-1 1,0 0 0,0-1-1,0 1 1,0-1 0,0 0-1,0-1 1,-1 0 0,10-3-1,-8 1-156,1 0 0,-1 0 0,0 0 0,0-1 0,-1-1 0,1 1 0,-1-1 0,0 0 0,9-12 0,18-33-457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25.81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4 65 8034,'-24'-27'2912,"13"11"-2552,3 3 32,8 6-247,8 6-137,16 1-8,11 0-88,22 5 80,12 1 0,16 4 0,12 1-113,1-1-623,-6-9 536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26.16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34 7 9562,'-10'-6'3577,"25"12"-3393,-17 17-248,9 12 56,-7 35 40,-5 17-24,-1 19 16,-6 8 8,-17 11-168,-13 5-16,-9 9-304,-11 1-200,-5-6-2361,-3-13 2097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26.53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58 27 8706,'-67'-27'3073,"17"27"-2713,14 16 0,7 31-176,4 33-16,-3 41-120,6 28-24,22 36 0,9 15-32,38 19 48,14 0-56,46-25-376,17-16-705,21-53 689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26.92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7 80 9010,'-31'-10'3353,"15"10"-2601,21 0-480,19 7-328,2-6 0,26-1 8,11-5 0,14-6 48,18 2 72,10-1-224,-2 2-144,-8-2-520,-10 4-1321,-28-12 1473</inkml:trace>
  <inkml:trace contextRef="#ctx0" brushRef="#br0" timeOffset="1">221 302 8410,'-26'-9'3593,"10"1"-1945,16 6-1328,8 4-248,18 1-256,14 3 64,43 1 88,20-4 80,34-1 0,11-2-48,8-9-664,2-3-480,-3-21 687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28.24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6 789 9234,'1'1'172,"-1"1"0,0-1 0,0 1 1,1-1-1,-1 1 0,1-1 0,0 1 0,-1-1 0,1 0 0,0 1 1,0-1-1,-1 0 0,1 1 0,0-1 0,1 0 0,-1 0 0,0 0 1,0 0-1,2 1 0,28 15-294,-14-11 132,0-1 1,0 0 0,0-2 0,1 0-1,-1 0 1,1-2 0,0 0 0,-1-2-1,1 0 1,0 0 0,-1-2-1,1 0 1,-1-1 0,22-8 0,1-2 16,-1-2 0,0-2 1,-1-2-1,65-43 0,-31 8-16,-1-2-1,74-80 1,-126 119-12,-2-1-1,0-1 1,-1-1-1,-1 0 1,-1-1-1,19-40 1,-29 55 18,-2 1 0,1-1 0,-1 0 0,0 0 1,0 0-1,-1-1 0,0 1 0,0 0 0,-1-1 1,0 1-1,0 0 0,-1-1 0,0 1 0,0 0 1,-1 0-1,1 0 0,-2 0 0,1 0 0,-1 0 0,0 0 1,0 1-1,-1 0 0,0-1 0,0 1 0,0 0 1,-1 1-1,0-1 0,-7-5 0,4 4 24,0 0 0,0 1 0,-1 0 0,0 0 0,0 1 0,0 0 0,-1 1 0,1 0 0,-14-4 0,4 4 15,0 1-1,-1 1 1,1 0 0,-23 2-1,-10 6 37,5 4-70,1 3-1,1 1 0,0 2 0,1 3 0,1 1 1,1 2-1,-57 39 0,73-42-27,0 1 0,2 1-1,0 0 1,1 2 0,2 1-1,0 1 1,2 1 0,0 0 0,2 2-1,1 0 1,1 0 0,-17 51-1,25-57-7,1 0-1,1 0 0,1 1 0,1 0 0,1-1 0,1 1 1,1 0-1,1 0 0,1 0 0,1-1 0,1 1 1,1-1-1,14 40 0,-9-40 13,0 1-1,2-2 1,0 0 0,1 0-1,1-1 1,1-1 0,1 0 0,1-1-1,0-1 1,1 0 0,1-2-1,34 23 1,-17-17 4,2-1 1,0-2-1,1-2 1,0-2-1,2-1 1,-1-2-1,78 11 1,-62-16 24,1-2 0,0-3 0,0-2 0,-1-3 1,75-14-1,-102 12-64,0-1 0,32-13-1,-48 15-65,0-1 0,0 0-1,-1-1 1,0-1 0,0 0-1,18-16 1,-18 12 6,-1-2 0,14-18 0,-25 31 96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28.59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23 1 6561,'-42'0'2601,"12"3"-1745,4 3-8,11-4-224,6-2-119,9 6-249,4 1-120,16 12-144,4-4-16,29-6-8,15 4 64,28-14-128,11 1-184,-6-12-1113,-6-8 945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29.03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23 31 9506,'0'-2'235,"0"1"-1,-1-1 1,1 1-1,0-1 1,0 0-1,0 1 1,1-1-1,-1 1 1,0-1-1,1 0 1,-1 1-1,1-1 1,-1 1-1,1-1 1,1-2 0,-1 4-229,0 0 0,0-1 0,0 1 0,0 0 0,-1-1 0,1 1 0,0 0 0,0 0 0,0 0 0,0 0 0,0 0 0,0 0 0,0 0 0,0 0 0,0 0 0,0 1 0,-1-1 0,1 0 0,0 0 0,0 1 0,0-1 0,0 1 0,-1-1 0,1 1 0,0-1 0,0 1 0,-1-1 0,1 1 0,0 0 1,0 1-1,3 2-24,0 0 1,0 0 0,-1 0 0,1 0 0,-1 1 0,0 0 0,-1 0-1,1-1 1,-1 2 0,0-1 0,0 0 0,0 0 0,-1 1 0,2 10-1,0 8-37,0 48 0,-3-69 53,-2 37-62,-1 0-1,-13 64 0,-31 80-50,8-29 87,2 34 42,-17 249 1,49-275-12,6-140-9,1-1 0,1 0-1,1 0 1,1 0 0,8 25-1,-11-42 19,0 1-1,0-1 1,0 0-1,1 0 1,0 1-1,0-2 0,0 1 1,0 0-1,1-1 1,0 1-1,0-1 1,0 0-1,0 0 1,1-1-1,0 0 0,-1 1 1,1-1-1,1-1 1,-1 1-1,0-1 1,0 0-1,1 0 0,-1 0 1,1-1-1,0 0 1,-1 0-1,1-1 1,0 1-1,0-1 1,-1 0-1,1-1 0,10-1 1,7-4 26,0-1 0,0 0 0,0-2-1,-1-1 1,-1-1 0,27-17 0,116-91-62,-144 103-233,-1-1 0,-1 0 0,0-1 0,27-37 0,-20 12-95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29.39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1 9 9218,'-10'-8'3158,"17"10"-2976,13 4-312,19 2 107,-1-2 0,1-1 0,47-1 0,121-13 71,-128 4 19,149 8 1,-199 2-73,0 1 1,-1 1 0,48 19 0,-23-7-643,-42-17-736,-6-8 593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30.07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79 122 13547,'-4'-13'79,"1"5"-12,0 0 1,0-1 0,1 1 0,0-1-1,0 0 1,1 0 0,0 0 0,1 0-1,0-9 1,6 6-162,3 14-59,-8 0 138,1-1 0,-1 1 1,1 0-1,-1 0 0,0 0 0,1 0 0,-1 0 0,0 0 0,-1 0 0,2 3 0,2 23-8,-1 0 0,-1 0 0,-2 1 0,-1-1 0,-6 39 1,4-30 25,-62 388 11,45-292-14,20-132 6,0-1 0,0 1 0,0 0-1,1 0 1,-1-1 0,0 1 0,0 0-1,0-1 1,0 1 0,1 0 0,-1-1-1,0 1 1,1 0 0,-1-1 0,0 1 0,1 0-1,-1-1 1,1 1 0,-1-1-31,0 0 1,0 0-1,0 0 1,0 0-1,0 0 1,0 0-1,0 0 1,0 0-1,-1 1 1,1-1-1,0 0 1,0 0-1,0 0 1,0 0-1,0 0 1,0 0-1,0 0 1,0 0-1,0 0 1,0 0-1,0 0 1,0 0-1,0 0 1,0 0-1,0 1 1,0-1-1,0 0 1,0 0-1,0 0 1,0 0-1,0 0 1,0 0-1,-1 0 1,1 0-1,1 0 1,-1 0-1,0 1 1,0-1-1,0 0 1,0 0-1,0 0 1,0 0-1,0 0 1,0 0-1,0 0 1,0 0-1,0 0 1,0 0-1,0 0 1,0 1-1,0-1 1,0 0-1,0 0 1,0 0-1,0 0 1,0 0-1,0 0 1,1 0-1,-1 0 0,0 0 1,0 0-1,0 0 1,0 0-1,0 0 1,0 0-1,0 0 1,-1 0-48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9:45.20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76 105 4817,'76'16'1102,"1"-4"1,150 5-1,1059-28-766,1-54 37,-1054 43 49,139-9 1387,-351 27-1284,-21 0-24,-15-1-120,-7 2-261,1 0 0,-1 2 0,-43 2 0,-895 77-421,412-25 200,-1166 59 473,1396-88-121,296-22-224,-17 3 49,36-2-69,10 1-14,16 2-21,87 15-10,0-5 1,172 2-1,231-29 155,408-63 76,166-7-73,-1013 79-111,436 4 4,-585-11 217,-316 28-133,278-9-107,-2223 176 68,2267-181-36,-546 30 108,509-30-75,70-2-8,35-1-78,6 2 16,13 2-15,64 10-21,0-4-1,113 2 1,173-18 181,698-61 103,-589 30-145,-139 13-15,438-32-72,-185 14 72,-566 41-65,-20 0-3,1-1-1,-1 0 0,1 0 1,-1 0-1,1-1 0,4 0 1,-11-2 59,-1 0 1,1 0 0,-1 1 0,0-1-1,0 1 1,0 0 0,-1-1-1,1 1 1,0 0 0,-6-3-1,4 1 210,-4 2-141,7 2-140,1 0-1,-1 0 1,1 0-1,-1 0 1,1 0-1,-1 0 1,0 0-1,1 0 1,-1 0-1,1 0 1,-1-1-1,1 1 1,-1 0-1,1 0 1,-1 0-1,1-1 1,0 1-1,-1 0 1,1-1-1,-1 1 1,1 0-1,0-1 1,-1 1-1,1-1 1,0 1-1,-1-1 1,1 1-1,0-1 1,-1 1-1,1-1 1,0 1-1,0-1 1,-10-20-259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30.45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1 52 9498,'-13'-9'3497,"5"2"-2977,13 7-344,11-1-88,20 1-128,17 0 0,24-5 40,10 1 16,29-4-32,5 0 24,-8 3-8,0 1-56,-17 4-176,-7 0-208,9 1-424,2 2-913,-6 6 1177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39.42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998 11 9298,'5'-2'335,"1"0"1,-1 0-1,1 1 1,-1 0-1,1 0 1,0 0-1,0 1 0,0 0 1,0 0-1,5 1 1,-8-1-346,0 1 0,-1 0 0,1 0 1,0 0-1,-1 0 0,1 0 0,0 0 0,-1 1 1,0-1-1,1 1 0,-1 0 0,0 0 1,0 0-1,0 0 0,0 0 0,0 0 0,-1 0 1,1 1-1,0-1 0,-1 0 0,0 1 1,2 5-1,-1-2 2,0 1 1,0-1-1,-1 0 1,0 1-1,-1 0 0,1-1 1,-1 1-1,0-1 1,-2 12-1,-2 0-16,0 1 1,-1-1-1,-8 18 0,-21 41-165,-2-1-1,-4-2 1,-70 98 0,-174 191-505,2-49 432,119-135 316,140-156-24,19-20-25,0 1 0,1-1 0,-1 1 0,1 0 0,0-1 0,-4 8 0,7-10-4,-1 0 0,1 1 1,-1-1-1,1 0 0,0 1 1,0-1-1,0 0 0,0 1 0,0-1 1,0 1-1,0-1 0,0 0 1,0 1-1,1-1 0,-1 0 1,0 1-1,1-1 0,-1 0 1,1 1-1,0-1 0,-1 0 0,1 0 1,0 0-1,0 1 0,0-1 1,1 1-1,10 13 54,1 2 1,-2-1-1,-1 2 0,0-1 1,-1 1-1,-1 1 0,0-1 1,-1 1-1,-2 1 0,0-1 1,3 29-1,-1 13 58,-4 1-1,-2-1 1,-2 1-1,-18 106 1,-71 239 219,15-91-96,60-236-72,-8 162 0,25-123 44,25 189 0,46 113 218,-54-319-346,-4-21-43,14 75 23,51 161-1,-71-289-145,2-1 0,0 0-1,2 0 1,0-1 0,2-1 0,1 0 0,1-1 0,1-1 0,1-1 0,33 30 0,92 63-302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31.04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32 408 3921,'-1'0'172,"1"0"0,-1 0 1,0 0-1,1 0 0,-1 0 1,1 0-1,-1 1 0,0-1 1,1 0-1,-1 0 0,1 0 1,-1 1-1,1-1 0,-1 0 1,1 1-1,-1-1 0,1 0 1,-1 1-1,1-1 0,-1 1 1,1-1-1,0 1 0,-1-1 1,1 1-1,0-1 0,-1 1 1,1-1-1,0 1 0,0-1 1,0 1-1,-1 0 0,1-1 1,0 1-1,0-1 0,0 1 1,0 0-1,0-1 0,0 2 1,5 30 505,-1-17-526,0 0 0,1 0 0,7 14 0,-9-22-108,1 0-1,0-1 0,0 1 1,1-1-1,-1 0 1,1 0-1,1 0 0,-1-1 1,1 0-1,6 5 0,1-3-22,0 0 0,0-1-1,0-1 1,1 0-1,0-1 1,0 0 0,0-1-1,0-1 1,0 0 0,27-1-1,6-2 6,1-2 0,47-9-1,-42 3-10,1-3 0,-1-2 0,67-27 0,-94 30-14,0-1 1,0-1-1,-2-1 0,1-1 0,-2-2 0,0 0 1,-1-2-1,23-23 0,-42 39 28,0-1 1,1 0-1,-1 1 0,-1-1 1,1-1-1,0 1 0,-1 0 1,0 0-1,0-1 0,0 1 1,-1-1-1,0 0 0,0 0 1,0 1-1,0-1 0,-1 0 1,1 0-1,-1 0 0,0 0 1,-1 0-1,-1-9 0,-1 5 23,-1 0 0,0 0-1,0 1 1,-1-1-1,0 1 1,-1 0 0,0 1-1,0-1 1,-14-12 0,0 1-11,0 1 0,-2 0 0,-1 2 0,0 0-1,0 2 1,-2 0 0,0 2 0,0 1 0,-38-11 0,28 12-18,-1 2 0,1 2 0,-1 2 1,0 1-1,-1 1 0,-59 6 0,39 3 29,0 3 1,1 2 0,0 3-1,1 2 1,1 2 0,0 3-1,2 2 1,1 2 0,-50 35-1,70-40-17,0 1 1,1 1-1,-30 32 0,47-40-31,0 0-1,0 1 0,2 0 0,0 1 0,0 0 1,2 1-1,-13 30 0,15-27-14,1 0 1,0 0-1,2 0 0,0 0 0,1 1 1,2 0-1,0-1 0,1 1 1,1 0-1,6 34 0,-3-40 4,1 1 0,0 0-1,1-1 1,0 0 0,2-1-1,0 1 1,0-1 0,2-1-1,0 0 1,0 0 0,1-1 0,1 0-1,25 21 1,-5-9-8,1-2-1,1-1 1,0-1-1,2-2 1,0-2 0,64 21-1,-49-23 12,1-2 0,0-3-1,1-2 1,76 1-1,-42-9 25,1-3-1,86-16 0,166-49 112,-269 51-85,9-4 29,0 4 0,122-11-1,-176 28-73,1 1 0,-1 1-1,26 5 1,-49-6-83,0-1 0,-1 1 1,1-1-1,-1 0 0,1 0 1,0 0-1,-1 0 0,1-1 0,-1 1 1,1-1-1,-1 0 0,1 1 1,-1-1-1,1 0 0,-1 0 0,0-1 1,1 1-1,-1 0 0,0-1 0,0 1 1,0-1-1,0 0 0,0 0 1,1-2-1,23-26-534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31.47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8 20 6409,'-7'3'3940,"23"3"-3773,0 0 1,1-1-1,-1-1 1,1-1 0,0 0-1,1-1 1,23 0-1,133-17 537,-32 2-645,-64 10-139,105-11-2391,-129 5 1532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31.92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40 6 9034,'5'-2'231,"-1"1"0,1 0 0,0 1 0,-1-1 1,1 1-1,0 0 0,0 0 0,-1 0 0,1 1 0,0 0 0,-1 0 1,1 0-1,5 2 0,58 25-466,-48-17 243,-1 1 0,0 1 0,0 0 0,-2 1 1,1 1-1,-2 1 0,0 0 0,-1 2 1,-1-1-1,-1 2 0,23 38 0,-31-45-12,0-1 0,0 1-1,-1 0 1,0 0 0,-1 0-1,-1 0 1,0 1 0,0-1-1,-1 1 1,-1-1 0,0 1-1,-1 0 1,0-1 0,-1 1-1,0-1 1,-1 0 0,-1 0 0,0 0-1,0 0 1,-8 14 0,-7 10-58,-1-1 0,-1-1 1,-29 34-1,-88 88-122,82-102 369,-2-3 1,-1-2 0,-3-3-1,-88 50 1,126-85-7,20-8-119,-1-1 0,0 0 0,1 1 0,0 0 0,-1 0 0,1 0 0,0 0 0,-5 6 0,9-9-53,0 1 1,0-1-1,0 0 0,0 0 1,0 0-1,0 0 0,0 0 1,0 1-1,0-1 0,0 0 1,0 0-1,0 0 0,0 0 1,0 1-1,0-1 0,0 0 1,0 0-1,0 0 1,0 0-1,0 0 0,0 1 1,1-1-1,-1 0 0,0 0 1,0 0-1,0 0 0,0 0 1,0 0-1,0 1 0,0-1 1,0 0-1,1 0 0,-1 0 1,0 0-1,0 0 0,0 0 1,0 0-1,0 0 1,0 0-1,1 0 0,-1 0 1,0 0-1,0 0 0,0 0 1,0 0-1,1 1 0,-1-1 1,0-1-1,0 1 0,0 0 1,0 0-1,1 0 0,17 3 118,16-2-19,30-6 47,0-3 0,-1-3 0,82-24 1,181-75-1050,-221 70 80,-7-12 327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32.33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82 36 9570,'0'-36'3630,"-3"39"-3426,-3 11-330,-33 118-2,-90 204 1,7-24 11,101-246 114,2 0 0,-17 127-1,32-164 19,2 0-1,2 0 0,0 0 1,9 52-1,-6-64 8,1-1 1,1 0-1,0 0 0,1 0 0,1 0 0,0-1 0,1 0 0,1-1 0,18 24 0,-13-21 23,0-1 1,1 0-1,1-2 0,33 25 0,-40-34-24,-1 0 0,0 0-1,1-1 1,0 0 0,0-1 0,0 0 0,0 0-1,1-1 1,-1 0 0,1-1 0,0 0 0,-1 0-1,14-2 1,1-2 8,0-1-1,0-1 0,0-1 0,32-14 1,87-47-233,-130 61 30,-1-2-1,0 1 1,0-1-1,0-1 1,-1 0-1,-1-1 1,1 0-1,-1 0 1,-1-1-1,12-18 1,6-23-285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32.75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5 39 10138,'-39'-22'3593,"23"13"-3193,6 5-184,10 0-176,9 8-128,13 2-96,12 2 8,27 5 88,20 0 32,32-2 64,9-6 16,9 0-32,1 1 8,-5-1 0,-1 8-144,-2 3-424,-14-3-352,-20 0 512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38.69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56 20 8538,'-2'-1'222,"0"0"-1,0 0 1,0 0 0,0 0 0,1 0 0,-1-1 0,1 1-1,-1 0 1,1-1 0,-1 1 0,1-1 0,-2-2 0,6 3-229,0 1 1,1 1-1,-1-1 1,0 0 0,0 1-1,0 0 1,0 0 0,0 0-1,0 0 1,0 0-1,6 3 1,39 17-28,-7-3 5,56 16 0,-35-16 23,0 2-1,60 30 1,-99-39 9,-1 0-1,-1 2 1,0 1 0,0 0 0,-1 1 0,-1 2 0,-1 0 0,22 25 0,-35-35-3,1 0 1,-1 1 0,-1-1-1,1 1 1,-1 1 0,-1-1-1,1 0 1,-2 1 0,1-1-1,-1 1 1,0 0 0,-1 0-1,1 12 1,-2-9 1,-1-1-1,-1 1 1,0-1 0,0 1 0,-1-1-1,0 0 1,-1 0 0,0 0 0,-8 12 0,-10 13 14,-2-1 0,-1-1 0,-2-1 0,-48 45 0,47-49 6,-244 229 433,130-128 32,132-121-437,1 0 0,0 1 0,0 0 1,-12 19-1,18-25-45,2 0 0,-1 0 1,0-1-1,1 1 0,-1 1 0,1-1 1,0 0-1,0 0 0,1 0 0,0 0 1,-1 1-1,1-1 0,0 0 0,1 0 1,-1 1-1,1-1 0,0 0 0,0 0 0,3 7 1,4 4-12,2 1 0,-1-1 1,2-1-1,0 0 0,1 0 1,0-1-1,1-1 1,16 12-1,-6-3 9,30 34-1,-42-40 0,0 0 0,-1 0 0,-1 1-1,0 1 1,-1-1 0,-1 1-1,-1 0 1,8 33 0,-9-24 13,-2 1-1,0-1 1,-2 1 0,-1 0 0,-4 37-1,-8 4 110,-2 0-1,-3-1 0,-46 116 1,53-159-78,-72 211 343,70-195-355,3 0 0,1 1-1,2 0 1,0 43 0,7-16-26,3 1-1,14 78 1,40 135-6,-32-164 0,135 508 373,-72-301 192,-75-271-445,-2 2-1,-2-1 1,2 64-1,-11-96-93,-1 0-1,-2 0 1,0 0 0,-1-1-1,-2 1 1,0-1-1,-1 0 1,-1 0 0,-1 0-1,-19 34 1,7-24-93,-1-1-1,-48 52 1,35-47-100,-1-1 1,-65 50 0,-154 79-98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40.67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9 15 6697,'-6'-14'4425,"10"53"-4293,-5 375 257,-4-157-244,18 118-25,-6-303-110,4-1 0,2-1-1,28 84 1,-35-135-13,1 1 0,1-1 1,0-1-1,2 0 0,0 0 1,1-1-1,17 22 0,-24-35 0,-1 0 0,1 0 0,0-1 0,0 0-1,0 0 1,0 0 0,1 0 0,0 0 0,-1-1 0,1 0 0,0 0-1,7 2 1,-8-3 0,0-1 0,0 1 0,0-1-1,0 0 1,0 0 0,0-1 0,-1 1 0,1-1-1,0 0 1,0 0 0,0 0 0,-1 0 0,1-1-1,0 1 1,-1-1 0,0 0 0,7-5 0,3-3 13,-1-1 1,-1-1 0,1 0 0,-2-1 0,0 0 0,11-18 0,0-4 117,24-56 1,-21 28 74,-2-1-1,-4-2 1,-2 0 0,-2 0 0,4-77 0,-2-339 307,-19 327-418,2-68 111,0 189-98,0 25-75,0 14-137,1 12 30,2 0 0,6 30 0,-2-13 32,67 337-7,-50-281 62,4-2-1,43 98 1,-49-137 12,3-2 0,1 0 0,55 75-1,-66-106-46,0 0-1,1 0 0,1-1 0,0-1 0,19 12 0,-23-18-46,0-1 0,0-1 0,1 0 0,0 0 0,0-1 0,0-1 0,1 0 0,22 3 0,-13-5-24,0-1 0,26-3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41.07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12 157 9074,'2'-31'1882,"-1"15"-1506,0 0 0,1 1 0,0-1 0,1 1 0,8-24 0,-11 38-376,0 1 1,1-1-1,-1 1 0,0-1 0,0 1 1,0 0-1,1-1 0,-1 1 0,0-1 1,1 1-1,-1 0 0,0-1 0,1 1 1,-1-1-1,1 1 0,-1 0 0,1 0 1,-1-1-1,1 1 0,-1 0 0,0 0 1,1 0-1,-1-1 0,1 1 0,-1 0 1,1 0-1,0 0 0,-1 0 0,1 0 1,-1 0-1,1 0 0,-1 0 0,1 0 1,-1 0-1,1 0 0,-1 1 0,1-1 1,0 0-1,1 1-16,-1 0 0,0 0-1,1 0 1,-1 0 0,0 0 0,1 1 0,-1-1 0,0 0 0,0 0 0,0 1-1,0-1 1,0 1 0,1 2 0,1 5-13,-1-1-1,0 1 0,0 0 1,-1 0-1,0 0 1,0 0-1,-1 0 0,0 0 1,-1 0-1,-3 16 1,-8 44-39,-29 97 0,-37 74 32,11-38 41,59-176-1,-106 381 113,95-322-104,4 0 1,-6 164-1,20-220-5,2 0-1,1 1 1,2-1-1,0 0 1,2-1-1,14 40 1,-17-58 1,1 0 0,0-1-1,1 1 1,0-1 0,0 0 0,1 0 0,0-1 0,1 1 0,0-1 0,0-1-1,1 1 1,0-1 0,0-1 0,0 0 0,1 0 0,0 0 0,0-1-1,1 0 1,-1-1 0,20 6 0,-5-5 17,1-1 0,-1-1 0,1-1-1,45-3 1,-22-3 43,67-14 0,-86 10-56,0-1 0,-1-1 0,0-1 0,0-2 0,-2 0 0,0-2 0,0-1 0,-2-1 0,0-1 0,33-33 0,-46 41-289,-1 0 1,0-1 0,0-1-1,-1 0 1,-1 0 0,0 0-1,-1-1 1,0-1 0,-1 1 0,0-1-1,-1 0 1,-1 0 0,5-24-1,-11-15-949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9:49.04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3023 3773 7962,'-68'-342'2467,"49"275"-2517,-3 0 1,-3 1-1,-34-63 0,17 53-202,-4 2 0,-3 3 0,-3 1 0,-66-67-1,-268-226-560,68 107 1166,-384-234 0,9 107 190,-34 64-486,347 170-246,-648-163 1,-185 49-272,394 141 746,595 105-102,-381 21-1,-60 79-70,3 56-62,353-60 71,-434 174 0,541-167-9,4 9 0,5 8 0,-187 134 0,199-106-68,5 8-1,7 7 1,7 8 0,6 6-1,-243 327 1,290-329-32,7 4 0,7 5 0,7 3 1,8 5-1,8 2 0,7 4 0,-44 205 1,70-203 1,9 1 0,7 1 1,3 291-1,25-333-10,6 0 1,6-1 0,6-1-1,6-1 1,59 168-1,-51-210-9,4-1 0,5-2 0,3-2 0,5-2 0,3-3 0,5-3 0,2-2 0,143 139 0,-96-121-35,4-5-1,158 101 0,286 122-102,-329-212 141,5-10 0,3-11 0,264 60-1,-162-72 165,594 53 0,-538-104-90,1-16-1,-1-18 1,446-71-1,-495 25 120,-3-15-1,-4-15 0,592-236 0,-124-67 276,-562 248-221,262-200 0,-47-44 43,-231 172-72,365-440 0,-461 479-139,-7-5 0,-8-6 1,134-286-1,-198 351-28,-5-3-1,33-133 0,-60 159 25,-4-2 0,10-181 0,-26 200-8,-3 0 0,-3-1 0,-23-128 0,9 137 1,-4 0 0,-3 1 0,-58-119 0,45 116-8,-3 1 1,-3 2 0,-63-78 0,47 80-35,-4 3 1,-142-117 0,99 104-46,-4 4 0,-3 6 0,-3 4 1,-2 5-1,-4 6 0,-156-49 0,83 46-33,-3 8 1,-1 9-1,-283-22 0,220 48-157,-453 30 1,-251 125-621,322 14 446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41.41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2 25 9778,'-11'-13'2735,"11"12"-2706,0 1-1,0 0 1,0 0 0,0-1 0,0 1 0,-1 0-1,1 0 1,0 0 0,1-1 0,-1 1-1,0 0 1,0 0 0,0-1 0,0 1 0,0 0-1,0 0 1,0 0 0,0-1 0,0 1-1,0 0 1,0 0 0,1 0 0,-1 0-1,0-1 1,0 1 0,0 0 0,0 0 0,0 0-1,1 0 1,-1-1 0,0 1 0,0 0-1,0 0 1,1 0 0,-1 0 0,32-3-139,-26 3 125,105 0-160,59-2 145,204 26 1,-322-17-85,1 2-1,-1 2 1,-1 3 0,-1 2-1,0 2 1,-1 2-1,-1 3 1,55 34 0,-42-18-378,0-4 184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41.75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58 4 10418,'1'-4'2889,"6"9"-2220,10 15-1264,-15-18 790,8 12-218,-1 1-1,0-1 1,0 1 0,-2 1-1,0 0 1,-1 0 0,5 17-1,22 122 112,-33-151-89,22 147 36,-8 1 1,-6 214-1,-55 303 13,30-528-18,-37 152 0,31-203-21,-4-1 0,-67 147 1,-32 0 19,103-198-180,-3-1-1,-1-2 1,-1 0 0,-34 30 0,53-56 81,0-1 0,0-1 0,-1 0 0,1 0 0,-23 11 0,15-13-2,0 1 0,0-2 0,-30 4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42.14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49 160 9818,'-4'-11'340,"-1"-1"0,2 0 1,0 0-1,0 0 0,1 0 0,0 0 0,1 0 1,1 0-1,0-1 0,2-15 0,-2 28-343,0-1 0,0 1-1,0-1 1,0 1-1,0-1 1,0 1 0,0-1-1,1 1 1,-1-1 0,0 1-1,0-1 1,0 1 0,1 0-1,-1-1 1,0 1-1,1-1 1,-1 1 0,0 0-1,1-1 1,-1 1 0,0 0-1,1 0 1,-1-1 0,1 1-1,-1 0 1,0 0-1,1-1 1,-1 1 0,1 0-1,-1 0 1,2 0 0,-2 0-4,1 0 0,0 1 0,0-1 0,0 1 1,0-1-1,0 1 0,0-1 0,-1 1 0,1-1 1,0 1-1,-1 0 0,1-1 0,0 1 0,-1 0 0,1 0 1,-1 0-1,1-1 0,-1 1 0,1 0 0,-1 0 1,1 1-1,3 10-25,1-1 1,-2 1 0,0-1-1,0 1 1,-1 0-1,0 17 1,-2 74-58,0-101 87,-17 192-76,-51 232 1,-16 154 440,80-511-267,2-1-1,4 0 0,3 0 0,3 0 1,2 0-1,29 97 0,-28-130-74,2 0-1,1-1 1,2 0 0,1-1 0,2-1-1,1-1 1,1 0 0,1-2 0,2 0 0,1-2-1,2-1 1,0 0 0,1-3 0,2 0-1,38 22 1,-26-20-4,1-3-1,2-1 0,0-3 1,49 14-1,-65-24-26,1-1-1,0-1 0,1-2 0,-1-1 0,1-1 1,-1-2-1,51-5 0,-56 0-76,0-1 0,-1-1 0,0-1 0,-1-1 0,1-1 0,37-22 0,48-32-128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49.08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49 2928 9442,'0'0'48,"0"0"-1,0 0 1,1 0-1,-1 0 1,0-1 0,0 1-1,0 0 1,0 0-1,0 0 1,0-1-1,0 1 1,0 0 0,0 0-1,0-1 1,0 1-1,0 0 1,0 0-1,0 0 1,0-1 0,0 1-1,0 0 1,0 0-1,0-1 1,0 1 0,0 0-1,0 0 1,0 0-1,0-1 1,-1 1-1,1 0 1,0 0 0,0 0-1,0 0 1,0-1-1,0 1 1,-1 0-1,1 0 1,0 0 0,0 0-1,0 0 1,-1 0-1,1-1 1,0 1 0,0 0-1,0 0 1,-1 0-1,1 0 1,0 0-1,0 0 1,0 0 0,-1 0-1,1 0 1,0 0-1,0 0 1,-1 0 0,1 0-1,0 0 1,0 0-1,0 0 1,-1 0-1,1 0 1,0 1 0,0-1-1,0 0 1,-1 0-1,1 0 1,0 0-1,0 0 1,0 1 0,4-30-830,-1 19 1016,126-480-410,41 9 270,-11 36-10,-56 63-37,-86 292-10,-4-1 0,2-122 0,-15 191 37,-1 0-1,-4-31 1,3 44-41,0 1 1,-1-1-1,1 0 0,-1 1 0,-1 0 1,0 0-1,0 0 0,-7-9 0,11 16-32,-1 0 0,0 0 0,1 0 0,-1 0 0,0 0 0,0 0 0,0 0 0,0 1 0,0-1 0,0 0 0,0 0-1,0 1 1,0-1 0,-1 1 0,1-1 0,0 1 0,0 0 0,0-1 0,-1 1 0,1 0 0,-3 0 0,2 0-3,0 1 0,-1-1 0,1 1 0,-1 0 0,1 0 1,0 0-1,0 0 0,-1 0 0,1 0 0,0 1 1,0-1-1,0 1 0,-2 2 0,-29 29-49,1 2 0,-52 77 0,46-61 36,-223 314 78,134-200 153,122-159-200,0-1 1,-1 1 0,0-1-1,0 0 1,0 0-1,-12 6 1,18-10-16,-1-1 1,0 0-1,1 1 1,-1-1-1,0 0 1,0 1-1,1-1 1,-1 0-1,0 0 1,0 0-1,0 0 1,1 0-1,-1 0 1,0 0-1,0 0 1,0 0-1,1 0 1,-1-1-1,0 1 1,0 0-1,0 0 1,1-1-1,-1 1 1,-1-1-1,1-1-4,0 1 0,0-1-1,0 1 1,0-1 0,1 0 0,-1 1-1,0-1 1,1 0 0,-1 1-1,1-1 1,0 0 0,0 0-1,-1 1 1,1-1 0,0 0-1,1-2 1,0-20-41,2 0 0,0 0 1,2 0-1,1 0 0,8-23 0,-7 23 11,241-666-136,-163 501 258,-68 155-10,2 1 0,2 1 0,32-39 0,-50 67-56,1-1 0,-1 1 0,1 0 0,0 1 0,1-1 0,-1 1 0,1 0 0,-1 0 1,1 0-1,0 1 0,8-4 0,-11 6-14,0-1 0,1 1 0,-1 0 0,0 0 0,1 0-1,-1 0 1,0 0 0,1 1 0,-1-1 0,0 1 0,0-1 0,1 1 0,-1 0 0,0 0 0,0 0 0,0 0 0,0 0 0,0 0 0,0 1 0,0-1 0,0 1 0,-1-1 0,1 1 0,-1 0 0,1 0 0,1 2 0,7 11 8,-1 0-1,0 0 1,-1 1-1,0 1 1,6 21 0,-5-13-2,-3-10-2,74 173 18,-65-159-69,1-1 0,1 0 0,2-1 0,30 33 0,-20-30-12,2-2 1,56 40-1,93 52-86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49.70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92 1751 10250,'-33'31'1388,"-60"64"1043,83-84-2521,1 1-1,0 0 1,0 0-1,1 1 1,1 0 0,-6 15-1,91-284-902,-43 133 894,97-295-165,37-129 169,-127 390 234,95-305 766,-130 448-890,-2 18-16,-2 31-8,-2-25 14,1 72 31,-4 1 0,-21 143 1,-57 164 62,67-332-108,-2-2 0,-3 0 0,-38 81 0,51-127-60,-1-1 0,0 0 0,-11 13 1,15-20 32,0 1 1,0-1-1,-1 0 1,1 1-1,-1-1 1,1 0-1,-1-1 1,0 1-1,0 0 1,0-1-1,0 0 1,0 1-1,-4 0 1,6-2 23,0 0 0,0 0 0,0 0 0,-1-1 1,1 1-1,0 0 0,0-1 0,0 1 0,0 0 1,0-1-1,0 1 0,-1-1 0,1 0 0,0 1 1,0-1-1,1 0 0,-1 0 0,0 1 0,-1-3 1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3:50.05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89 9418,'32'-75'3321,"0"62"-2905,5 26-88,-1 61-96,-6 29-24,-20 50-80,-8 10-136,-17-13 16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6:30.90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3 1784,'68'-3'44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6:33.55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 29 5705,'-5'-5'1353,"16"5"-2930,2-8-351,13-8 984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6:40.80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0 8138,'2'0'456,"6"3"-1080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7:36.70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20 452 7258,'-20'-20'2394,"19"19"-2364,1 1 1,-1 0-1,1-1 0,-1 1 0,1 0 1,-1 0-1,1-1 0,0 1 0,-1 0 1,1 0-1,-1 0 0,0 0 0,1 0 1,-1 0-1,1 0 0,-1 0 1,1 0-1,-1 0 0,1 0 0,-1 0 1,1 0-1,-1 0 0,1 0 0,-1 0 1,1 0-1,-1 1 0,-2 3-19,0 0 0,0 0 0,1 0 0,0 1 0,0-1 0,0 0 0,0 1-1,1 0 1,-2 8 0,-57 270-86,24 12 124,-14 700 296,50-995-340,0 0 1,0 0-1,-1 0 0,1 0 1,0 0-1,0 0 0,0 0 1,0 0-1,0 0 1,0 0-1,0 0 0,0 0 1,0 0-1,0 0 0,-1 0 1,1 0-1,0 0 0,0 0 1,0 0-1,0 0 0,0 0 1,0 0-1,0 0 0,0 0 1,0 0-1,0 1 1,0-1-1,0 0 0,0 0 1,0 0-1,0 0 0,0 0 1,0 0-1,0 0 0,-1 0 1,1 0-1,0 0 0,0 0 1,0 0-1,0 1 0,0-1 1,0 0-1,0 0 1,0 0-1,0 0 0,0 0 1,1 0-1,-7-13 153,-2-29 58,7-3-146,2-1 1,11-74 0,30-99-178,-26 138 76,152-589-266,41 78 172,-131 408 513,-77 181-358,0 1 1,0-1-1,1 0 0,-1 1 1,1-1-1,0 1 1,-1-1-1,1 1 0,0 0 1,1-1-1,-1 1 1,0 0-1,1 1 0,-1-1 1,1 0-1,-1 1 0,1-1 1,5-1-1,-2 2-1,0 1 0,1 0 0,-1 0 0,1 0 0,-1 1 0,0-1 0,10 4 0,-9-3-41,222 53 198,-194-43-347,-1 2 1,0 1 0,-1 1-1,43 28 1,-37-11-163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9:49.73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22 0 9754,'-1'1'74,"1"0"0,0 0 0,-1 0 0,1 0 0,0 0-1,0 0 1,0 0 0,0 0 0,0 0 0,0 0 0,0 0 0,1 0 0,-1 0 0,0 0-1,1 0 1,-1-1 0,0 1 0,1 0 0,-1 0 0,1 0 0,-1 0 0,1 0 0,-1-1 0,1 1-1,0 0 1,-1-1 0,1 1 0,0 0 0,0-1 0,0 1 0,-1-1 0,1 1 0,0-1-1,0 1 1,0-1 0,0 0 0,0 1 0,0-1 0,1 0 0,6 1-91,-1 0 1,1-1-1,0 0 0,12-2 1,2 0 128,14 1-121,-1 1 0,0 2 0,1 1 0,-1 2 0,0 1 0,-1 2 0,1 2 0,-2 0 0,1 3 0,-2 1 1,0 1-1,40 25 0,-60-32-22,-1 0-1,0 0 1,0 1 0,-1 1 0,0 0 0,0 0 0,-2 1-1,1 0 1,12 22 0,-16-23-14,-1-1 0,-1 1 0,1 0 0,-1 0 0,-1 0 0,0 1 0,-1-1 0,0 1 0,0-1 0,-1 1 0,0-1 0,-1 1 0,0-1 0,-5 17 0,-2 3-110,-2 0 1,-1-2-1,-25 48 0,-64 88-385,4-33 575,-5-4 0,-6-5 0,-5-5 0,-153 124 0,244-224 189,15-13-122,0 1 0,0-1-1,1 1 1,-1 0 0,1 1-1,0 0 1,1-1 0,0 1-1,-6 11 1,9-16-84,1 0 0,-1 0 0,1 1 0,-1-1-1,1 0 1,0 1 0,0-1 0,0 0 0,0 1 0,0-1 0,0 0-1,0 0 1,0 1 0,0-1 0,0 0 0,1 1 0,-1-1 0,1 0-1,-1 0 1,1 1 0,-1-1 0,1 0 0,0 0 0,-1 0 0,1 0-1,0 0 1,0 0 0,0 0 0,2 1 0,1 1 1,0 0 1,0 0-1,0-1 0,0 0 1,0 0-1,1 0 1,8 2-1,12 1 48,0 0-1,0-2 1,1-1-1,-1-1 1,47-3 0,-14-5 6,89-21 1,-59 5-228,114-44 0,-55 0 14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7:37.08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92 10746,'0'-5'3673,"11"-3"-3465,42 7-224,23-2-56,42-7 56,15 5 48,12-10-408,-4-2-296,-9-11 384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7:37.42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86 119 8762,'-1'-1'134,"0"0"1,1 0-1,-1 0 1,0 1 0,0-1-1,0 0 1,1 1-1,-1-1 1,0 0-1,0 1 1,0-1-1,0 1 1,0 0-1,0-1 1,0 1 0,0 0-1,0-1 1,0 1-1,0 0 1,0 0-1,0 0 1,-1 0-1,1 0 1,0 0-1,0 0 1,0 1-1,0-1 1,0 0 0,0 1-1,0-1 1,-1 1-1,-34 21-199,25-15 347,-32 23-186,2 1 0,-44 42 1,69-57-92,0 0 0,1 2 0,1 0 0,1 1 0,0 0 0,1 0 0,-12 31 1,21-43-15,0 0 1,1 0 0,0 0-1,0 0 1,1 1-1,0-1 1,0 1 0,1-1-1,0 1 1,0-1 0,1 1-1,0-1 1,0 0 0,1 1-1,4 10 1,-2-7-15,1-1 0,1 0 0,0-1 0,0 1 0,1-1 0,0-1 0,0 1 1,1-1-1,12 10 0,13 6-52,0-1 0,2-2 1,0-1-1,62 24 0,52 16 19,-68-30 38,-2 5 0,76 44 0,-144-73 20,0 0-11,-2 0-1,1 0 1,12 12-1,-19-16 17,-1 0-1,0 0 0,0 0 0,0 1 1,-1-1-1,1 0 0,0 1 0,-1 0 0,0-1 1,0 1-1,1 0 0,-2-1 0,1 1 1,0 0-1,0 0 0,-1 0 0,0 0 1,1 0-1,-1 4 0,-1-3 12,0 0 1,0 0-1,0 0 0,0 0 0,-1-1 1,1 1-1,-1 0 0,0-1 1,0 1-1,0-1 0,-4 4 0,-37 36 177,-23 14-550,-3-4 1,-82 49 0,40-34-195</inkml:trace>
  <inkml:trace contextRef="#ctx0" brushRef="#br0" timeOffset="1">1677 1 9866,'13'11'3377,"-1"21"-3113,-4 36-176,-3 26-56,-16 44 72,-12 14-64,-15 15-296,-11-2-240,-36-12-1529,-17-11 1345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7:37.79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15 126 8714,'-66'-85'3321,"5"48"-2337,4 34-264,-7 57-344,-12 38-152,-11 66-144,-6 21-64,25 39-24,26-6 48,65 3-72,39-4 40,46-35-160,21-10-272,32-28-96,4-22 24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7:38.13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2 11867,'42'-2'3928,"52"10"-3856,28 2-104,31 6 56,4 2-240,-19-10-696,-19-5-296,-60-26 600</inkml:trace>
  <inkml:trace contextRef="#ctx0" brushRef="#br0" timeOffset="1">192 301 11482,'24'7'3769,"60"9"-3633,32 5-272,44-10-208,30-8-360,32-17 44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7:40.05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45 80 9282,'0'0'35,"-8"-10"572,0 0 1,0 1 0,-1-1-1,-10-7 1,15 14-563,0 0 0,-1 1 0,1-1 0,-1 1 0,0 0 0,1 0 0,-1 0 0,0 1 0,0 0 0,0 0 1,0 0-1,-1 1 0,1-1 0,-5 1 0,-9 2-29,0 1 1,1 0-1,-1 2 1,1 0 0,0 1-1,0 0 1,1 2-1,-32 18 1,18-7-21,0 1-1,1 2 1,-44 42 0,58-48-9,1 0 0,1 1 0,0 1 1,2 0-1,0 0 0,-15 32 0,23-41 1,0-1 1,1 1-1,0 0 0,0 1 0,1-1 1,0 0-1,1 1 0,0-1 0,0 1 1,1-1-1,0 1 0,1 0 0,0-1 0,1 1 1,0-1-1,0 0 0,5 12 0,-1-10-3,0 0-1,0 0 0,1-1 1,1 0-1,0-1 0,0 0 1,0 0-1,1 0 0,16 10 1,10 5-33,52 28-1,-64-40 38,95 52-62,74 42 20,-150-80 64,-2 1-1,53 47 1,-92-73-9,6 6 5,0-1-1,-1 1 1,1 0 0,7 11-1,-13-16-1,0-1 0,-1 0 0,1 1 0,0-1 1,-1 1-1,1-1 0,-1 1 0,1-1 0,-1 1 0,1-1 0,-1 1 0,0-1 0,0 1 0,0-1 0,0 1 0,0 0 0,0-1 0,-1 1 0,1-1 1,0 1-1,-1-1 0,1 1 0,-1-1 0,1 1 0,-1-1 0,0 0 0,0 1 0,0-1 0,0 0 0,0 0 0,0 1 0,-1 0 0,-11 8 55,-1 0 1,0-1-1,-1 0 0,0-1 0,0-1 0,0-1 0,-1 0 0,-32 7 0,-2 3 37,-32 10-34,-1-3 0,-1-4 0,-112 11 0,180-28-68,0-1-1,0-1 1,-1 0 0,1-1-1,-18-3 1,33 4-11,0 0 0,1 0 0,-1 0 0,0-1 0,0 1 0,1 0 0,-1 0 0,0 0 0,0-1 0,1 1 0,-1 0 0,0-1 0,1 1 0,-1 0 0,0-1 0,1 1 0,-1-1 0,0 1 0,1-1 0,-1 0 0,1 1 0,-1-1 0,1 1 0,0-1 0,-1 0 0,1 1 0,0-1 0,-1 0 1,1 0-1,0 1 0,0-1 0,-1 0 0,1 0 0,0 1 0,0-1 0,0 0 0,0 0 0,0 0 0,0 1 0,0-1 0,1 0 0,-1 0 0,0 1 0,0-1 0,0 0 0,1 0 0,-1 1 0,0-1 0,1 0 0,-1 1 0,1-1 0,-1 0 0,2 0 0,31-26-305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7:40.39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10 1 7954,'0'19'3200,"-4"12"-1559,-9 27-1761,-4 17 64,-12 30 32,0 14 48,-2 25 24,-4-1-144,2-4-360,-4-15-249,-8-37-703,8-13 888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7:40.74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 80 9426,'-2'-34'3281,"23"13"-3033,10 5-160,25 8-32,26 10-88,37 12 56,7 1-104,6 7-576,-6-11-761,-29-24 857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7:41.08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366 180 7938,'6'-12'103,"0"0"0,0 1 1,1 0-1,1 0 0,0 1 1,0 0-1,1 0 0,0 1 1,1 0-1,0 1 0,0 0 0,1 0 1,0 1-1,0 1 0,1 0 1,0 0-1,0 1 0,0 0 1,1 1-1,-1 1 0,1 0 1,0 1-1,0 0 0,0 1 1,0 0-1,0 1 0,0 1 1,0 0-1,0 1 0,0 0 0,0 1 1,-1 0-1,20 8 0,-22-6-101,1 0-1,0 0 1,-1 1-1,0 0 1,-1 1-1,1 1 1,-1-1-1,-1 1 1,1 1-1,-1-1 0,-1 1 1,0 1-1,11 16 1,-12-13 0,0 1 1,0-1-1,-1 1 0,-1 0 1,0 0-1,-1 1 1,0-1-1,-1 0 0,-1 1 1,-1 28-1,-2-19 1,-2 0 0,0 0 0,-2 0 0,0-1 0,-2 1 0,0-2 0,-2 1 0,0-1 0,-2-1 0,-25 38 0,9-22 44,-2 0 0,-2-2 0,-1-1 0,-62 48 0,66-60 51,12-9 156,-26 26 0,42-39-239,0 0 0,1 1 1,-1-1-1,1 0 0,-1 1 1,1-1-1,-1 1 1,1-1-1,-1 1 0,1-1 1,0 1-1,-1 0 0,1-1 1,0 1-1,-1-1 1,1 1-1,0 0 0,0-1 1,0 1-1,0 0 0,-1-1 1,1 1-1,0 0 1,0-1-1,0 1 0,1 1 1,0-2-4,0 1 0,0 0 0,0-1 0,0 1 0,0-1 0,0 0 0,0 1 0,1-1 0,-1 0 0,0 0 0,0 1-1,0-1 1,1 0 0,-1 0 0,0-1 0,2 1 0,49-5 80,-1-2-1,0-3 1,51-16-1,-44 11-31,152-43 25,67-16-551,-205 58-825,132-11 0,-125 28 529</inkml:trace>
  <inkml:trace contextRef="#ctx0" brushRef="#br0" timeOffset="1">4681 1561 8674,'5'7'1916,"11"18"-535,-16-24-1377,0-1-1,0 1 1,0-1-1,1 1 1,-1 0-1,0-1 1,0 1-1,0 0 1,0-1-1,0 1 1,0-1-1,0 1 1,0 0-1,0-1 1,-1 1-1,1-1 1,0 1-1,0-1 1,0 1-1,-1 0 1,1-1-1,0 1 1,-1-1-1,1 1 1,0-1-1,-1 1 1,1-1-1,-1 0 1,1 1-1,-1-1 1,1 1-1,-1-1 1,1 0-1,-1 0 1,1 1-1,-1-1 1,1 0-1,-1 0 1,0 1-1,1-1 1,-1 0-1,1 0 1,-2 0-1,-26 5 137,-50 2 0,47-6-100,-743 0 233,402-10-242,-1384 91 475,1214-28-82,-221 26-85,737-77-364,-20 2-198,-56 14 1,89-16 2,0 1 1,0 1-1,0 0 1,0 1-1,1 0 0,0 1 1,0 0-1,-14 13 1,-18 23-407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7:41.53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970 125 11058,'-8'-14'1078,"-2"1"-1,-19-21 0,23 28-1060,0 0-1,-1 1 1,1 0-1,-1 0 1,-1 0 0,1 1-1,0 0 1,-1 1-1,0-1 1,0 1 0,0 1-1,-10-3 1,-7 2-83,1 1 1,-1 0-1,0 2 0,1 1 1,-40 6-1,5 4-76,-68 22-1,-67 36-52,166-56 185,0 1 0,1 1 0,0 1 0,-36 31 0,56-42 7,0 1 0,0 0 0,1 1 0,0 0 0,0 0 0,1 0 0,0 1 0,0-1 0,1 1 0,0 0 0,0 1 0,1-1 0,0 1 0,-3 13 0,6-15-7,-1 0 0,1 0 1,0 0-1,1 1 0,0-1 1,0 0-1,1 0 1,-1 0-1,2 0 0,-1 0 1,1-1-1,0 1 0,0-1 1,1 0-1,-1 1 0,2-2 1,-1 1-1,8 8 1,8 6-25,1-1 0,0 0 0,1-2 0,1-1 0,1 0 0,43 20 0,166 61-24,-199-84 65,280 97 262,-136-48-8,-154-54-209,-1 1 1,40 22-1,-62-30-41,1 0 1,-1-1-1,0 1 0,0 0 0,0 0 0,0 0 0,0 0 0,0 0 0,0 0 1,0 1-1,0-1 0,1 3 0,-2-4-2,1 1 1,-1-1-1,0 1 0,0-1 1,0 1-1,0 0 0,0-1 1,0 1-1,0-1 1,0 1-1,0-1 0,-1 1 1,1-1-1,0 1 0,0 0 1,0-1-1,-1 1 0,1-1 1,0 1-1,0-1 1,-1 0-1,0 2 0,-2 0 43,0 1 0,0 0 0,-1-1 0,1 0 0,-1 0 0,-7 3 1,5-2-30,-117 53-258,-2-6-1,-1-6 0,-215 46 1,274-78-20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7:41.86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74 1 10490,'10'14'3729,"-9"-1"-2857,-6 21-904,-7 21-88,-6 11 64,-13 30 24,1 11 16,-11 17-184,-1-5-120,-17-11-264,-6-11-216,-20-15 968,-12-6-24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9:50.10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966 9 9378,'-12'-3'282,"1"1"-1,-1 0 1,0 1 0,0 0 0,0 1-1,0 0 1,0 1 0,0 1 0,0-1-1,1 2 1,-1 0 0,-21 8-1,0 3-328,0 2 0,-59 39 0,58-33 64,1 1 0,2 2 1,0 1-1,-32 36 0,50-47-13,0 1-1,1 0 0,1 1 1,0 0-1,1 1 1,1 0-1,1 1 1,1-1-1,0 2 0,-5 24 1,8-22-24,1 1 0,1-1 1,0 1-1,2 0 0,1-1 1,1 1-1,1-1 0,0 1 1,2-1-1,1 0 0,9 24 1,-3-18-28,1-2-1,1 1 1,1-2 0,2 0 0,0 0 0,2-2 0,0 0 0,24 20 0,91 74-63,-89-81 121,-1 3 0,-2 1-1,68 83 1,-105-115-5,0-3 13,-1 1 1,0 1-1,0-1 1,4 11-1,-7-16-1,-1 1 0,1 0 0,0-1 0,-1 1 0,0 0 0,0-1 0,1 1-1,-1 0 1,0-1 0,0 1 0,0 0 0,-1-1 0,1 1 0,0 0 0,-1-1 0,1 1 0,-1 0 0,1-1-1,-1 1 1,0-1 0,1 1 0,-1-1 0,0 1 0,0-1 0,0 0 0,-2 2 0,-7 6 87,-1-1 0,1 0-1,-1-1 1,-1 0 0,-18 8 0,-69 23 147,78-30-221,-290 87-125,255-82-244,0-3-1,-1-2 1,-96 1 0,73-17-15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7:42.22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591 9922,'29'0'3441,"13"6"-3089,40 13-216,9 6 128,21 0-128,17-2-32,12-4-344,-6-7-296,-14-19-544,-13-12 608</inkml:trace>
  <inkml:trace contextRef="#ctx0" brushRef="#br0" timeOffset="1">1731 73 7186,'7'-8'444,"-1"1"0,1 0 0,0 0 0,1 0 0,0 1 0,0 0 0,0 0 0,13-5 0,-17 9-405,0 1 0,0 0-1,1 0 1,-1 0 0,0 0-1,0 1 1,1 0 0,-1 0-1,0 0 1,1 0 0,-1 1-1,0-1 1,0 1 0,1 0-1,-1 1 1,0-1 0,0 1-1,0-1 1,-1 1 0,1 0 0,0 1-1,6 4 1,2 3 55,0 1 0,-1 0 0,-1 0 1,0 1-1,0 1 0,-1 0 0,-1 0 0,0 0 0,12 29 1,0 9 287,20 81 1,-14-39-183,6 20-159,-5 2 0,15 135 0,-39-213-531,-2 0 0,-2 0 0,-1 0 1,-1 0-1,-3 0 0,-1 0 0,-12 37 1,20-86-269,7-35 43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7:42.58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243 0 8978,'28'32'3201,"18"36"-2625,16 21-128,0 40 8,0 8-80,-17 17-192,-3 12-32,-26-3-80,-15 0-48,-30-10 0,-33-3 16,-74 30-416,-28 12-192,-67 11-264,-14-16-321,5-56 57,-15-30-80,11-52 68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7:42.92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99 5 11338,'-66'-5'3745,"26"76"-3809,-1 48 56,-12 97-16,0 50 56,17 66 128,27 16-8,54 16-24,40-3-24,67-29-464,25-35-304,42-99-2249,5-59 1913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7:43.28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0 157 10074,'-1'-2'112,"0"0"1,0 0-1,0 0 0,0 0 0,0-1 0,0 1 1,1 0-1,-1 0 0,1 0 0,-1-1 1,1 1-1,0 0 0,0 0 0,0-1 0,0 1 1,1 0-1,-1 0 0,0-1 0,1 1 1,0 0-1,-1 0 0,1 0 0,0 0 0,0 0 1,0 0-1,0 0 0,1 0 0,-1 0 1,1 0-1,-1 1 0,1-1 0,-1 0 0,4-1 1,10-8-90,0 1 1,1 1 0,0 1 0,0 0 0,0 1 0,1 0-1,1 2 1,-1 0 0,34-5 0,-38 8-21,1 1 1,-1 0-1,0 1 0,1 0 1,-1 1-1,0 1 0,1 0 1,-1 0-1,0 2 1,0-1-1,-1 2 0,1 0 1,19 10-1,-28-12-10,-1-1 0,1 1 0,0 0 0,-1 0 0,0 0 0,0 1-1,0-1 1,0 1 0,0 0 0,0-1 0,-1 1 0,0 0 0,0 1 0,0-1 0,-1 0 0,1 1 0,0 5 0,0-2-1,-2 0 1,1 1-1,-1-1 1,-1 0-1,1 0 0,-1 0 1,-1 1-1,0-1 1,-2 8-1,-7 12-1,-1 0 0,-1-1-1,-1 0 1,-22 30 0,-121 143 149,99-131-44,54-65-87,1 0 0,-1 0 1,1 1-1,0-1 0,1 1 0,-1 0 1,1-1-1,0 1 0,0 0 1,-2 8-1,4-12-9,0 1-1,0-1 1,0 0 0,0 0 0,0 0 0,0 0 0,0 0 0,1 0-1,-1 0 1,0 0 0,1 0 0,-1 0 0,1 0 0,-1 0-1,1 0 1,0 0 0,-1 0 0,1 0 0,1 1 0,0-1-6,0 1 1,0-1-1,1 1 1,-1-1-1,1 0 1,-1 0-1,1 0 1,-1 0-1,1 0 1,4 0-1,5 1 4,0-1 0,1 0 0,-1-1-1,1 0 1,-1-1 0,24-5 0,78-24-41,-87 21-20,178-60-1297,-92 21 86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7:46.21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2 118 3649,'-32'-118'3697,"40"121"-3449,15 18-280,7 3-1465,25 5 1113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7:50.50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0 1720,'18'46'608,"-18"-53"-551,-5 1-33,5 2-177,-2 4-103,1-1-136,-1-1 8,1 1 168,-1-1 88,0 0 120,1 1 8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7:52.20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27 57 9658,'-126'-56'3401,"131"56"-3217,21 3 0,41 15-208,27 3-104,33 9 96,10 7-216,3 7-488,-11-4-1537,-42 2 1473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7:52.55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99 1 9098,'-54'5'3305,"20"4"-2929,23 9-72,26 16-280,22 11-152,37 10 112,16-4-32,55-14-200,28-8-240,30-22 272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18.85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81 257 8418,'-2'37'2502,"-3"-9"-2677,-13 46 0,-130 323 332,-34-6 176,116-252-269,26-57 19,-30 63 269,-73 217 1,136-343 509,9-37 46,13-52-683,2 2 1,47-118 0,-55 162-207,52-140 7,166-463 54,-34-2-36,-156 488 44,-37 141-94,0-1 0,1 1 0,-1 0 0,0-1 0,1 1 0,-1 0 0,0 0 0,1 0 0,-1-1 0,0 1 0,1 0 0,-1 0 0,0 0 0,1 0 0,-1-1 0,1 1 0,-1 0 0,0 0 0,1 0 0,-1 0 0,1 0 0,-1 0 0,1 0 0,-1 0 0,0 0 0,1 0 0,-1 1 0,0-1 0,1 0 0,-1 0 0,1 0 0,-1 0 0,0 1 0,1-1 0,-1 0 0,0 0 0,1 1-1,-1-1 1,0 0 0,1 0 0,-1 1 0,0-1 0,0 0 0,0 1 0,1-1 0,-1 0 0,0 1 0,0-1 0,0 1 0,0-1 0,1 0 0,-1 1 0,0-1 0,0 1 0,0 0 0,34 79-142,-23-58 134,-2 0 0,8 27 1,-7-2-2,-1 0 0,-2 0 0,0 70 1,-4-63 6,10 224 5,14 191 40,-14-348-2,52 219 0,-54-307-3,1-1 1,2 0-1,1 0 0,1-2 1,2 0-1,1 0 0,36 40 1,-46-56 28,-28-31-1631,-14-17-85,-36-34 755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19.25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106 9666,'1'0'50,"-1"0"0,0 0-1,0 0 1,0 0 0,1 0 0,-1 0-1,0 1 1,0-1 0,0 0 0,1 0-1,-1 0 1,0 0 0,0 0 0,1 0-1,-1 0 1,0 0 0,0 0 0,1 0-1,-1 0 1,0-1 0,0 1 0,0 0-1,1 0 1,-1 0 0,0 0 0,0 0-1,0 0 1,1 0 0,-1 0 0,0-1-1,0 1 1,0 0 0,1 0 0,-1 0-1,0-1 1,0 1 0,0 0 0,0 0-1,0 0 1,0-1 0,0 1 0,1 0-1,-1 0 1,0 0 0,0-1 0,0 1-1,0 0 1,0 0 0,0-1 0,0 1-1,0 0 1,0 0 0,0-1 0,0 1-1,0 0 1,0 0 0,0 0 0,-1-1-1,1 1 1,0 0 0,0 0 0,0 0-1,0-1 1,0 1 0,0 0 0,-1 0-1,1 0 1,0-1 0,0 1 0,31 1-420,-22 0 574,106 3-110,1-5 0,176-24 1,-133 4 2,188-30 439,-337 52-319,-16-4-1097,5 1 583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9:50.74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89 16 10474,'45'-14'3505,"-59"12"-3585,11 18-24,-5 28-64,-10 22-40,-5 51 120,-7 12 80,-4 21 16,-2 5 32,4-7 32,3-3-112,8-9-184,3-15-24,4-25-288,-1-5-136,-2-19-801,-4-9 953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39.50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147 25 9234,'-3'-23'3097,"4"22"-3097,-1 12-24,-11 31-160,-12 18 8,-23 36 88,-24 17-16,-39 34 96,-14 9 64,-14 10-32,7 2 32,22-18 16,9-7-80,14-20-72,9-11-153,8-33-1159,9-22 976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39.85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97 0 8242,'-7'36'2736,"-11"36"-2648,-17 18 24,-21 36 56,-4 3-24,5-3-24,10-5 1,26-34 63,17-12-8,33-20-24,20-5-24,46-16-112,19-15-104,68-31-673,25-26 529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47.16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32 109 8682,'44'-69'2910,"-44"68"-2867,1 0 1,0 0 0,-1 0-1,1 0 1,-1 0 0,1 0-1,-1 0 1,0 0 0,1 0-1,-1 0 1,0 0 0,0 0-1,0 0 1,0 0-1,0 0 1,0 0 0,0 0-1,0-1 1,0 1 0,0 0-1,0 0 1,-1 0 0,1 0-1,-1 0 1,1 0 0,-1 0-1,1 0 1,-1 0-1,1 0 1,-1 1 0,0-1-1,1 0 1,-1 0 0,-1-1-1,0 2-1,0-1-1,0 0 1,0 1 0,0-1-1,0 1 1,0 0-1,0 0 1,0-1-1,0 1 1,0 1-1,0-1 1,0 0-1,0 0 1,0 1 0,0-1-1,-3 2 1,-15 7-14,1 0 0,0 1 0,1 1 0,0 0 0,1 2 0,0 0 0,-18 18 0,0 4-61,2 1-1,-31 42 1,46-54 7,1 0 0,1 1 0,1 1 0,2 1 0,-17 42 0,29-62 12,-1-1-1,1 0 1,0 1 0,0-1 0,1 1 0,0-1 0,0 1 0,1-1 0,-1 1 0,1-1 0,1 1 0,-1-1 0,1 0 0,0 0 0,1 0 0,0 0 0,-1 0 0,2 0-1,-1-1 1,1 1 0,0-1 0,4 5 0,9 7-25,0-2-1,1 0 1,1 0-1,32 18 1,-46-29 38,293 160-21,-130-77 32,-153-79-9,-10-6-1,1 1 1,0 0-1,-1 0 1,0 1-1,1-1 1,-2 1-1,1 0 1,0 1-1,-1-1 1,1 1-1,4 6 1,-9-9 4,1-1 0,0 0 0,-1 1-1,1-1 1,-1 1 0,1-1 0,-1 0 0,0 1 0,1-1 0,-1 1 0,0-1 0,0 1 0,0-1-1,0 1 1,-1-1 0,1 1 0,0-1 0,0 1 0,-1-1 0,0 3 0,-21 26 119,21-29-120,-22 22 66,-1 0 1,-1-2-1,-1-1 1,-1-1-1,-47 25 1,40-24-42,-41 22-82,-2-4-1,-2-2 1,-1-5 0,-143 37 0,179-61-395,44-7 438,0 0 0,0 1 0,-1-1 0,1 0 0,0 0 0,0-1 0,-1 1 0,1 0 0,0 0 0,0 0 0,0 0 0,-1 0 0,1 0 0,0 0 0,0 0 0,0 0 0,-1 0 0,1 0 0,0-1 0,0 1 0,0 0 0,0 0 0,-1 0 0,1 0 0,0-1 0,0 1 0,0 0 0,0 0 0,0 0 0,0 0 0,0-1 0,-1 1 0,1 0 0,0 0 0,0-1-1,0 1 1,0 0 0,0 0 0,0 0 0,0-1 0,0 1 0,0 0 0,0 0 0,0 0 0,0-1 0,0 1 0,16-19-555,28-17 160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47.54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13 20 6929,'9'-19'4033,"-13"22"-3024,-4 12-497,3 15-224,-6 28-104,0 18-72,1 27-48,-3 5-16,0 11-24,0-6-24,-6-10-272,1-11-64,-6-14-520,-8-12-505,-8-26 881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48.27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1077 7474,'0'-1'72,"0"1"1,0-1 0,0 1 0,0-1-1,0 0 1,0 1 0,0-1 0,0 1 0,0-1-1,0 1 1,0-1 0,0 1 0,0-1-1,1 1 1,-1-1 0,0 1 0,0 0 0,0-1-1,1 1 1,-1-1 0,0 1 0,1-1-1,-1 1 1,0 0 0,1-1 0,-1 1 0,1 0-1,-1-1 1,0 1 0,1 0 0,-1 0 0,1-1-1,-1 1 1,1 0 0,-1 0 0,1 0-1,-1-1 1,1 1 0,-1 0 0,1 0 0,-1 0-1,1 0 1,-1 0 0,1 0 0,-1 0-1,1 0 1,-1 1 0,1-1 0,-1 0 0,1 0-1,0 0 1,37 10-370,-27-6 526,69 16-208,1-4 0,0-3 0,1-4 0,0-4 0,97-5 0,-158-1 39,0-1 1,0 0-1,-1-2 1,1-1-1,-1 0 1,0-1 0,0-1-1,-1-1 1,0-1-1,0-1 1,-1 0-1,0-2 1,-1 0-1,18-16 1,-32 26 935,-10 14-763,-15 25-228,0 13-40,-28 99 0,43-121 34,1 0-1,1 1 1,1 0 0,2-1-1,2 43 1,0-64-9,1 0 0,0 0 0,0 0 0,1 0 0,0-1 0,0 1 0,0 0 0,6 8 0,-7-13 9,0 0 0,0-1 0,0 1-1,1-1 1,-1 1 0,1-1 0,-1 0-1,1 1 1,-1-1 0,1 0 0,0 0-1,-1 0 1,1 0 0,0 0 0,0-1-1,0 1 1,0 0 0,0-1 0,0 0 0,0 1-1,0-1 1,0 0 0,0 0 0,0 0-1,0 0 1,0 0 0,0-1 0,0 1-1,-1 0 1,1-1 0,0 0 0,0 1-1,3-3 1,7-2 9,-1-1-1,0-1 0,0 0 1,0 0-1,-1-1 1,0-1-1,0 1 0,-1-2 1,13-16-1,3-7 19,34-60 0,-11-4 64,-48 92-19,-8 12-18,-14 20 2,-1 8-54,-35 68 0,49-82-13,0 1 0,1-1 0,1 1 0,1 0-1,-3 27 1,8-43 16,0 1-1,1-1 0,0 1 1,1 0-1,1 11 1,-2-17-3,0 0 1,1 0 0,-1 0 0,0 0 0,0 0-1,1 0 1,-1-1 0,1 1 0,-1 0 0,0 0 0,1 0-1,0 0 1,-1-1 0,1 1 0,-1 0 0,1 0 0,0-1-1,0 1 1,-1-1 0,1 1 0,0 0 0,0-1-1,0 0 1,0 1 0,0-1 0,0 1 0,-1-1 0,1 0-1,0 0 1,0 1 0,0-1 0,0 0 0,0 0 0,0 0-1,0 0 1,0 0 0,0-1 0,0 1 0,0 0 0,0 0-1,0 0 1,0-1 0,0 1 0,0-1 0,0 1-1,-1-1 1,1 1 0,0-1 0,0 1 0,0-2 0,8-4 14,0 0 0,0-1 1,-1-1-1,0 1 0,-1-1 1,0 0-1,6-10 1,45-70 56,-54 81-67,59-110 25,9-17-40,-62 119 14,0-1 0,2 2 0,-1-1-1,2 2 1,26-23 0,-33 30-8,0 2-1,1-1 1,0 1-1,0 0 1,14-5 0,-20 8-1,1 0 0,0 1 0,-1-1 0,1 1 1,0 0-1,-1 0 0,1-1 0,0 1 0,-1 0 0,1 0 1,0 1-1,-1-1 0,1 0 0,0 0 0,-1 1 0,1-1 1,0 1-1,-1 0 0,1-1 0,-1 1 0,1 0 0,-1 0 1,1 0-1,-1 0 0,0 0 0,1 0 0,-1 0 0,0 1 1,0-1-1,0 0 0,0 1 0,1 1 0,1 2-1,-1 0 0,0 1 0,0-1 0,0 0 0,-1 0 0,0 1 0,0-1 0,0 1 0,0-1 0,-1 1 0,-1 7 0,-1 8 10,-9 37 0,8-45 2,0-1 0,1 0 1,0 1-1,1 0 0,0-1 1,1 1-1,2 16 0,-1-26-7,-1 0-1,1 0 0,0 0 1,0 0-1,0 0 1,1 0-1,-1-1 0,1 1 1,-1 0-1,1-1 0,0 1 1,0-1-1,0 1 1,0-1-1,1 0 0,-1 0 1,5 3-1,-3-3 1,0 0 1,1 0-1,-1 0 1,1-1-1,0 0 0,-1 0 1,1 0-1,0 0 0,-1-1 1,8 0-1,8-1 9,-1-2 0,0 0 0,1-1-1,24-9 1,-41 12-7,24-8 6,-1-1 0,-1-1 1,0-1-1,0-1 0,-2-1 1,24-19-1,-17 9 1,-2-1 1,-1-1-1,-1-1 1,24-32-1,-13 9 5,-2-2-1,-3-1 0,-2-2 1,-2-1-1,-2-1 0,-4-1 1,22-80-1,-18 39 7,-5 0 0,-3-2 0,7-184 0,-27 254 15,0 24-28,-1 8-13,-2 12-31,-54 279-239,56-272 273,-11 85-67,5 0 0,4 1 0,5 0 0,19 150 1,-17-245-100,-1 1 0,-1 0 0,-1 14 1,-13 26-224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48.61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5 12 9394,'-14'-11'3385,"22"19"-2841,16 16-136,24 7-480,22 2 80,39-5-232,20-14-320,13-35 344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49.00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46 15 7762,'-1'0'161,"0"0"0,0-1 1,0 1-1,0 0 1,0 0-1,0-1 0,0 1 1,0 0-1,0 0 1,0 0-1,0 0 0,0 0 1,0 1-1,0-1 1,0 0-1,0 0 0,0 1 1,0-1-1,0 0 1,1 1-1,-1-1 0,0 1 1,0-1-1,0 1 1,1 0-1,-1-1 0,-1 2 1,-8 26 514,4-7-612,-20 52-52,-32 108 50,52-157-55,1-1-1,2 1 0,0 0 1,1 0-1,3 42 0,0-57-22,1 0-1,0 0 1,0-1-1,1 1 1,5 11-1,-8-19 13,1 1-1,0-1 0,-1 0 0,1 1 0,0-1 0,0 0 0,0 1 0,0-1 0,1 0 1,-1 0-1,0 0 0,0 0 0,1 0 0,-1 0 0,2 1 0,-2-2 3,0 0 0,1 0 0,-1 0 0,0 0 0,0 0 0,0 0 0,0 0 0,0 0 0,0-1-1,0 1 1,0 0 0,0-1 0,0 1 0,0-1 0,0 1 0,0-1 0,0 1 0,0-1 0,0 0 0,-1 1 0,1-1-1,0 0 1,0 0 0,-1 1 0,1-1 0,0-1 0,11-14 18,-1-1 1,-1 0-1,14-28 0,-15 26 40,1 0-1,0 0 0,18-21 1,-28 40-54,1-1-1,-1 0 1,1 1 0,-1-1 0,1 0-1,-1 1 1,1-1 0,0 1 0,-1-1-1,1 1 1,0-1 0,0 1 0,-1 0-1,1-1 1,0 1 0,0 0 0,0-1-1,-1 1 1,1 0 0,0 0 0,0 0-1,0 0 1,0 0 0,0 0 0,-1 0-1,1 0 1,1 0 0,0 1-2,-1 0 1,1 0 0,-1 0-1,1 0 1,-1 0-1,1 0 1,-1 1 0,0-1-1,1 0 1,-1 1-1,0-1 1,1 3 0,5 8-3,0 0 1,8 26-1,-9-23 23,1-1-9,0 1 0,0-1 1,1-1-1,20 26 0,-25-36-11,-1 0 0,1 0 0,0-1-1,-1 1 1,1 0 0,0-1 0,1 0 0,-1 0 0,0 0 0,1 0 0,-1 0 0,1-1 0,0 0 0,-1 0 0,1 0-1,0 0 1,0 0 0,0-1 0,-1 1 0,1-1 0,0 0 0,0 0 0,0-1 0,0 1 0,0-1 0,4-1 0,4-4 0,-1 0 0,0 0 0,0-1 1,0-1-1,-1 0 0,0 0 1,16-19-1,-25 26-1,39-40 68,-2-1 0,-3-2 0,-1-2 0,-2-1 0,50-99 0,-77 135-20,0-1 0,0 0 0,-1 0 0,-1 0 0,0 0 0,0-1-1,-1 1 1,-1-1 0,0-19 0,-1 31-151,0 0 0,-1-1 0,1 1 0,-1 0 0,1 0-1,-1 0 1,1 0 0,-1 0 0,0 0 0,1 0 0,-1 0 0,0 1 0,0-1 0,0 0-1,-1-1 1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49.36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0 9114,'97'50'3081,"-102"-8"-2945,-8 5-32,-1 35-72,-4 7 0,5 0-56,5-4 16,7-11-16,-3-6-176,6-4-545,0-12-591,2-22 768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49.71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62 0 9666,'-15'8'3449,"2"15"-3025,-1 19-48,-4 37-304,-8 24 16,-6 39 8,-3 11-88,-6 13 48,3 0-144,6-12-144,3-15-72,11-28-312,0-14-72,7-31-449,1-16-1439,-1-21 1768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50.09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85 2 6353,'3'-1'2944,"-3"1"-2893,2 12 703,-3 22-512,-12 48 382,-34 124 0,-44 77-269,-75 139-146,10-30-13,142-343-134,12-34-36,2-15-26,1 0 0,-1 0 1,0 0-1,0 0 0,0 0 1,0 0-1,1 0 1,-1 0-1,0 1 0,0-1 1,0 0-1,1 0 0,-1 0 1,0 0-1,0 0 0,0 0 1,0 0-1,1 0 1,-1 0-1,0-1 0,0 1 1,0 0-1,1 0 0,-1 0 1,0 0-1,0 0 1,0 0-1,0 0 0,1 0 1,-1 0-1,0-1 0,0 1 1,0 0-1,0 0 0,0 0 1,0 0-1,1 0 1,-1-1-1,0 1 0,0 0 1,0 0-1,0 0 0,0 0 1,0-1-1,0 1 0,0 0 1,0 0-1,0 0 1,0-1-1,0 1 0,0 0 1,47-62 29,284-347 232,-311 387-237,2 1 1,0 1 0,49-34 0,-56 44-19,1 2-1,0 0 1,0 1 0,0 0 0,1 1-1,0 1 1,0 1 0,20-3 0,9 4 2,0 1 1,1 3-1,47 6 1,49 1-111,-136-7-105,-1-1 0,1-1 0,0 1 0,-1-1 0,1 0 0,-1-1-1,1 1 1,-1-1 0,0-1 0,1 1 0,-1-1 0,7-4 0,11-19-893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9:51.08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4 176 7930,'-16'-64'3384,"8"24"-1423,11 16-1497,20 14-248,17 0-152,38 4-72,25 3-24,32 3 40,4-5-152,12 3-544,-3-1 144,-20-5 176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50.42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912 557 8522,'42'10'2944,"79"62"-2703,-24-36-49,25-16-176,10 1-369,-19-32 249</inkml:trace>
  <inkml:trace contextRef="#ctx0" brushRef="#br0" timeOffset="1">0 1 14299,'37'24'-672,"11"-13"-2657,43 5 2169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50.77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75 9 10426,'-31'-8'3777,"10"12"-2897,12 30-912,-12 61-32,-7 29 0,-15 57-80,-2 11-64,1 4-200,-3 3-232,12-24-280,6-9-273,8-47 737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51.11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38 13 4305,'9'-13'2676,"-12"38"-708,0-10-1808,-77 403 2653,13-74-2228,-25 214-175,91-538-375,1-20-34,0 0-1,0 1 1,0-1 0,0 0-1,0 0 1,0 0 0,0 0-1,0 0 1,0 1-1,0-1 1,0 0 0,0 0-1,1 0 1,-1 0-1,0 0 1,0 1 0,0-1-1,0 0 1,0 0 0,0 0-1,0 0 1,1 0-1,-1 0 1,0 0 0,0 0-1,0 0 1,0 1-1,0-1 1,1 0 0,-1 0-1,0 0 1,0 0 0,0 0-1,0 0 1,0 0-1,1 0 1,-1 0 0,0 0-1,0 0 1,0 0-1,0 0 1,1 0 0,-1 0-1,0-1 1,0 1 0,0 0-1,22-21 35,-20 19-34,123-170 154,0 2 0,-123 168-157,-1 0 1,1 0-1,0 0 1,0 0-1,0 1 1,1-1-1,-1 1 1,0-1-1,4-1 1,-5 3 0,-1-1 0,1 1 1,0 0-1,-1 0 0,1 0 1,-1 0-1,1 0 0,0 0 0,-1 0 1,1 0-1,0 0 0,-1 0 0,1 0 1,-1 0-1,1 1 0,0-1 1,-1 0-1,1 0 0,-1 1 0,1-1 1,-1 0-1,1 1 0,-1-1 0,1 0 1,0 2-1,1 1-4,0 0 0,0 1 1,0-1-1,-1 1 0,0 0 0,1-1 1,-1 1-1,0 0 0,0 6 0,11 62-24,-4-24 62,21 76 1,-25-109-24,2-1 1,0 1-1,1-1 1,0 0-1,1-1 1,0 0 0,1 0-1,1-1 1,13 14-1,-10-14-3,0-1 0,1-1 1,0 0-1,1-1 0,0-1 0,0 0 0,1-1 0,0 0 1,0-1-1,0-1 0,1-1 0,0-1 0,0 0 0,25 1 0,-28-3-16,-1-1 0,1-1 0,0 0 0,0-1-1,-1 0 1,1-1 0,-1 0 0,0-2-1,0 1 1,0-2 0,-1 1 0,1-2 0,-2 1-1,1-2 1,-1 0 0,0 0 0,0-1-1,15-16 1,-11 5-161,0 0 0,-2-1 0,0-1 0,-2 0 0,0 0-1,8-28 1,-10 20-49,7-43-1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51.49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5 0 9970,'-45'28'3401,"52"14"-3193,25 8 0,45 12-280,38 3 112,47-20-16,24-16-16,38-40-560,-2-26-1433,5-26 1321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51.95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43 288 8610,'-8'5'370,"-1"1"0,1 1 0,1-1 0,-1 1 0,1 1 0,0 0 0,1-1 0,0 2 0,-8 13 0,11-17-356,1-1 0,-1 1 0,1 0 0,0 0 0,1 0 0,-1 0 0,1 0 0,0 0 0,0 0 0,0 0 1,1 1-1,0-1 0,0 0 0,0 0 0,1 1 0,0-1 0,0 0 0,0 0 0,0 0 0,4 7 0,-4-10-10,0 0-1,0 0 0,1-1 1,-1 1-1,0 0 0,1-1 0,-1 1 1,1-1-1,-1 1 0,1-1 1,0 0-1,0 0 0,0 0 1,0 0-1,0 0 0,0 0 1,0 0-1,0-1 0,0 1 0,0-1 1,0 1-1,0-1 0,0 0 1,0 0-1,1 0 0,-1 0 1,3-1-1,2 0 0,0 0 0,1-1 0,-1 0 1,0-1-1,0 1 0,10-7 0,5-4-8,-1-1 0,-1-1 0,0-1-1,-1-1 1,-1-1 0,-1 0 0,0-1 0,-2-1 0,0 0 0,-1-1-1,-1-1 1,-1 0 0,18-48 0,-27 62 6,0 0 0,0-1 0,-1 0 1,-1 0-1,0 0 0,0 1 0,0-1 0,-1 0 0,-1 0 0,-1-14 1,1 19 5,0 1 0,0-1 0,-1 0 1,1 0-1,-1 1 0,0-1 1,1 1-1,-2-1 0,1 1 0,0 0 1,-1 0-1,0 0 0,1 0 1,-1 0-1,0 1 0,0-1 0,-1 1 1,1 0-1,-1 0 0,1 0 1,-1 0-1,1 0 0,-1 1 1,0 0-1,0 0 0,-5-1 0,-1 1 28,0-1 0,1 2 0,-1 0 0,0 0 0,0 0 0,0 2 0,0-1 0,1 1 0,-1 0 0,1 1 0,-1 0 0,1 1 0,-18 9 0,8-2 59,0 1 1,1 1-1,0 1 0,1 1 0,-19 20 0,14-12 21,1 1 0,2 0-1,0 2 1,1 0 0,-27 57-1,39-72-97,2 1 0,-1 0 0,1 1 0,1-1 0,0 1 0,1 0 1,0-1-1,1 1 0,1 0 0,0 0 0,0 0 0,1 0 0,1-1 0,0 1 0,1 0 0,1-1 0,8 21 0,-5-19-27,1 0 0,0-1 0,2 0 0,-1 0 0,2-1 0,-1-1 0,2 1 0,-1-2 0,1 0-1,1 0 1,0-1 0,22 11 0,-6-5-79,0-2 0,1-1-1,0-1 1,1-2 0,42 8-1,-34-11-89,1-2 0,0-2 0,52-4 0,135-21-262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52.48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92 28 10410,'-77'-26'3874,"76"26"-3864,0 0 0,0-1 0,0 1 0,0 0 0,0 0 0,0 0 0,0-1 0,0 1 0,0 0 0,0 0 0,0 0 0,0 1 0,0-1 0,0 0 0,0 0 0,0 1-1,0-1 1,0 0 0,0 1 0,0-1 0,0 1 0,0-1 0,0 1 0,0 0 0,1-1 0,-1 1 0,0 0 0,0-1 0,1 1 0,-2 1 0,-1 4-6,0-1 0,1 1 0,0 0 0,-4 11 0,0 4-10,-136 472-158,33 10 176,3 170 108,101-608-91,7-38-14,-2-27-14,0 0 0,1 1 0,-1-1 0,0 0 0,0 1 0,0-1 0,0 0 0,1 1 0,-1-1 0,0 0 0,0 0 0,0 1 0,1-1 0,-1 0 0,0 0 1,1 0-1,-1 1 0,0-1 0,0 0 0,1 0 0,-1 0 0,0 0 0,1 0 0,-1 0 0,0 1 0,1-1 0,-1 0 0,0 0 0,1 0 0,-1 0 0,0 0 0,1 0 0,0-1 0,1 0 4,0 0-1,1-1 1,-1 1-1,0-1 0,0 0 1,0 1-1,0-1 1,0 0-1,-1 0 0,1-1 1,2-3-1,116-192 147,-8 12-108,-2 15-36,96-139 26,-199 300-33,0 1 1,0 0 0,1 1 0,9-9 0,-16 16-3,0 0 0,0 0 1,0 0-1,0 1 1,0-1-1,0 0 0,0 1 1,0-1-1,0 1 1,0-1-1,1 1 1,-1 0-1,0-1 0,0 1 1,0 0-1,1 0 1,-1 0-1,0 0 0,0 0 1,1 0-1,-1 0 1,0 0-1,0 0 0,0 1 1,1-1-1,-1 0 1,0 1-1,0-1 1,0 1-1,0-1 0,0 1 1,0 0-1,0-1 1,0 1-1,0 0 0,0 0 1,0 0-1,0 0 1,-1-1-1,1 1 1,0 0-1,-1 1 0,1-1 1,0 0-1,-1 0 1,1 0-1,-1 0 0,0 0 1,1 0-1,-1 1 1,0-1-1,0 2 1,5 15-12,-1 0 1,-1 1 0,-1-1 0,-1 1 0,-1 20 0,-11 101 6,6-94 18,-2 29-26,-15 196 122,19-206-411,4 1 0,10 72 0,1-63-345,-3-22 208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52.84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842 6625,'51'-85'2553,"-6"36"-1801,-11 17-352,-5 43-208,2 25 16,-15 28 72,-5 17 8,-9 12-56,6 7-176,-7-16-1168,4-11 840</inkml:trace>
  <inkml:trace contextRef="#ctx0" brushRef="#br0" timeOffset="1">136 246 9410,'-5'-99'3153,"10"29"-3033,0 13-128,0 38-712,6 27-2265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54.05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90 1021 8730,'0'-2'212,"0"0"0,0 0 0,-1 0 0,1 0 0,-1 0 1,0 0-1,1 0 0,-1 1 0,0-1 0,0 0 0,0 0 0,0 1 0,0-1 1,-1 1-1,1-1 0,-1 1 0,1-1 0,-1 1 0,1 0 0,-4-2 0,2 1-194,1 0 1,-1 1-1,0 0 0,0-1 0,0 1 0,0 0 0,0 0 0,-1 1 0,1-1 0,0 1 0,0 0 0,-6-1 0,2 3-16,0-1 0,0 1-1,0 0 1,0 0 0,0 1 0,0 0 0,1 0 0,-1 1 0,1 0-1,0 0 1,0 0 0,-8 9 0,-6 7-52,-34 42 0,24-23 24,-36 58 0,58-83 28,0 0 0,1 1 0,0 0 0,2 0 0,-1 1-1,2 0 1,0 0 0,-1 16 0,4-30-6,1 0-1,-1-1 1,1 1 0,0 0-1,0 0 1,0 0-1,0-1 1,0 1 0,0 0-1,1 0 1,-1-1-1,1 1 1,-1 0 0,1 0-1,0-1 1,-1 1-1,1-1 1,0 1 0,0-1-1,0 1 1,0-1 0,0 1-1,0-1 1,1 0-1,-1 0 1,0 1 0,1-1-1,-1 0 1,1 0-1,-1 0 1,1-1 0,0 1-1,-1 0 1,1-1-1,0 1 1,-1-1 0,1 1-1,0-1 1,2 0-1,4 1-18,1-2-1,0 1 0,0-2 1,-1 1-1,1-1 0,14-5 1,13-5-13,-16 5 26,0 0 0,1 1 0,33-4 0,-49 9 9,0 0 1,1 1 0,-1 0 0,0 0 0,1 1 0,-1-1 0,1 1 0,-1 0-1,0 1 1,0-1 0,0 1 0,0 0 0,0 1 0,0-1 0,0 1 0,-1 0-1,1 0 1,-1 0 0,6 6 0,-3-1 6,-1 0 0,0 1 0,0 0 0,-1 0 0,-1 0 0,1 0 0,4 18 0,1 7 16,7 41 0,-4 9-36,-4 1 1,-3 0-1,-4 0 0,-4 0 0,-19 128 0,15-178-76,-1 0 0,-19 54 0,21-76 63,0-1 0,-1 0 0,-1 0 0,0 0 0,0-1 0,-1 0 0,-1 0 0,1-1 0,-18 15 0,21-20 37,-1-1 0,0-1 0,0 1-1,0-1 1,0 0 0,0 0 0,-1-1 0,1 1-1,-1-1 1,0-1 0,1 0 0,-1 0 0,0 0-1,0 0 1,0-1 0,0-1 0,0 1-1,1-1 1,-1 0 0,0 0 0,0-1 0,1 0-1,-1 0 1,1-1 0,0 0 0,-1 0 0,-5-4-1,1 1 11,1-1-1,0 0 1,1 0-1,0-1 0,0-1 1,1 1-1,0-1 0,0 0 1,1-1-1,0 0 1,1 0-1,0-1 0,0 1 1,1-1-1,-3-12 0,4 7-30,1-1 0,0 0 0,1 1 0,1-1 0,1 0 0,0 0 0,1 1 0,6-28 0,4-4-88,30-82 0,-13 60-46,3 0-1,3 2 1,3 1-1,51-67 1,208-228-512,62-66 507,-345 411 158,11-15 80,2 2 0,49-47-1,-54 65 35,-21 12-118,1 0 0,-1 0 0,0 0 0,1 0 0,-1 0 1,0 0-1,1 0 0,-1 0 0,0 0 0,1 0 0,-1 0 0,0 0 0,1 0 0,-1 0 1,0 1-1,1-1 0,-1 0 0,0 0 0,1 0 0,-1 1 0,0-1 0,0 0 0,1 0 1,-1 1-1,0-1 0,0 0 0,1 1 0,-1-1 0,0 0 0,0 0 0,0 1 0,1 3 19,0 0-1,-1 0 0,0 0 0,0 0 1,0 0-1,0 0 0,-1-1 0,0 6 1,-80 341 786,15-75-461,61-256-328,2 1-1,0-1 1,1 0-1,1 1 1,2 25-1,-1-43-17,0 0 0,0 0 0,0-1 0,1 1-1,-1 0 1,1-1 0,0 1 0,-1 0-1,1-1 1,0 1 0,0-1 0,0 1-1,0-1 1,0 1 0,1 0 0,-1-1-1,0-1 0,0 1 0,0-1 0,-1 0 0,1 1 0,0-1 0,0 0 0,0 1 1,0-1-1,0 0 0,0 0 0,-1 0 0,1 0 0,0 0 0,0 0 0,0 0 0,0 0 0,0 0 1,0-1-1,1 1 0,2-2 2,1 0 0,-1-1 0,0 1 0,0-1 0,0 0 0,0 0 0,0 0 0,3-4 0,79-87 21,-54 56 19,1 3-1,46-38 1,-74 69-30,-1 0-8,0 1 0,0 0 0,0 0 0,1 0 0,-1 1 0,9-4-1,-12 6-1,0-1 0,0 1-1,0 0 1,0 0 0,0 0 0,0 0-1,0 0 1,0 0 0,0 0-1,1 0 1,-1 1 0,0-1-1,0 0 1,0 1 0,0-1-1,0 0 1,0 1 0,0 0-1,-1-1 1,1 1 0,0-1 0,0 1-1,0 0 1,0 0 0,-1-1-1,1 1 1,0 0 0,-1 0-1,1 0 1,-1 0 0,1 0-1,-1 0 1,1 0 0,-1 0-1,0 0 1,1 0 0,-1 0 0,0 0-1,0 0 1,0 2 0,7 27 166,4 48 0,-7-44-17,13 52 1,-15-75-141,2-1 1,0 0 0,0 0 0,0 0-1,1-1 1,1 1 0,0-1 0,0-1 0,10 11-1,-12-14-11,0-1 0,0-1-1,1 1 1,-1-1 0,1 1-1,0-2 1,0 1 0,0 0 0,0-1-1,1 0 1,-1 0 0,1 0-1,-1-1 1,1 0 0,0 0-1,-1 0 1,1-1 0,0 0-1,-1 0 1,1 0 0,0-1-1,8-2 1,-1 0 1,1-2-1,-1 1 1,0-2 0,-1 0-1,1 0 1,-1-1 0,-1-1-1,17-12 1,16-18 10,-2-1 0,-2-1-1,-1-3 1,-3-1 0,-1-2-1,-2-1 1,-3-2 0,-1 0 0,41-103-1,-27 21 5,54-270-1,-35-12-12,-63 355 81,0 54-58,-1 5-17,-3 25-79,4 0-55,4 47 0,-1-50 39,-4-7-43,-8-16 546,9 0-388,0-1-1,0 1 1,0 0-1,0 0 0,0-1 1,0 1-1,0 0 1,0 0-1,0 0 1,0 0-1,0 0 1,0 0-1,-1 0 0,1 1 1,0-1-1,0 0 1,0 1-1,0-1 1,0 0-1,0 1 1,1 0-1,-1-1 0,0 1 1,0-1-1,0 1 1,0 1-1,-21 15-55,17-14 14,1 0-1,0 0 1,0 1-1,0 0 1,0-1 0,0 1-1,1 1 1,-5 7-1,-75 142-1422,42-72 292,2-7 584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54.71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69 1693 7122,'4'1'4907,"-7"8"-3557,2-7-1245,-30 64-88,-54 126 53,73-160-44,1 0-1,2 1 1,2 0-1,-5 41 1,11-60-15,0-1 0,1 1-1,1 0 1,0 0 0,6 23 0,-6-31-11,1 1 1,0-1 0,1 0-1,0 0 1,0 0-1,0 0 1,0 0 0,1-1-1,0 0 1,0 1-1,1-1 1,-1-1 0,11 9-1,-6-7 4,0-2-1,0 1 1,0-1-1,0-1 0,1 1 1,-1-2-1,1 1 1,0-1-1,0-1 1,0 0-1,0 0 1,0-1-1,0 0 0,17-3 1,-3-1 19,-1 0-1,0-2 1,-1 0 0,1-1 0,25-13-1,-12 1 6,0-2 0,-2-1 0,-1-1-1,-1-2 1,-1-2 0,40-42 0,-7-3 8,86-125 0,-126 161-28,-1-1-1,-1-1 1,-3-1-1,18-49 1,-30 69 1,-1 0 1,-1 0 0,-1 0 0,-1-1-1,0 0 1,-2 1 0,0-1 0,-1 0-1,-1 0 1,-1 1 0,-6-29 0,5 41-5,1-1 1,-1 1 0,-1-1 0,1 1-1,-1 0 1,-1 1 0,1-1 0,-10-10-1,13 16-6,0-1 0,0 1 0,-1-1 0,1 1 0,-1-1 0,1 1 0,-1 0 0,1 0 0,-1 0 0,0 0 0,0 0 1,1 0-1,-1 0 0,0 0 0,0 1 0,0-1 0,0 1 0,0-1 0,0 1 0,0 0 0,0 0 0,0 0 0,0 0 0,0 0 0,0 0 0,0 1 0,0-1 0,0 1 0,0-1 0,0 1 0,0 0 0,0 0 0,1 0 0,-1 0 0,0 0 0,1 0 0,-1 0 0,-2 2 0,0 2-7,0-1-1,1 1 1,-1 0 0,1 0-1,0 0 1,0 1 0,1-1-1,-1 1 1,1-1 0,0 1 0,1 0-1,0 0 1,-1-1 0,2 1-1,-1 0 1,1 0 0,0 0-1,0 0 1,1 0 0,-1 0-1,1 0 1,1 0 0,-1 0-1,4 8 1,1 2 12,0 0-1,1-1 1,1 0 0,0 0-1,1-1 1,0 0 0,21 22-1,19 13-7,3-3-1,59 41 0,-62-51 6,-1 2 0,-3 2 1,60 66-1,-100-101-1,-1 0 0,0 1 0,-1-1-1,1 1 1,-1 0 0,0 0 0,-1 0 0,3 8-1,-4-11 4,-1 1-1,1-1 0,-1 1 0,0-1 0,0 1 0,0-1 0,0 1 0,-1-1 1,0 1-1,1-1 0,-1 1 0,-1-1 0,1 0 0,0 1 0,-1-1 0,1 0 0,-1 0 1,-3 3-1,-1 2 7,0 0 0,-1-1 0,0 0 1,-1-1-1,1 1 0,-1-1 0,0-1 1,-1 1-1,-9 4 0,-14 5-83,-41 13-1,41-17-136,31-11 199,1 1 0,0-1 0,-1 0-1,1 0 1,0 1 0,-1-1 0,1 0 0,0 0 0,-1 0 0,1 0 0,-1 0 0,1 1 0,0-1 0,-1 0 0,1 0 0,-1 0 0,1 0 0,0 0 0,-1 0 0,1 0 0,-1 0 0,1 0 0,0 0 0,-1-1 0,1 1 0,-1 0-1,1 0 1,0 0 0,-1 0 0,1-1 0,0 1 0,-1 0 0,1 0 0,0-1 0,-1 1 0,1 0 0,0 0 0,0-1 0,-1 1 0,1 0 0,0-1 0,0 1 0,-1 0 0,1-1 0,0 1 0,0-1 0,0 1 0,0 0 0,0-1-1,0 1 1,0-1 0,0 1 0,0 0 0,0-1 0,0 1 0,0-1 0,0 1 0,0 0 0,0-1 0,0 1 0,0-1 0,0 1 0,1-1 0,12-36-523,-9 27 490,36-74-115,4 2 1,72-100 0,-28 45 101,300-566 112,34-148 520,-401 811-455,-10 19 44,0 0 0,10-31 0,-39 159 429,8-57-482,-93 552 694,68-244-672,-45 280-905,71-595 435,-17 44-1,-21 20-85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55.06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 80 10234,'-3'-52'3617,"17"31"-3297,18 15-40,23 9-304,18 8-64,48 2-504,16-6 328,13-14 32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9:51.47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02 184 8290,'-10'-13'1076,"-4"-4"-190,2-1 0,-14-23 1,23 35-864,0 0 1,1-1 0,-1 1 0,1-1 0,0 1 0,1-1-1,0 0 1,0 0 0,0 1 0,1-1 0,1-10 0,-1 17-28,0 0 1,0-1 0,0 1 0,0 0-1,1-1 1,-1 1 0,0 0 0,0-1-1,1 1 1,-1 0 0,0 0-1,1-1 1,-1 1 0,0 0 0,1 0-1,-1 0 1,0-1 0,1 1 0,-1 0-1,0 0 1,1 0 0,-1 0 0,1 0-1,-1 0 1,0 0 0,1 0 0,-1 0-1,1 0 1,-1 0 0,0 0-1,1 0 1,-1 0 0,0 0 0,1 0-1,-1 0 1,1 1 0,20 4-69,-18-4 57,15 5-19,0 0 1,-1 1-1,0 1 1,-1 1-1,0 0 1,0 1-1,16 14 1,-22-16 10,-1 1 1,0 0 0,0 0-1,-1 1 1,-1 1 0,1-1-1,-2 1 1,1 0 0,-2 1-1,1-1 1,5 22-1,-5-14-20,-1 1 0,-2-1-1,0 1 1,0 0-1,-2 0 1,-1 0-1,0 1 1,-2-1 0,0 0-1,-1-1 1,-1 1-1,-1 0 1,-1-1 0,0 0-1,-13 24 1,-17 23 160,-50 68 0,0 0 170,77-120-255,2-2 3,0 0-1,-9 23 1,15-31-32,-1 0 1,1-1-1,0 1 0,1 0 0,-1 0 1,1 0-1,0-1 0,0 1 0,0 0 1,0 0-1,1 0 0,-1 0 0,1-1 1,0 1-1,2 3 0,-2-3-1,1-1-1,0 0 1,0 1 0,0-1-1,0 0 1,1 0-1,-1 0 1,1-1 0,0 1-1,0-1 1,0 1-1,0-1 1,5 3 0,45 17 13,-39-18-10,95 34 44,276 108 187,-330-123-218,-34-15-23,0 1 0,0 2 0,-1 0 0,21 15 1,-40-26 11,0 1 0,-1-1 1,1 0-1,0 1 0,-1-1 0,1 1 1,0-1-1,-1 1 0,1-1 1,-1 1-1,1 0 0,-1-1 1,1 1-1,-1 0 0,1-1 1,-1 1-1,1 0 0,-1 0 1,0-1-1,0 1 0,1 0 1,-1 0-1,0-1 0,0 1 1,0 0-1,0 0 0,0 0 1,0 0-1,0-1 0,0 1 1,0 0-1,0 0 0,-1 0 1,1-1-1,0 1 0,0 0 0,-1 0 1,1-1-1,0 1 0,-1 0 1,1-1-1,-1 1 0,1 0 1,-1-1-1,0 1 0,1-1 1,-1 1-1,1-1 0,-1 1 1,0-1-1,-1 1 0,-5 4 86,-1-1-1,0 0 0,0 0 1,-11 2-1,17-5-81,-136 41 316,-1-6 0,-265 34-1,394-69-377,-20 3 32,-1-1 0,-43-2-1,68-2-141,-1 1-1,0-1 0,0 0 1,1 0-1,-1-1 0,1 1 0,-1-2 1,1 1-1,0-1 0,0 0 1,0 0-1,0 0 0,1-1 0,-1 0 1,1 0-1,-9-9 0,-5-13-69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56.47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88 468 8554,'3'1'171,"0"-1"0,-1 1 1,1 0-1,0 0 0,0 1 1,-1-1-1,1 1 0,-1-1 1,1 1-1,-1 0 0,0 0 0,1 0 1,-1 0-1,0 0 0,0 0 1,-1 1-1,1-1 0,0 1 1,-1-1-1,2 5 0,1 4-210,-1 1-1,-1-1 0,0 1 1,1 18-1,-3-22 187,6 85 108,-7 99-1,-19 105 36,11-174-212,-10 188 2,-55 484 19,13-506-38,-9 70 318,68-337-367,5-30-85,6-35-88,61-311-725,41-261 137,-70 289 558,31-218 39,-44 391 221,70-223 0,-87 343-47,1 1-1,1 1 0,2 0 0,36-55 0,-41 73-15,0 0 0,1 0 0,0 1 1,1 0-1,1 1 0,-1 1 0,2 0 0,0 1 0,0 0 0,0 1 0,30-12 0,-32 15 11,0 1-1,0 1 0,1 0 1,-1 0-1,1 1 0,-1 1 1,1 0-1,0 1 0,15 1 1,-22 0-3,1 1 0,0-1 0,-1 1 0,0 1 0,1-1 0,-1 1 0,0 0 0,0 0 0,-1 1 0,1-1 0,-1 1 0,0 1 0,0-1 0,0 1 0,0 0 0,-1 0 0,0 0 0,0 1 0,4 5 0,-2 1 14,0-1 0,-1 1 0,0 0 0,0 0 0,-2 0 0,1 1 1,-1-1-1,-1 1 0,1 21 0,-3-14 20,-1 1 1,0-1 0,-2 0 0,0 0 0,-10 32-1,1-16 35,-2-1 1,-1 0-1,-2 0 0,-1-2 0,-2 0 0,-27 33 0,25-37-40,0 0 0,-3-2 0,0-1 0,-1-1 0,-2-1 0,0-1 0,-45 26 0,63-46-63,12-3-207,-2 0 216,7-1-31,0 0 1,0-1 0,0 0 0,-1 0-1,1-1 1,-1 0 0,11-6-1,-9 5 27,2-1 0,13-6-1,-1-1 0,0-1 0,38-30 0,92-100 136,36-32 174,-173 163-225,-9 7 5,1 1 0,-1-2 1,0 1-1,0-1 0,-1 1 0,0-2 0,9-12 1,-21 88 504,6-54-540,-2 22-43,3 1-1,1 0 1,1 0-1,3 0 1,14 61-1,-14-82 8,1 0 0,0-1-1,1 0 1,1 0-1,1 0 1,13 18 0,-15-25-5,1 0 0,0 0 0,1 0 1,0-1-1,0 0 0,1-1 0,0 0 1,0-1-1,1 0 0,12 6 0,-15-9 5,0-1 0,0 0 0,0 0 0,0 0 0,0-1-1,0 0 1,1-1 0,-1 0 0,0 0 0,1-1-1,-1 0 1,0 0 0,0-1 0,0 0 0,0 0 0,0-1-1,0 0 1,0 0 0,-1-1 0,0 0 0,0-1-1,0 1 1,0-1 0,-1-1 0,0 1 0,11-13-1,-2 1 7,-1 0 0,-1-2 0,-1 0-1,0 0 1,-1-1 0,-2 0-1,0-1 1,-1 0 0,0 0-1,-2-1 1,-1 0 0,-1 0 0,-1 0-1,0-1 1,-2 1 0,-1-1-1,0 1 1,-2-1 0,-1 1-1,0-1 1,-2 1 0,0 0-1,-2 1 1,-15-37 0,2 13 6,-2 2 1,-51-75 0,83 119-271,19 10 247,-4 0 3,1-2 0,0 0-1,0-2 1,0-1 0,1-1 0,35 3 0,-37-9 6,0-1 0,0-1 1,0-1-1,0-1 0,-1-2 1,0 0-1,0-1 0,41-22 1,-6 6 106,-59 24-106,0 0 1,1 0-1,-1 0 1,0 0-1,0 0 1,0 0-1,0 0 1,0-1-1,0 1 0,1 0 1,-1 0-1,0 0 1,0 0-1,0 0 1,0 0-1,1 0 1,-1 0-1,0 0 1,0 0-1,0 0 0,0 0 1,0 0-1,1 0 1,-1 0-1,0 0 1,0 0-1,0 0 1,0 0-1,0 0 1,1 0-1,-1 0 1,0 1-1,0-1 0,0 0 1,0 0-1,0 0 1,0 0-1,1 0 1,-1 0-1,0 0 1,0 0-1,0 1 1,0-1-1,0 0 1,0 0-1,0 0 0,0 0 1,0 0-1,0 1 1,0-1-1,0 0 1,1 0-1,-1 0 1,0 0-1,0 0 1,0 1-1,0-1 1,0 0-1,0 0 0,-1 0 1,-2 16 52,-1-1-12,-1 27-17,2 0 1,1 0-1,2 0 1,7 48-1,-5-77-15,0 0 0,0 0 0,1 1 0,7 16 0,-10-29-12,1 0 1,-1 0 0,1 0 0,-1 0 0,1 0 0,0 0 0,0 0 0,-1 0 0,1 0 0,0 0-1,0 0 1,0 0 0,0 0 0,0-1 0,0 1 0,0 0 0,0-1 0,0 1 0,1-1-1,-1 1 1,0-1 0,0 1 0,0-1 0,1 0 0,-1 0 0,0 0 0,0 1 0,1-1 0,-1 0-1,0-1 1,0 1 0,1 0 0,1-1 0,2 0 1,0-1 1,0 0-1,0 0 1,-1 0-1,1-1 1,6-5-1,10-8 27,0-1 0,-2-1 0,0 0-1,18-24 1,58-87 294,-90 121-292,22-36 431,-24 45-237,-2 8-187,-2 10-83,0-1 20,0 0-1,2-1 0,0 1 1,6 34-1,-7-49 24,1 0 1,0 0-1,-1-1 0,1 1 0,0 0 1,1 0-1,-1-1 0,0 1 1,1 0-1,-1-1 0,1 1 1,0-1-1,0 0 0,0 0 0,0 1 1,0-2-1,1 1 0,-1 0 1,1 0-1,-1-1 0,1 1 0,-1-1 1,1 0-1,0 1 0,0-1 1,0-1-1,0 1 0,-1 0 1,1-1-1,0 1 0,0-1 0,0 0 1,0 0-1,0 0 0,0-1 1,0 1-1,0-1 0,5-1 0,2-1 11,0 0 0,0-1-1,0-1 1,-1 1-1,1-2 1,-1 1-1,0-1 1,-1-1-1,1 0 1,-1 0-1,-1 0 1,11-13-1,6-11 42,-1-1-1,19-35 0,-24 33-25,-2-1 0,-1-1 1,11-40-1,-13 37-24,14-67-19,-19 88 10,-8 18 8,1 0 1,-1 0-1,0 0 1,0 0-1,0 0 1,1 0-1,-1 0 1,0-1-1,0 1 1,0 0-1,1 0 1,-1 0-1,0 0 1,0 0 0,1 0-1,-1 0 1,0 0-1,0 1 1,0-1-1,1 0 1,-1 0-1,0 0 1,0 0-1,0 0 1,1 0-1,-1 0 1,0 0-1,0 0 1,0 1 0,0-1-1,1 0 1,-1 0-1,0 0 1,0 0-1,0 1 1,0-1-1,0 0 1,0 0-1,1 0 1,-1 1-1,11 30-132,-11-29 128,5 15 3,0-1-1,1 0 0,0 0 1,2-1-1,0 1 0,0-2 1,2 1-1,-1-1 0,2-1 1,0 0-1,0 0 0,2-1 1,-1 0-1,1-1 0,1-1 1,0 0-1,1-1 0,-1-1 1,2 0-1,-1-1 0,1 0 1,0-1-1,20 4 0,-5-4 1,0 0 0,1-2 0,-1-2 0,1-1-1,0-1 1,0-2 0,56-10 0,-30-1 1,0-2 0,-2-3 0,70-32 0,-99 38 17,-1-1 0,0-1 0,33-25 0,-50 32-6,0 0 0,0 0 1,-1-1-1,0 0 0,0-1 1,-1 0-1,0 0 1,-1-1-1,0 1 0,-1-1 1,7-16-1,-10 20 15,-1 1-1,1-1 1,-1 0-1,-1 0 1,1 0 0,-1 0-1,0 0 1,0 0-1,-1 1 1,0-1-1,0 0 1,0 0 0,-1 0-1,0 1 1,0-1-1,-5-8 1,6 10-12,-1 1 0,0 0 0,-1 0 0,1 0 0,0 0 0,-1 0 0,0 0 0,0 1 1,1-1-1,-2 1 0,1 0 0,0 0 0,0 0 0,-1 0 0,1 0 0,-1 1 0,1 0 0,-1-1 0,0 1 0,1 1 1,-1-1-1,0 0 0,0 1 0,0 0 0,-5 0 0,-2 3-17,0 0 0,0 0 1,1 1-1,-1 0 0,1 0 1,0 2-1,1-1 0,-1 1 0,1 0 1,-14 13-1,14-13-2,-9 9 0,0 0 0,1 1-1,1 1 1,0 0 0,1 1 0,1 1-1,1 0 1,1 1 0,-14 29 0,21-40 3,1 1 0,0 0 1,1 0-1,0 1 1,0-1-1,2 0 1,-1 1-1,1 0 0,0-1 1,1 1-1,0 0 1,1-1-1,1 1 1,-1 0-1,1-1 1,1 0-1,0 1 0,1-1 1,0 0-1,0 0 1,1-1-1,10 16 1,-10-18-2,1-1 0,0 1 0,1-1 0,-1 0 0,1-1 0,0 0 0,1 0 0,-1 0 0,1-1 0,0 0 1,0 0-1,0-1 0,1 0 0,-1-1 0,1 0 0,-1 0 0,18 1 0,0-2 12,0-1-1,1-1 1,-1-1-1,46-10 1,-28 1 5,-1-1 0,-1-3 0,-1-1 0,0-2 0,-1-2 0,-1-1 1,-1-2-1,69-56 0,-37 19 19,-4-3 0,-1-3 0,72-99 0,-132 159-24,-2 2-2,0 0-1,0 0 1,0 0-1,1 1 0,0-1 1,4-3-1,-7 7-4,0-1 1,0 1-1,0-1 0,0 1 0,1-1 0,-1 1 0,0-1 0,0 1 0,1 0 0,-1 0 0,0 0 1,0 0-1,1 0 0,-1 0 0,0 0 0,0 0 0,1 0 0,-1 1 0,0-1 0,0 0 0,0 1 0,1-1 1,-1 1-1,0-1 0,0 1 0,0 0 0,0-1 0,0 1 0,0 0 0,1 1 0,5 5-7,0 1-1,0-1 1,-1 1-1,-1 0 1,1 1 0,-1 0-1,4 9 1,27 71 4,-25-59-17,-2-8 3,-1 0 0,-1 0 0,-1 1 0,-2-1 0,0 1 1,-1 1-1,0 31 0,-3-48-41,-1 0 1,0 0-1,-1 0 1,0 0-1,0-1 1,0 1-1,-1 0 1,0-1-1,0 0 1,0 1-1,-1-1 1,0 0-1,-1-1 1,1 1-1,-1-1 1,0 0-1,0 0 1,0 0-1,-1-1 1,0 0-1,-8 5 1,-13 6-273,-1-1 0,-1-2 0,-47 15 0,62-22 278,-178 50-274,-59-2 119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56.89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6 1072 10338,'-11'2'716,"1"0"1,-1 1-1,-18 8 0,29-10-702,0-1 1,-1 0-1,1 0 1,0 0-1,-1 0 0,1 1 1,0-1-1,0 0 1,-1 0-1,1 1 1,0-1-1,0 0 0,0 0 1,-1 1-1,1-1 1,0 0-1,0 1 1,0-1-1,0 0 1,0 1-1,-1-1 0,1 0 1,0 1-1,0-1 1,0 0-1,0 1 1,0-1-1,0 0 0,0 1 1,0-1-1,0 0 1,1 1-1,-1-1 1,0 0-1,0 1 0,14 11 71,6-3-96,1 0 0,0-1 0,0-2 1,1 0-1,0-1 0,32 3 0,-16-2 4,181 23 14,93-7 102,81-9 141,103-11 63,103-14 32,110-20-39,67-15-94,1808-202 121,-837 18-114,652-76 186,-1861 253-393,221-26-351,3-31-710,-187-1 535,-572 111 512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22.27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15 110 7009,'-22'6'1325,"-39"5"-1,60-11-1275,0 0 1,0 0-1,0 0 0,0 0 1,0-1-1,0 1 1,0 0-1,0 0 0,0 0 1,0-1-1,0 1 0,0-1 1,0 1-1,1 0 0,-1-1 1,0 0-1,0 1 0,0-1 1,1 1-1,-1-1 1,0 0-1,1 0 0,-1 1 1,0-1-1,1 0 0,-1 0 1,1 0-1,0 1 0,-1-1 1,1 0-1,-1 0 0,1 0 1,0-1-1,-1-33 763,2 25-512,2-14 152,-1-10 82,-3 33-530,1 1 0,0 0 0,0 0 0,0-1 0,0 1 0,0 0 1,0 0-1,0 0 0,-1 0 0,1-1 0,0 1 0,0 0 0,0 0 1,-1 0-1,1 0 0,0-1 0,0 1 0,0 0 0,-1 0 0,1 0 0,0 0 1,0 0-1,0 0 0,-1 0 0,1 0 0,0 0 0,0 0 0,-1 0 1,1 0-1,0 0 0,0 0 0,-1 0 0,1 0 0,0 0 0,0 0 1,0 0-1,-1 0 0,1 0 0,0 0 0,0 0 0,-1 0 0,1 1 1,-14 6 23,12-6-10,-10 6-10,-61 36-8,-74 57 0,141-95-2,0 0 1,0 0 0,0 0 0,1 1 0,0-1-1,0 1 1,-5 9 0,9-13-4,0 0 0,0 0 1,0 1-1,1-1 0,-1 0 0,1 0 0,-1 0 1,1 1-1,0-1 0,0 0 0,0 0 0,0 1 0,1-1 1,-1 0-1,0 0 0,1 0 0,0 1 0,-1-1 1,1 0-1,0 0 0,0 0 0,0 0 0,0 0 1,1 0-1,-1-1 0,0 1 0,1 0 0,0-1 1,-1 1-1,4 2 0,21 16-71,1-1 0,1-2 1,0 0-1,53 21 0,-48-22 56,166 72-95,122 63 137,-304-142-6,48 32 33,-61-39-39,0 2 1,0-1 0,0 0 0,0 1-1,-1 0 1,0-1 0,0 1-1,0 1 1,0-1 0,-1 0-1,4 9 1,-5-11 1,-1-1 0,0 1 0,1-1 0,-1 1 1,0-1-1,0 1 0,0 0 0,0-1 0,-1 1 0,1-1 0,0 1 0,-1-1 0,1 1 0,-1-1 0,1 1 0,-1-1 0,0 1 0,0-1 1,0 0-1,1 1 0,-1-1 0,0 0 0,-1 0 0,1 0 0,0 1 0,0-1 0,-2 1 0,-4 3 50,0-1 0,-1 1-1,1-1 1,-10 3 0,-24 9 85,-1-2 0,-58 12 0,-96 10-41,66-14-85,94-15-58,-36 7-473,-88 5 1,133-19-317,14-6 352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22.61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58 1 7778,'-8'2'3248,"7"14"-1247,-15 34-2105,-12 25 88,-17 50 8,-10 10 80,7 7 24,6-9-104,10-10 72,3-13-80,8-17-32,-2-8 88,4-23-152,4-9-128,-10-13-408,4-9-1577,-8-20 1505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22.97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57 10186,'5'-1'3417,"16"1"-3345,6 3-88,17-3 16,9-5-72,25-1 64,12-2-96,11-5-416,1 1-240,-20-2 408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23.32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65 6697,'15'-9'963,"56"-31"1634,-66 37-2447,1 1 0,-1 0 0,1 0 1,0 0-1,0 1 0,0 0 0,0 0 0,0 0 1,0 1-1,9 0 0,-14 0-120,1 1 1,0-1-1,-1 1 0,1-1 1,-1 1-1,1 0 0,-1-1 0,1 1 1,-1 0-1,0 0 0,1 0 1,-1 0-1,0 0 0,0 0 0,0 1 1,1-1-1,-1 0 0,-1 1 0,1-1 1,0 1-1,0-1 0,0 1 1,0 1-1,8 38 278,-8-35-255,5 56 342,-4 0 0,-9 118 0,2-105-278,0 418-664,6-479 263,-1 0 0,-1 1 0,0-1-1,-1 0 1,-5 18 0,6-28 103,-1 1 0,1-1-1,-1 1 1,0-1 0,0 0 0,-1 0 0,1 0 0,-1 0-1,0 0 1,0 0 0,-1-1 0,1 0 0,-1 1-1,1-1 1,-1-1 0,0 1 0,0 0 0,-9 3 0,9-5-179,-1 1 0,0-1 0,1-1 0,-1 1 1,0-1-1,-9 0 0,13 0 315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23.68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95 289 8698,'-94'-52'4457,"190"57"-4073,503-11 276,-564 4-639,1013-73 301,-144 7 71,-778 62-310,330-25 186,-420 25-122,-25 1-395,-11 4 207,0 1 0,0 0 0,0 0 0,0-1 0,0 1-1,0 0 1,0-1 0,0 1 0,0 0 0,0 0 0,-1-1 0,1 1 0,0 0 0,0-1 0,0 1-1,0 0 1,-1 0 0,1 0 0,0-1 0,0 1 0,-1 0 0,1 0 0,0 0 0,0 0 0,-1-1-1,1 1 1,0 0 0,-1 0 0,1 0 0,0 0 0,0 0 0,-1 0 0,1 0 0,0 0 0,-1 0-1,1 0 1,-1 0 0,-43-13-1840,-49-9 804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57.48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 210 9354,'-3'0'3105,"20"13"-3033,37 1-216,16-2 56,24-12 224,11-5 96,40-13 96,24-1-64,16-7-104,9-8-104,2 2-88,-9-3-160,0 1-416,-3 6-152,-10 12-745,-1 15-1327,-3 25 1919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58.51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9 144 6417,'-22'-5'2342,"15"2"-1227,14 3-564,97 3-122,169-15-1,-146 3-161,418-9 351,-46 3-477,-387 6 431,208-45 0,-317 53-631,12-3 1150,-20-2-370,-4-3-2722,7 8 1512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9:06.96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46 1785 6713,'-13'2'1994,"13"-2"-1909,-1 0 0,1 1 0,-1-1 0,1 0 0,-1 0 0,0 0 1,1 1-1,-1-1 0,1 0 0,-1 0 0,0 0 0,1 0 0,-1 0 0,1 0 0,-1 0 0,0 0 0,1 0 0,-1-1 0,1 1 0,-1 0 1,1 0-1,-1 0 0,0-1 0,1 1 0,-1 0 0,1-1 0,-1 1 0,0-1 0,1-2-28,0-1 1,1 1-1,-1 0 1,1-1-1,-1 1 0,1 0 1,0 0-1,0 0 0,3-4 1,131-425 346,-104 308-171,25-212 1,-5-192 180,-46 511-389,-4 15 3,0 0 1,0 0 0,-1 0-1,1 0 1,-1 0 0,1 0-1,-1-1 1,0 1 0,0 0-1,0 0 1,0 0 0,0-1-1,-1-2 1,1 5 24,-1 0 1,1-1 0,0 1-1,-1 0 1,1 0-1,-1 0 1,1-1-1,-1 1 1,1 0 0,0 0-1,-1 0 1,1 0-1,-1 0 1,1 0 0,-1 0-1,1 0 1,-1 0-1,1 0 1,-1 0-1,1 0 1,-1 0 0,1 0-1,-1 1 1,1-1-1,0 0 1,-1 0-1,1 0 1,-1 1 0,0-1-1,-20 11-274,15-7 347,-369 220 26,324-188-84,-56 54 0,94-79-32,12-10-30,1 0 0,-1-1-1,0 1 1,1-1 0,-1 1-1,0-1 1,1 1 0,-1-1 0,0 1-1,0-1 1,1 1 0,-1-1-1,0 0 1,0 0 0,0 1 0,0-1-1,1 0 1,-1 0 0,0 0-1,0 0 1,0 0 0,-1 0-1,2-1-8,0 0-1,0 0 0,-1 0 0,1 1 1,0-1-1,0 0 0,0 0 0,0 0 1,0 0-1,0 0 0,1 0 0,-1 0 0,0 1 1,0-1-1,1 0 0,-1 0 0,0 0 1,1 0-1,-1 1 0,1-1 0,-1 0 0,1 1 1,-1-1-1,1 0 0,0 1 0,0-2 1,19-25 4,42-43 1,-28 33 3,365-364 144,-383 387-153,0 0-1,1 2 1,0 0-1,36-18 1,-45 26 1,1 0 1,-1 1 0,1 0-1,0 1 1,0 0-1,0 0 1,0 1 0,0 0-1,0 1 1,0 0-1,1 0 1,-1 1-1,12 2 1,54 15 47,-1 3 1,111 49-1,-98-26 43,-86-44-495,-12-4-1421,-22-3 1368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9:51.89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8748 0 6609,'-275'10'4889,"-132"14"-3682,-169 8-1549,-426-1 334,-1368 53 224,-565 221 2248,2350-226-2177,-9-44-114,594-35-180,0 0 0,0 0 0,0 0 0,0 0 0,-1 0 0,1 0 0,0 0 0,0 0 0,0 0 0,0 0 0,0 0 0,-1 0 0,1 0 0,0 0 0,0 0 0,0-1 0,0 1 0,0 0 0,0 0 0,-1 0 0,1 0 0,0 0 0,0 0 0,0 0 0,0-1 0,0 1 0,0 0 0,0 0 0,0 0 0,0 0 0,-1 0 0,1-1 0,0 1 0,0 0 0,0 0 0,0 0 0,0 0 0,0 0 0,0-1 0,0 1 0,0 0 0,0 0 0,0 0 0,0 0 0,0-1 0,0 1 0,1 0 0,-1 0 0,0 0 0,0 0 0,0 0 0,0 0 0,0-1 0,1 1-44,-1-1 1,1 0 0,-1 1-1,1-1 1,-1 1 0,1-1 0,0 1-1,-1-1 1,1 1 0,0-1-1,0 1 1,-1 0 0,1-1-1,0 1 1,0 0 0,-1 0-1,3-1 1,29-5-338,3 0-438,0-2 1,0-1-1,-1-2 1,51-23-1,31-26-579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9:07.46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03 0 10458,'-2'3'3457,"0"10"-3601,1-8 385,-79 413-429,-29-10 412,-18 70 124,97-341-184,-18 207-1,45-268-56,2-1-1,16 117 1,46 142 724,-59-326-772,-1-6-40,-1-1 1,1 0-1,-1 1 0,1-1 1,-1 0-1,1 1 0,-1-1 1,0 1-1,0-1 0,0 1 1,0-1-1,0 0 0,-1 3 0,1-4 25,-2 0-489,1-11-2005,3-27 1965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24.20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07 23 10106,'-8'-23'3473,"11"31"-3497,5 10-64,3 21 24,-3 22 64,-5 15 88,-4 43-8,-7 7-24,-4 17-8,-2-4-40,-1-17 48,4-6-24,0-9-24,1-4-112,-6-10-360,-5-6-208,8-25 36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24.62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52 10954,'10'6'3545,"35"15"-3649,10 10 0,27 1 136,20-3-8,38-10 32,24-7-32,35-16-264,2-15-136,17-20-624,-9-15-1241,-1-32 1505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25.58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758 51 9810,'2'0'84,"-1"-1"1,1 1-1,-1 0 0,1-1 0,-1 1 0,1 0 1,0 0-1,-1 0 0,1 0 0,-1 1 0,1-1 1,0 0-1,-1 1 0,1-1 0,-1 1 0,1-1 1,-1 1-1,0 0 0,1-1 0,-1 1 0,0 0 1,1 0-1,-1 0 0,0 0 0,0 0 0,0 1 1,0-1-1,0 0 0,0 0 0,0 1 0,0-1 1,1 3-1,-1 3-53,0 0 0,-1 0 0,0 0 0,0 0 0,0 0 0,-3 13 0,1 1-17,-31 266-157,6-68 173,-78 662 70,93-662-100,2-36 234,10-183-213,0 0-1,-1 0 1,1 0-1,0 0 1,0 0-1,0 0 0,0 0 1,0 0-1,0 0 1,0 0-1,0 0 1,0 0-1,0 0 0,0 0 1,0 0-1,0 0 1,-1 0-1,1 0 1,0 0-1,0 0 0,0 0 1,0 0-1,0 0 1,0 0-1,0 0 1,0 0-1,0 0 0,0 0 1,0 0-1,0 0 1,0 0-1,0 0 1,0 0-1,0 0 0,0 1 1,0-1-1,-1 0 1,1 0-1,0 0 1,0 0-1,-3-14 414,-4-20-89,-34-487 287,34 367-603,5 114-29,-2-604 274,5 623-268,2 1 1,0-1-1,1 1 0,1 0 1,1 0-1,1 1 1,0 0-1,2 0 0,0 1 1,1 0-1,1 0 1,0 1-1,2 1 1,0 0-1,0 1 0,1 0 1,1 1-1,1 0 1,0 1-1,1 1 1,26-14-1,2 1-37,0 3-1,2 1 1,89-25 0,-100 36 27,1 2 1,1 1-1,-1 2 0,1 2 1,71 3-1,-85 2-4,0 2-1,-1 0 0,0 1 0,29 11 1,-43-13 4,0 0 1,0 1 0,-1 1 0,1 0-1,-1 0 1,0 0 0,0 1-1,-1 0 1,0 0 0,0 1 0,0 0-1,-1 0 1,7 10 0,-9-10-1,-1 1 0,0-1 0,0 1 0,0 0 0,-1-1 0,0 1 0,0 0 1,-1 0-1,0 1 0,-1 14 0,-1-9 0,0-1 1,-1 1 0,0-1-1,-1 0 1,-1 0 0,-8 20-1,-4 1-8,-2-1 0,-39 57 0,-63 61-13,66-92 25,-117 95 0,-78 34 17,167-128-1,65-47-16,7-7-4,0 0 1,1 1 0,0 1-1,0-1 1,1 2 0,0-1-1,1 1 1,-13 17 0,20-24-2,-1-1 1,0 0 0,1 1-1,-1-1 1,1 1 0,-1-1-1,1 1 1,-1-1 0,1 1-1,0-1 1,0 1 0,0-1-1,0 1 1,0 0 0,0-1-1,1 1 1,-1-1 0,0 1-1,1-1 1,-1 1 0,1-1-1,-1 0 1,1 1 0,0-1-1,0 0 1,-1 1 0,1-1-1,0 0 1,0 0 0,0 0-1,1 0 1,-1 0 0,2 2 0,3 0-9,0 1 0,0-1 0,1 0 0,-1 0 0,12 3 0,-15-5 12,130 36-7,28 9 25,-133-36-14,0 2 0,0 1 0,42 27 1,-27-11 5,54 48 1,-81-63-9,-1 0-1,-1 2 1,0-1 0,-1 2-1,-1 0 1,13 23 0,-23-35 7,0-1 0,0 1 0,-1-1-1,1 1 1,-1 0 0,0-1 0,0 1 0,-1 0 0,1 0 0,-1 0 0,0 0 0,-1-1 0,1 1 0,-1 0 0,0 0 0,0-1 0,0 1 0,-1 0 0,0-1 0,0 1 0,0-1 0,0 0 0,-1 0 0,1 1 0,-1-2 0,0 1 0,-1 0 0,-4 4 0,-9 7 58,0 0 0,-1-1 0,0-1 0,-2-1 1,-20 11-1,-32 13 107,-111 39 0,-88 13-52,150-50-91,-187 52-106,227-71-1120,-151 14 1,149-29 467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25.91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480 11554,'0'0'95,"0"0"1,0 1-1,0-1 0,0 1 0,0-1 0,0 1 0,0-1 0,0 1 0,0-1 0,1 1 0,-1-1 0,0 1 0,0-1 0,0 0 0,1 1 0,-1-1 0,0 0 0,1 1 0,-1-1 0,0 0 0,1 1 0,-1-1 0,0 0 0,1 1 0,-1-1 0,1 0 0,-1 0 0,1 1 0,-1-1 0,0 0 0,1 0 0,16 5-58,0 0-1,0-1 0,1-1 1,-1-1-1,34 1 1,38-2-89,172-21 1,99-40 191,-281 46-97,1508-308 678,-1524 308-731,85-19-24,162-16 0,-305 49-35,0-1 0,0 1 1,0 0-1,0 0 1,0 0-1,0 0 0,0 1 1,10 2-1,-15-2 52,0-1 0,1 0 0,-1 0 0,0 1 0,1-1 1,-1 0-1,0 1 0,1-1 0,-1 0 0,0 1 0,1-1 0,-1 1 0,0-1 0,0 0 0,0 1 0,1-1 0,-1 1 0,0-1 0,0 1 1,0-1-1,0 1 0,0-1 0,0 0 0,0 1 0,0-1 0,0 1 0,0-1 0,0 1 0,0-1 0,0 1 0,-16 25-567,-45 36-367,-52 39 463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26.33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89 98 12627,'115'-56'3566,"-90"37"-2865,-25 18-697,1 1 0,-1 0 0,0-1 0,0 1 0,1 0 0,-1-1 0,0 1 0,0-1 0,1 1 0,-1-1 0,0 1 1,0-1-1,0 1 0,0 0 0,0-1 0,0 1 0,0-1 0,0 1 0,0-1 0,0 1 0,0-1 0,0 1 0,0-1 0,0 1 0,-1 0 0,1-1 0,0 1 0,0-1 0,-2 0-10,1 0 0,0 0 0,-1 0 0,1 0 0,0 0-1,-1 1 1,1-1 0,-1 1 0,1-1 0,-1 1 0,1 0-1,-1-1 1,1 1 0,-1 0 0,1 0 0,-1 0 0,1 0-1,-3 0 1,-12 3-39,0 1 0,0 0 0,1 1 0,0 0 0,0 2 0,0 0 0,1 0 0,-23 16 0,-110 91-170,114-86 184,-19 14 2,18-16 9,2 1 1,0 2-1,2 1 1,-36 45 0,65-73 11,-1 0 1,1 0 0,-1 0-1,1 0 1,0 0 0,0 0-1,0 0 1,0 0 0,0 0-1,0 1 1,1-1 0,-1 0 0,1 1-1,-1-1 1,1 0 0,0 1-1,0-1 1,0 1 0,0-1-1,1 0 1,-1 1 0,0-1-1,1 0 1,0 1 0,0-1-1,0 0 1,0 0 0,0 0-1,0 0 1,0 0 0,0 0-1,1 0 1,1 2 0,6 4-39,1 0 0,-1-1 0,1 0 0,1 0 0,17 7 0,-26-13 43,117 55-165,163 52 0,6 3 154,-257-97 20,-1 1 0,-1 1 0,29 21 0,-55-35 6,-1 0 0,1 0 0,-1-1 0,1 1 0,-1 1 0,0-1 0,0 0 0,0 1 1,0-1-1,0 1 0,0-1 0,-1 1 0,1 0 0,-1 0 0,0-1 0,0 1 0,0 0 0,0 0 0,0 1 0,-1-1 0,0 0 0,1 0 0,-1 0 0,0 0 0,0 0 0,-1 0 0,1 0 0,-1 0 0,1 1 0,-1-1 0,0 0 0,0-1 0,0 1 0,-1 0 0,-2 4 0,-3 3 51,0 0-1,-1-1 0,0 0 1,0-1-1,-1 0 1,0 0-1,-18 11 0,-18 6 26,0-1-1,-1-3 0,-2-1 0,-78 21 0,1 1-28,29-3-127,58-23-461,0 0 1,-2-3-1,-44 10 0,51-21-668,32-3 1151,0 1 0,0-1 1,0 1-1,-1-1 1,1 1-1,0-1 1,0 0-1,0 0 1,0 0-1,0 1 1,0-1-1,0 0 1,1 0-1,-2-2 1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26.69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47 1 9186,'0'12'3081,"-1"16"-3001,-6 17 88,-15 45 128,-4 18 56,-6 20-56,6 4-8,8-13-216,5-1-72,3-15 64,-1-5-96,0-25-8,1-14-96,-3-12-344,0-15-152,-1-16-393,-5-12 609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27.03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714 9202,'0'-16'3081,"32"7"-2865,18 0-88,17 11 112,-33-2 80,2 2-48,118 4 32,30 9-176,2-4-104,-58-11-248,-7-10-136,-24-16-368,-5-7-337,-13-17 697</inkml:trace>
  <inkml:trace contextRef="#ctx0" brushRef="#br0" timeOffset="1">1778 0 8418,'2'2'2840,"-5"14"-2496,-1 16 73,-5 38 79,-9 20 104,-5 34 48,-4 7-88,1 15-88,4-2-40,10-7-240,3-13-88,4-24-80,-3-13-56,0-24-176,-2-5-48,-1-21-456,-4-12-248,-4-18 600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27.39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709 0 11811,'-3'3'1392,"3"-3"-1305,0 0 0,0 0 0,0 1 0,0-1 0,0 0 0,0 0 0,0 0 0,0 1 0,0-1 0,0 0 0,0 0 1,0 1-1,0-1 0,0 0 0,0 0 0,0 0 0,0 1 0,0-1 0,1 2 696,-1-2-696,6 19-417,-4-14 564,31 114-72,27 191-1,-59-303-157,22 143 52,-7 0 0,-7 1 0,-14 231 0,-4-286-54,-4 0 1,-4-1-1,-4-1 1,-4 0-1,-5-2 1,-68 147-1,57-157-148,-4-2 0,-65 88 0,81-129-134,-2-2 0,-2-1 0,-1-1 0,-2-2 1,-74 54-1,-57 5-341,164-91 611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27.71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02 1 8946,'-87'35'4073,"26"23"-809,33 66-3288,9 31 16,13 74 8,7 34 24,19 20 40,15-1-7,28-40-41,22-31-89,39-56-399,10-28-216,21-49-384,17-24-176,12-62-1721,2-38 2033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9:58.78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1257 6145,'52'-53'2017,"29"-34"-2009,18-18 0,35-41 48,13-12-32,14-5-16,7 0-16,-7 20-128,-10 9-264,-27 29 256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28.10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12 11434,'47'-10'3116,"-45"10"-3086,-1-1 0,1 1-1,0 0 1,0 0 0,-1 0 0,1 0 0,0 0 0,0 0 0,0 0 0,-1 0 0,1 1 0,0-1-1,-1 1 1,1-1 0,0 1 0,1 1 0,8 3-29,36 10-21,-1 3 0,-1 1 0,-1 2 0,-1 3-1,40 28 1,-70-42 18,-1 0-1,0 1 1,0 1-1,-1-1 0,-1 2 1,0 0-1,-1 0 1,10 17-1,-14-19-4,0 0 1,-1 1-1,0-1 0,-1 1 0,0 0 1,-1 0-1,0 0 0,-1 0 0,-1 0 0,0 0 1,0 0-1,-3 15 0,0-9 2,-1 0 0,-1 0 1,0 0-1,-2 0 0,0-1 0,-1 0 0,0-1 0,-16 22 0,-11 10 145,-53 57 0,50-63 55,32-35-134,0 0 0,0 1 0,1-1 0,0 1 0,-6 12 0,10-18-51,1 0 1,-1 0-1,0 0 1,1 0-1,-1-1 1,1 1-1,0 0 1,-1 0-1,1 0 1,0 0-1,0 0 1,1 0-1,-1 0 1,0 0-1,1 0 1,-1 0-1,1 0 1,-1 0-1,1-1 1,0 1-1,0 0 1,0 0-1,0-1 1,0 1-1,0 0 1,0-1-1,0 1 1,1-1-1,-1 0 1,1 1-1,-1-1 1,1 0-1,0 0 1,2 1-1,8 4-5,1 0 0,0-2 0,0 1 1,0-2-1,1 0 0,-1 0 0,1-1 0,-1-1 0,1 0 0,0-1 0,-1-1 0,19-2 0,7-3-53,-1-1 0,0-2 1,46-17-1,-5-7-829,-1-4-1,74-47 1,-102 56 15,72-43-244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30.18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1 10874,'5'1'3585,"19"9"-3601,10 4-48,13-7-288,22-2-264,37-39 40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57.86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494 12011,'22'-11'3313,"9"6"-3253,-8 3 17,246-35-364,2071-274 298,-1634 251 49,-575 49-80,-115 5-149,-14-1-243,-24-9-354,21 15 750,-46-25-459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9:00.27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324 6433,'5'-14'2361,"124"15"-2009,35-1 200,80-3-136,23-8-88,56-7-176,12 2-200,13-8-1744,-10-4-737,-12-1-7,-13-1 279,-52 2 2257,-11-1 816,-64 8 201,-18-3-161,-42 3-584,-17 8-528,-26-3 176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9:10.69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9 74 7674,'-7'-4'2123,"5"3"-1988,1 1-1,-1-1 1,1 0 0,-1 0 0,1-1 0,-1 1 0,1 0 0,-1 0 0,1-1-1,0 1 1,0-1 0,0 1 0,0-1 0,-2-2 0,-2-15 492,4 17-585,1 0 1,0 0 0,-1 0 0,0 0 0,1 0 0,-1 0 0,0 0-1,0 1 1,0-1 0,0 0 0,0 0 0,0 1 0,-1-1 0,-1-2-1,-7 4-628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9:13.04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8 1701 11498,'-42'-17'3180,"42"17"-3164,-1-1 0,1 1-1,-1 0 1,1-1 0,0 1 0,-1 0 0,1-1 0,0 1-1,-1-1 1,1 1 0,0 0 0,0-1 0,-1 1 0,1-1 0,0 1-1,0-1 1,0 1 0,0-1 0,0 1 0,0-1 0,0 1 0,-1-1-1,1 1 1,1-1 0,-1 1 0,0-1 0,0 1 0,0-1-1,0 1 1,0 0 0,0-1 0,0 1 0,1-1 0,-1 1 0,0-1-1,0 1 1,1-1 0,-1 1 0,0 0 0,1-1 0,-1 1 0,0 0-1,1-1 1,0 1 0,23-19-146,-19 15 175,346-210-162,-184 117 118,184-118-10,126-73 21,34 42 18,-478 233-34,-22 9-9,1 0-1,0-1 1,-1-1-1,0 0 0,13-10 1,-23 16 8,-1-1 0,1 1 1,0-1-1,0 0 0,0 1 1,0-1-1,-1 0 0,1 0 0,0 0 1,0 0-1,-1 0 0,1 0 0,-1 0 1,1 0-1,-1 0 0,0 0 1,1 0-1,-1 0 0,0 0 0,1 0 1,-1 0-1,0 0 0,0 0 0,0-1 1,0 1-1,0 0 0,0 0 1,-1 0-1,1 0 0,0 0 0,-1 0 1,1 0-1,0 0 0,-1 0 0,1 0 1,-2-2-1,-1-1-15,-1 1 0,1 0 0,-1-1 1,1 1-1,-1 1 0,-7-5 0,8 5 14,-67-38-143,-109-45-1,-24-12 209,202 96-57,0 0 0,-1 1-1,1-1 1,0 0 0,-1 0 0,1 0 0,0 0 0,0 0 0,0 0 0,0 0 0,0-1 0,0 1-1,0 0 1,0 0 0,0-3 0,1 4-1,-1-1 0,1 0 0,0 1 0,0-1 1,1 0-1,-1 1 0,0-1 0,0 0 0,0 1 0,0-1 0,1 0 0,-1 1 0,0-1 0,0 1 0,1-1 0,-1 0 1,1 1-1,-1-1 0,0 1 0,1-1 0,-1 1 0,1 0 0,-1-1 0,1 1 0,0-1 0,8-4 5,-1 0 0,1 1 0,0 0 0,14-4 0,128-38-33,1 7 0,199-24 1,-10 31 10,-297 31 2,0 2 0,0 2 0,-1 2 0,1 2 0,66 18 0,-102-22 12,1-1 0,-1 2-1,0-1 1,0 1 0,0 0 0,0 1 0,-1 0 0,0 0 0,0 0 0,13 13 0,-17-14 2,-1 0 0,1 1 0,-1-1 0,0 0 0,0 1 0,0-1 0,-1 1 0,1-1 0,-1 1 0,0 0 0,-1-1 0,1 1 0,-1 0 0,0 0 0,0 0 0,0-1 0,-1 1 0,0 0 0,0 0 0,-2 5 0,-7 22-18,-2-1 0,-2-1 0,-1 0 1,-1 0-1,-38 52 0,53-81 16,-87 121-563,-106 114 0,8-33 136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9:14.17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942 81 9226,'-4'-9'954,"0"2"-309,0-1 0,0 1 0,-1 0 0,-9-11 0,12 16-601,-1 0 0,1-1-1,-1 1 1,0 0 0,0 1 0,0-1 0,0 0-1,0 1 1,0-1 0,-1 1 0,1 0-1,0 0 1,-1 1 0,1-1 0,-6 0 0,-10 1-36,1 0 1,0 1-1,-1 1 1,1 1 0,0 1-1,0 0 1,0 1-1,-19 9 1,-7 5-4,1 2 0,-44 29 0,-275 203 389,345-240-369,6-6-8,1 1 0,-1 0 0,1 1-1,1 0 1,-1 0 0,2 1 0,-1 0-1,1 1 1,1 0 0,-9 17 0,14-24-22,1 1 1,0 0-1,0-1 1,0 1-1,0 0 1,1 0-1,0-1 1,0 1-1,0 0 1,1 0-1,-1-1 1,1 1-1,0 0 1,1-1-1,-1 1 1,1-1-1,0 0 1,0 1-1,0-1 1,1 0-1,-1 0 1,6 6-1,5 4-18,-1 0 0,2-1 0,0 0 0,27 18 0,17 7-5,2-3 0,1-2-1,94 37 1,211 56 54,-122-46-16,-222-72-7,172 70 68,-172-64 11,-16-3 150,-7-10-197,-1 1 0,1 0-1,0-1 1,-1 1 0,1-1 0,-1 1-1,1-1 1,-1 0 0,0 1 0,0-1-1,1 0 1,-1 0 0,0 0 0,-3 1-1,-87 42 447,-1-4-1,-112 31 1,-201 37-415,335-91 5,46-11-119,-38 10-643,-118 15-1,153-32-511,13-14 43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9:23.48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35 9 10106,'-3'-1'695,"-12"-5"1616,15 6-2296,0 0-1,0-1 1,0 1-1,-1 0 1,1 0-1,0 0 0,0 0 1,0 0-1,0 0 1,-1 0-1,1 0 1,0-1-1,0 1 0,0 0 1,-1 0-1,1 0 1,0 0-1,0 0 1,-1 0-1,1 0 1,0 0-1,0 0 0,0 0 1,-1 0-1,1 1 1,0-1-1,0 0 1,0 0-1,0 0 0,-1 0 1,1 0-1,0 0 1,0 0-1,0 0 1,-1 1-1,1-1 0,0 0 1,0 0-1,0 0 1,0 0-1,0 1 1,0-1-1,-1 0 0,1 0 1,0 0-1,0 1 1,0-1-1,0 0 1,0 0-1,0 0 1,0 1-1,-6 42-163,-87 443 184,52-308 12,-24 255 0,62-382-310,2-1-1,3 1 1,1-1 0,12 53 0,-9-74-77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9:23.82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 110 11034,'-5'0'3729,"14"0"-3465,29 6-216,19-1-96,20-5 80,16 2-8,14-9 48,4-2-200,3-9-368,-6-6-360,-11-5-2161,-15-7 2049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9:24.20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28 118 9514,'0'-2'166,"-1"0"0,0 0 0,1 0 0,-1 0 0,1 0 0,-1 0 0,1 0 0,0-1 0,0 1 0,0 0 0,0 0 0,1 0 0,-1 0 0,0 0 0,1 0 0,-1 0 0,1 0 0,0 0 0,0 0 0,1-2 0,1 0-123,0 1-1,0 0 1,0 0-1,0 0 1,1 1-1,-1-1 1,1 1 0,-1 0-1,1 0 1,6-3-1,11-3-7,-1 1 1,1 0-1,0 2 0,1 0 0,-1 2 1,1 0-1,0 2 0,0 0 0,0 1 1,-1 1-1,1 1 0,0 1 0,34 10 1,-45-8-29,0 0 0,0 0-1,-1 1 1,0 0 0,0 1 0,0 0 0,-1 1 0,0 0 0,-1 0 0,0 1 0,0 0 0,0 1 0,-2-1 0,1 1 0,-1 1 0,0-1 0,-1 1 0,-1 0 0,1 0 0,-2 1-1,0-1 1,0 1 0,-1 0 0,0 0 0,-1-1 0,0 1 0,-1 0 0,-2 17 0,-2-8-6,0-1-1,-1 0 0,-1 0 1,-1-1-1,-1 1 1,0-1-1,-15 22 1,-6 5-4,-55 66 1,32-51 6,-4-2 1,-2-3-1,-81 61 1,-208 126 412,243-174 24,64-39 50,31-17-131,13-4-140,20-2-95,-20-6-136,40 4 27,0-1 0,1-3 0,86-8 0,-82 4 11,152-17-77,363-82 0,-512 90-558,-2-2-1,90-39 0,-35-4-112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16:57.34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3 145 4705,'-62'-145'1168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9:59.83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712 234 10274,'-5'-22'787,"-1"1"0,0-1 0,-2 1 0,0 0 0,-16-26 0,20 41-753,0 0 0,-1 0-1,0 0 1,0 1-1,0 0 1,0 0 0,-1 0-1,0 1 1,0 0-1,0 0 1,0 0 0,-1 1-1,0 0 1,1 0-1,-1 1 1,0-1 0,0 2-1,-1-1 1,1 1-1,-14-1 1,-10 2-63,0 2 0,1 1-1,0 2 1,0 0 0,0 2 0,1 1-1,-1 2 1,2 1 0,0 1 0,0 1 0,-47 31-1,67-38 5,-1 1 1,1-1-1,0 1 0,0 1 0,1 0 0,0 0 0,0 0 0,1 1 0,0 0 0,-8 16 1,12-20-7,0 1 0,0-1 1,0 1-1,1 0 0,-1 0 1,2-1-1,-1 1 0,1 0 1,-1 0-1,2 0 0,-1 0 1,1 0-1,0 0 0,0-1 1,0 1-1,1 0 0,0-1 1,0 1-1,0-1 0,6 9 1,-1-3-18,2 1 1,0-2-1,0 1 1,1-1-1,0-1 1,0 1-1,1-2 1,1 0-1,12 7 0,18 9-26,58 22 0,301 99-8,-79-33 140,-302-104-57,-15-7 7,0 0 0,1 1 0,-1 0 0,-1 0 0,1 0 0,0 1 0,0-1 0,-1 1 0,1 0 0,-1 1 0,0-1 0,0 1 0,5 5 0,-9-8-2,0 0 1,0-1-1,1 1 1,-1-1-1,0 1 1,0 0-1,0-1 1,0 1-1,0 0 0,0-1 1,-1 1-1,1 0 1,0-1-1,0 1 1,0-1-1,0 1 1,-1 0-1,1-1 1,0 1-1,-1-1 0,1 1 1,0-1-1,-1 1 1,1-1-1,-1 1 1,1-1-1,-1 1 1,1-1-1,-1 0 1,1 1-1,-1-1 0,0 0 1,1 1-1,-1-1 1,1 0-1,-2 1 1,-26 14 261,-43 18 0,21-10-108,-283 141 242,78-37-352,-55 33-592,272-142-187,38-18 709,0 0-1,0-1 1,0 1 0,0 0 0,0 0-1,0 0 1,0 0 0,0 0-1,0-1 1,0 1 0,0 0-1,0 0 1,0 0 0,0 0 0,0-1-1,0 1 1,0 0 0,0 0-1,0 0 1,0 0 0,0 0-1,0 0 1,0-1 0,-1 1 0,1 0-1,0 0 1,0 0 0,0 0-1,0 0 1,0 0 0,0 0-1,0 0 1,-1-1 0,1 1 0,0 0-1,0 0 1,0 0 0,0 0-1,0 0 1,-1 0 0,1 0 0,0 0-1,0 0 1,0 0 0,0 0-1,0 0 1,-1 0 0,1 0-1,0 0 1,15-25-617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9:33.04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620 6953,'31'-7'783,"0"0"-1,0 2 0,0 2 1,39 0-1,-59 3-699,0 0-1,0 1 1,-1 0-1,1 1 1,0 1 0,0 0-1,-1 0 1,1 1-1,-1 0 1,0 0 0,0 2-1,-1-1 1,0 1-1,0 0 1,16 14 0,-16-8-36,0-1 0,-1 2 1,0-1-1,-1 1 1,0 0-1,-1 0 1,-1 1-1,0 0 0,0 0 1,-2 0-1,0 0 1,0 1-1,0 17 0,0 28 170,-9 112-1,6-166-204,-44 354 360,6-70-61,36-267-186,-14 90 715,9-95-423,7-18-407,0 1 0,0-1 1,0 0-1,0 0 1,-1 0-1,1 0 1,0 0-1,0 0 0,0 0 1,0 0-1,-1 0 1,1 0-1,0 1 0,0-1 1,0 0-1,-1 0 1,1 0-1,0 0 1,0 0-1,0 0 0,-1 0 1,1-1-1,0 1 1,0 0-1,0 0 1,0 0-1,-1 0 0,1 0 1,0 0-1,0 0 1,0 0-1,0 0 1,-1 0-1,1-1 0,0 1 1,0 0-1,0 0 1,0 0-1,0 0 1,-1 0-1,1-1 0,0 1 1,0 0-1,0 0 1,-15-40 605,3-4-501,3 0 0,-6-62 0,4-101-83,15-284 21,3 416-22,2 1 0,3 0 0,4 0 0,39-109 0,-41 149-30,1 2-1,2 0 0,1 1 0,1 0 0,2 2 1,1 0-1,1 2 0,1 0 0,2 2 0,1 0 1,41-29-1,-46 39-8,0 1 1,1 0 0,1 2 0,0 0-1,0 2 1,1 1 0,0 1-1,1 1 1,0 1 0,0 1-1,1 1 1,-1 2 0,1 1-1,-1 1 1,49 5 0,-63-3 1,1 1-1,0 0 1,-1 1 0,0 0 0,0 1 0,0 0 0,0 1 0,-1 0 0,18 13 0,-23-13 0,1-1-1,-1 1 1,-1 1 0,1-1 0,-1 1 0,0-1-1,0 2 1,-1-1 0,0 0 0,0 1 0,-1 0-1,0 0 1,-1 0 0,1 0 0,1 12 0,-3-10-4,0 0 1,0 1-1,-1-1 1,-1 0-1,1 1 1,-2-1-1,1 0 1,-1 1-1,-8 18 1,1-7 0,-1-1 0,-1 0 0,-20 28 0,-1-4-17,-74 79 1,-50 27 9,92-93 14,3 3 1,-89 113-1,144-166 4,0 1 1,1-1-1,0 1 0,1 1 1,0-1-1,0 0 1,1 1-1,0 0 0,0 0 1,1 0-1,1 0 1,-1 15-1,3-11-5,0-1 0,1 0 0,1 0-1,0 1 1,0-2 0,1 1 0,1 0 0,10 19 0,5 5-9,2-2 0,0 0 1,3-2-1,1 0 0,1-2 1,54 48-1,208 141-48,-264-203 47,140 109-7,-160-122 24,-1 0 1,1 0-1,-1 1 1,0 0-1,0 0 1,-1 0-1,7 11 1,-10-15-1,0 0 0,1 0 0,-1 0 0,0 1 0,0-1 0,0 0 0,0 0-1,0 1 1,0-1 0,0 0 0,-1 0 0,1 0 0,0 1 0,-1-1 0,1 0 0,0 0 0,-1 0 0,0 0 0,1 0 0,-1 0-1,0 0 1,1 0 0,-1 0 0,0 0 0,0 0 0,0 0 0,0 0 0,0-1 0,0 1 0,0 0 0,0-1 0,0 1 0,0-1 0,0 1-1,-1-1 1,1 1 0,0-1 0,-1 0 0,-19 8 54,0-2 1,0 0-1,0-2 0,-42 4 0,44-5-25,-82 5 228,0-4 0,-198-19 0,-200-57 459,495 71-716,-194-42 631,189 41-225,6 1-1049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9:26.39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28 208 9394,'-114'-127'3785,"101"117"-2761,13 7-304,3 0-200,23 0-400,8-4-48,29 3-32,12-3-32,14-7 48,8 6-72,1-4-200,4 4-160,-6 7-496,-5 1-224,-33 1 664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9:26.76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0 11610,'3'5'3873,"29"13"-3673,13 3-192,28-2-8,9-3 16,36-6-224,19-1-264,8-20-752,5-13 776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9:40.53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39 123 7586,'-2'-16'782,"0"1"0,1-1-1,1 1 1,0-1 0,5-28 0,-3 46-787,0 1 1,-1 0-1,1 0 0,-1-1 0,0 1 0,0 0 0,0 1 0,0-1 1,0 0-1,0 6 0,0 37 11,-2 0 0,-7 51 1,-65 390 312,0-3-128,23 440 103,49-879-268,-27 308 385,15-274-63,-4 0 0,-36 99 0,20-85-43,-61 203-1350,85-257 524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9:41.84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99 2 7858,'-11'-1'795,"1"0"1,-1 1 0,1 0 0,-1 1 0,1 0-1,-21 5 1,22-2-670,1-1-1,-1 1 0,1 0 1,0 1-1,0-1 0,0 2 1,0-1-1,-6 8 0,-17 17-127,3 1 0,1 2 0,1 0 0,1 2-1,-30 58 1,45-76-6,1 1 0,1 0-1,-11 35 1,17-44 2,0-1-1,1 1 1,0 0-1,0-1 1,1 1-1,0 0 1,1 0-1,0-1 1,0 1-1,1 0 1,2 8-1,5 6-4,1 1-1,1-2 0,1 0 1,1 0-1,1-1 0,0-1 1,27 28-1,131 120-80,-151-150 65,32 27 9,49 48-69,-90-81 79,-2 0 0,1 0 0,-2 1-1,1 1 1,-2 0 0,8 16 0,-14-26 7,-1 0 0,1 0 0,-1 0 0,0 0 0,-1 0 0,1 0 0,-1 0 1,1 0-1,-1 0 0,0 0 0,-1 0 0,1 0 0,-1 0 0,1 0 0,-3 6 0,0-3 10,0-1 0,0-1 0,0 1-1,-1 0 1,0-1 0,0 0 0,0 0-1,-9 9 1,-6 1 34,-1 0-1,0-1 1,-1-2-1,-23 12 1,42-23-40,-52 24 37,-2-3 0,0-2 1,-1-2-1,-1-3 0,0-3 1,-1-2-1,-77 3 0,130-13-41,-2 2-65,0-2 0,0 1 0,0-1 0,0 0 0,0-1 0,0 0 0,0 0 0,0-1 0,1 0 1,-1 0-1,0-1 0,-7-3 0,-8-13-197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9:42.21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173 9634,'65'-16'3273,"15"-10"-2945,20-6-328,-3-5-200,-21 2-1008,-13 9 807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9:42.55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681 11450,'11'2'3793,"26"1"-3601,33-8-272,7-3 24,18-15-416,-6-6-288,-23-9-1625,-8-9 1489</inkml:trace>
  <inkml:trace contextRef="#ctx0" brushRef="#br0" timeOffset="1">1022 110 9058,'24'-1'3161,"5"-2"-2673,26-2-344,6-6 0,4-2-56,1 0-120,-2-3-472,1-5-336,-11-5 519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9:42.90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3 0 9042,'8'13'3289,"5"21"-2713,2 11-64,-7 23-24,-6 15-56,-2 27-200,-5 8-48,-3 20-112,-4 6-184,-5-1-552,-6 2-440,-11-5 624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9:45.94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03 3269 6449,'-15'-2'5405,"25"-2"-4970,115-23-567,-40 10 195,1192-225 730,156-60-615,-1269 254-152,-3-7 1,264-130 0,-373 158-21,-1-2 1,-2-1-1,62-52 1,-94 68-5,-2 0 1,0-2-1,0 0 0,-2 0 1,0-1-1,-1-1 1,0 0-1,-2-1 0,0 0 1,-1 0-1,-1-1 1,9-34-1,-9 13 28,-2-1-1,-2 0 0,-1 0 1,-4-46-1,-27-170 148,14 177-75,-3 0 0,-3 1 1,-5 1-1,-2 2 0,-4 0 0,-56-99 0,39 95 210,-4 2 0,-3 3-1,-95-103 1,127 158-337,0 1 1,-2 1-1,0 1 1,0 1-1,-2 2 1,0 1-1,-1 0 1,-35-10-1,-24-4-175,-133-25 0,-637-68 26,642 105 118,-277 16 0,350 10 35,1 6 0,-272 67 0,324-55 28,0 3 0,2 4-1,1 4 1,3 3-1,1 5 1,2 2-1,3 4 1,-72 65-1,114-86-24,2 1-1,1 1 1,2 2-1,-48 75 0,45-55-11,2 2-1,-44 121 0,37-53 0,5 1-1,-32 257 1,50-256 22,6 0 0,13 244-1,1-316 7,3 0-1,2 0 1,2-1 0,3 0 0,2-2-1,3 0 1,2 0 0,2-2-1,35 55 1,-38-75 0,2-1 0,1-1-1,2-1 1,1-1 0,0-1 0,49 34-1,-28-28 2,2-2 0,1-2-1,83 33 1,-119-54 16,-13-6 3,0 1 1,1-1-1,-1 0 0,1 0 1,-1 0-1,1 0 1,-1 0-1,1 0 0,0-1 1,-1 1-1,1-1 1,3 0-1,-6 0 74,0-1 0,0 1 0,0-1 0,0 1 0,-1-1 0,1 1 0,0-1 0,0 1 0,-1-1 0,1 1 0,0-1 0,-1 1 0,1 0 0,-1-1 0,1 1 0,-1 0 0,1-1-1,0 1 1,-1 0 0,1-1 0,-1 1 0,1 0 0,-1 0 0,0 0 0,-3-3-1569,2 1 1026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9:32.01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43 8 11154,'-26'-8'3841,"15"20"-3705,4 15-64,-11 36-136,-11 19-8,0 45 72,0 12 24,5 24-16,2-5-64,9-10-368,-2-14-160,9-21-472,1-4-473,-3-32 1025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0:00.19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96 0 9154,'3'0'4089,"-3"12"-3849,-3 4-120,-14 37-136,0 26-16,-17 63 112,0 24-56,-3 17-16,0 9-64,6-16-424,-6-15-184,-14-6 368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9:32.37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4 297 8898,'-29'-34'3745,"5"14"-2025,24 11-1072,30 3-416,11-7-160,42-8-144,24-1 48,52-11 32,15 3-192,29-4-496,13-2-264,-9-2 496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9:59.92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1 213 8458,'-11'-3'3000,"19"2"-2727,18-6-129,30-4-160,18-10 48,42-8 144,12-8 32,17 3 8,-7 5-72,-22 8-104,-12 10 16,-22 4-72,0 6-8,-14 1-168,-5 0-272,-15 5-1913,-17-1 1625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00.28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48 90 10250,'-40'-89'3505,"40"111"-3145,0 32-168,0 23-56,-13 55 72,0 31-48,-11 30 0,-2 7-120,-6 2-560,-6-9-464,-24-17 608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02.78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26 555 8994,'-1'-1'273,"-18"-20"2019,19 21-2243,-1-1-1,1 0 1,0 1 0,-1-1 0,1 1-1,0-1 1,-1 1 0,1-1 0,-1 1 0,1-1-1,0 1 1,-1 0 0,0-1 0,1 1 0,-1 0-1,1-1 1,-1 1 0,1 0 0,-1-1-1,0 1 1,1 0 0,-1 0 0,1 0 0,-1 0-1,0 0 1,1 0 0,-1 0 0,0 0-1,-31 295-142,-3 47 239,29-241-66,11 143 1,-1-184-52,4 0 0,2 0 1,2-1-1,3 0 0,30 73 0,-45-132-28,4 11-1,1-1 0,0 0 0,10 13-1,-14-22 1,0 0-1,-1 0 0,1 0 1,0 0-1,0 0 0,0 0 1,0 0-1,0 0 0,0 0 1,0-1-1,0 1 0,1 0 1,-1-1-1,0 1 0,0-1 1,0 0-1,3 1 0,-3-1 0,0 0 1,0-1-1,0 1 0,0-1 0,0 1 0,0-1 0,0 1 1,0-1-1,0 0 0,0 1 0,-1-1 0,1 0 0,0 0 1,0 0-1,-1 1 0,1-1 0,0 0 0,-1 0 0,1 0 1,-1 0-1,1 0 0,-1 0 0,0 0 0,1 0 0,-1-2 0,13-38 21,-3 0-1,10-70 0,-6-14-49,-5-1-1,-11-188 1,-49-251 26,43 497 32,5 42-17,1 0-1,1 0 1,3-27-1,-1 42-9,1 0-1,0 0 0,1 0 0,0 0 0,1 1 0,0-1 0,1 1 0,0 0 0,10-14 0,4-2 10,1 2 0,1 0 0,1 2 0,0 0 0,2 2 0,1 0 0,43-26 0,-31 25 26,1 1-1,1 2 0,0 2 0,1 1 1,44-9-1,-57 17-16,1 1 0,-1 2 0,36-1 0,-55 4-19,0 1 1,0 1 0,0-1-1,0 1 1,0 1 0,0 0-1,-1 0 1,1 0 0,-1 1 0,1 0-1,-1 0 1,0 1 0,0 0-1,0 1 1,10 7 0,-13-8-2,-1 0 1,0-1-1,1 1 1,-2 0 0,1 1-1,0-1 1,-1 1-1,1-1 1,-1 1 0,-1-1-1,1 1 1,-1 0-1,1 0 1,-1 0 0,0 8-1,-1 1-4,0 0-1,-1 0 1,0 0-1,-6 20 1,1-7 0,-2 0 0,0 0 0,-2-1 0,-15 28 0,-62 95-37,-11-13-10,-172 183-1,233-278 59,9-10-2,8-10 6,1 0-1,1 1 0,-28 46 0,42-61-6,1 0-1,0 0 1,0 0 0,1 0-1,0 1 1,0-1 0,0 1-1,1-1 1,0 1 0,1 0 0,0 0-1,0-1 1,1 1 0,-1 0-1,2-1 1,-1 1 0,1-1-1,4 12 1,2-3 3,0 1-1,2-1 1,0-1-1,0 0 1,1 0-1,1-1 1,1-1 0,0 0-1,19 15 1,16 10-21,77 45 0,-70-50-3,98 65 26,-133-83-11,0 1 0,-1 1 0,-1 0 0,-1 1 1,17 23-1,-30-36 5,0 0-1,0 1 1,-1 0-1,1 0 1,-1 0 0,-1 0-1,1 1 1,-1-1 0,0 1-1,0-1 1,-1 1-1,0 0 1,0 0 0,-1 9-1,-1-11 22,0-1-1,0 1 0,0 0 0,-1 0 1,0-1-1,0 1 0,-1-1 1,1 0-1,-1 0 0,0 0 0,0 0 1,0 0-1,0 0 0,-1-1 0,1 0 1,-1 1-1,0-1 0,0-1 1,0 1-1,-1 0 0,-4 1 0,-24 13 148,-1-2 0,-1-1 0,-39 10 0,-118 23 302,64-22-457,-1-5-1,-1-6 0,0-5 1,-178-11-1,285 0-214,1 0-1,-1-1 1,1-2-1,0 0 1,0-1 0,-39-17-1,50 16 101,0 0-1,1 0 1,-16-15 0,26 22 97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03.13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81 11282,'17'-3'3945,"25"-3"-3329,38-4-584,23 2-56,21-5-112,-6 5-160,-18 0-488,-15-2-192,-28 6-1505,-17-6 1609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03.48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56 12075,'3'1'4056,"34"2"-3984,16 5-104,15-8 80,11-4-40,9-1-8,6-2-248,9-4-576,-3 0-392,-10-18 696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06.61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60 36 8354,'-32'-36'6024,"30"42"-6084,-24 393 173,9-108 70,-38 386 237,51-633-361,-15 119 238,15-141-251,-2-1-1,0 0 0,-1 0 0,0 0 1,-16 26-1,10-31-383,12-15 305,1-1 0,-1 1 1,1-1-1,-1 0 0,1 0 1,-1 1-1,0-1 0,1 0 0,-1 0 1,1 0-1,-1 0 0,1 1 1,-1-1-1,0 0 0,1 0 0,-1 0 1,0 0-1,1 0 0,-1-1 1,1 1-1,-1 0 0,0 0 1,1 0-1,-1 0 0,1-1 0,-1 1 1,1 0-1,-1-1 0,1 1 1,-1 0-1,1-1 0,-1 1 0,1-1 1,-1 0-1,-17-25-423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06.98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37 1 9378,'-2'3'239,"0"0"0,1 0 0,-1 0 0,1 0 0,0 1 0,0-1 0,0 1 0,0-1 0,1 0 0,-1 1 0,1-1 0,0 1 0,0 3 1,0 15-4,-48 391 777,1-4-480,23-73-183,-46 407 370,20-418-548,-28 212-358,75-515 61,2-15-14,0 0 0,0 0 0,0 0 0,1 0 0,0 0 0,1 0 0,-1 0 0,3 9 0,-3-16 123,0 0-1,1 0 1,-1 0 0,0-1-1,0 1 1,0 0 0,0 0-1,0 0 1,0 0-1,0-1 1,1 1 0,-1 0-1,0 0 1,0 0 0,0 0-1,0 0 1,1-1 0,-1 1-1,0 0 1,0 0-1,0 0 1,1 0 0,-1 0-1,0 0 1,0 0 0,0 0-1,1 0 1,-1 0 0,0 0-1,0 0 1,0 0-1,1 0 1,-1 0 0,0 0-1,0 0 1,0 0 0,1 0-1,-1 0 1,0 0 0,0 0-1,0 1 1,1-1-1,-1 0 1,0 0 0,0 0-1,0 0 1,0 0 0,1 0-1,-1 1 1,0-1 0,0 0-1,0 0 1,0 0-1,0 1 1,0-1 0,0 0-1,1 0 1,-1 0 0,0 0-1,0 1 1,0-1 0,0 0-1,0 0 1,0 1 0,0-1-1,0 0 1,13-41-624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07.93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7416 489 10146,'-48'-90'4898,"38"74"-4839,-1 0 1,0 2-1,-1-1 0,0 1 1,-1 1-1,-20-16 0,1 5-74,-2 2-1,0 2 0,-1 1 1,-1 1-1,-57-19 0,-1 8 21,-102-18 0,57 23 48,-195-11 0,-145 28 35,-497 51-153,6 35-52,307-23 109,-50-4 44,-657 59 159,1315-106-174,-11 1 82,0 2 0,-112 30-1,159-33-83,0 2-1,1 0 1,0 1-1,0 1 0,1 1 1,0 0-1,0 1 0,1 1 1,1 0-1,0 2 1,1-1-1,0 2 0,-21 29 1,14-11-19,2 1 1,-24 60 0,-25 99-3,-12 100 7,3 53-22,-44 474-1,100-107-184,24-593 140,6 0 1,4-1 0,37 146-1,-43-236 58,1 0 0,2-1 0,1-1 0,18 34 0,-24-52-1,0 0 0,1 0 1,0 0-1,1-1 0,-1 0 0,2-1 0,-1 1 0,1-1 0,0-1 0,0 0 0,1 0 0,0 0 0,0-1 1,0 0-1,13 4 0,-19-9 13,1 0 1,-1 0 0,0 0-1,0 0 1,0 0-1,1-1 1,-1 1 0,0-1-1,0 0 1,0 0 0,0 0-1,0 0 1,0-1-1,0 1 1,0-1 0,-1 0-1,1 0 1,-1 0 0,1 0-1,2-3 1,17-11-2,22-10 1,2 1 1,1 2 0,97-33-1,271-41-27,22 29 20,1268-117 52,-1659 180-53,1129-88 29,-923 75-35,415-25-10,-6 33 30,-555 15 0,204 35 0,-301-37-10,1-1-1,-1 1 0,0 1 0,0-1 0,-1 1 1,1 1-1,7 5 0,18 10-45,-24-20 319,0 1-1,0-2 0,1 1 0,-1-1 1,0-1-1,14-3 0,-20 4-264,-1 0-1,1 0 1,-1-1 0,1 0-1,-1 1 1,0-1-1,1 0 1,-1 0-1,0-1 1,0 1 0,-1-1-1,1 0 1,0 1-1,-1-1 1,4-6 0,0-1-94,0-1 0,-1 0 1,5-14-1,-6 15-128,11-34-512,1-27 281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40.23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926 0 9202,'-7'23'3017,"-25"33"-3113,-13 26 24,-23 59 56,-17 13 24,-4 14 8,-3-2 8,4-19 16,4-9-16,13-14 24,10-16-16,16-27-16,6-15-32,8-16-80,1-3-136,4-17-649,5-5-1831,10-35 184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0:00.56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153 7410,'5'-35'3504,"20"9"-719,40 7-2465,23 1-136,33 5-80,16 3 40,18 4-168,3 1-304,-5-5-1400,-9-1 1176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8:40.55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42 0 7754,'-47'68'2824,"-6"19"-2464,2 34 64,4 8-7,19-10-121,12-11-96,34-24-48,19-10-48,31-15-112,25-9-8,39-33-184,22-17-288,28-41 319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12.79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11 15 6105,'20'-15'1833,"2"20"-2529,-14 45-49,-13 39 113,-41 60 64,-25 34-552,-68 54 968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1:24.44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75 402 7017,'76'-32'5537,"-76"43"-5002,-14 27-808,-15 16 299,2-7-2,-21 54 1,-5 49 18,-41 200 0,53-187-11,-55 248 60,94-399-57,-2 13-93,4-25 66,0 1-1,0-1 1,0 0-1,0 0 1,0 1-1,0-1 0,0 0 1,0 0-1,0 1 1,-1-1-1,1 0 1,0 0-1,0 1 0,0-1 1,0 0-1,0 0 1,0 1-1,0-1 1,-1 0-1,1 0 0,0 0 1,0 1-1,0-1 1,-1 0-1,1 0 1,0 0-1,0 0 0,0 1 1,-1-1-1,1 0 1,0 0-1,0 0 1,-1 0-1,1 0 1,0 0-1,0 0 0,-1 0 1,1 0-1,0 0 1,-1 0-1,1 0 1,0 0-1,0 0 0,-1 0 1,1 0-1,0 0 1,0 0-1,-1 0 1,1 0-1,0 0 0,0-1 1,-1 1-1,1 0 1,0 0-1,0 0 1,0 0-1,-1-1 0,1 1 1,0 0-1,-2-9 116,-13-110 66,1-218 1,18 190-17,7 0 0,32-150 1,-35 257-142,3 0 0,25-62 1,-28 85-32,0-1 0,1 1 1,2 1-1,-1 0 1,2 0-1,0 1 0,25-24 1,24-12 19,2 3 0,3 4 0,120-64 0,-151 91-15,0 1 0,1 2 1,66-18-1,-80 27-20,1 1 0,0 2 0,0 0 0,0 1 0,0 1 0,0 1 0,35 7 0,-42-6 11,-13-2-1,0 1 0,1-1 0,-1 1 0,0 0 0,0 0 0,0 0 0,0 0 0,5 2 0,-7-2 0,0 0 0,0 0 0,0 0 1,-1 0-1,1 1 0,0-1 0,0 0 0,-1 0 0,1 0 0,-1 1 0,1-1 1,-1 0-1,1 1 0,-1-1 0,0 0 0,0 1 0,0-1 0,1 1 0,-1-1 1,-1 0-1,1 1 0,0-1 0,0 0 0,-1 3 0,-3 12-1,-1-1 0,0 0 0,-1-1 0,-1 0 0,0 1 0,-1-2 0,-14 19 0,7-8 9,-76 112 24,-28 44 30,96-141-47,2 1-1,-28 75 0,34-69 1,1 0-1,3 2 0,-8 69 1,18-110-14,1 0 1,0-1-1,1 1 1,0-1 0,0 1-1,0-1 1,1 1-1,0-1 1,0 0-1,0 1 1,1-1 0,0 0-1,0-1 1,1 1-1,-1-1 1,1 1-1,1-1 1,-1 0 0,1 0-1,-1-1 1,12 8-1,7 4-16,1-1-1,1-1 1,49 20-1,-49-23 17,32 13 19,-12-5-3,83 47 0,-116-58-12,0-1 0,-1 2-1,-1-1 1,1 1 0,-1 1 0,-1 0 0,0 1 0,0-1 0,-1 2-1,-1-1 1,11 22 0,-16-29 0,0 1-1,-1 0 1,1-1 0,-1 1-1,0 0 1,0 0 0,-1 0-1,1 0 1,-1 0 0,0 0-1,-1 0 1,1 0 0,-1 0-1,0 0 1,-2 5 0,1-3 0,-1 0 0,-1 0 0,1-1 0,-1 1 0,0-1 0,-1 0 0,1 0 1,-1 0-1,-7 5 0,-5 3 41,0 0 0,0-2 0,-2 0 0,1-1 0,-1-1 0,-25 9 0,-24 7 344,0-3 0,-2-4-1,0-2 1,-140 13 0,183-28-378,0-2 0,1-1 0,-1-2 0,-34-6 0,-100-33-2305,141 36 1801,-44-14-30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2:06.02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844 185 1384,'-2'-7'9,"1"-1"0,-1 1 0,0 0 0,-1 0 0,1 0 1,-1 1-1,-1-1 0,1 1 0,-1-1 0,0 1 0,-1 1 0,0-1 0,1 0 0,-2 1 0,1 0 0,-1 0 0,-10-6 0,4 2 46,-2 2 1,1-1 0,-1 2-1,0 0 1,0 0-1,-1 2 1,-22-5-1,4 4 83,1 1-1,-1 2 1,0 2-1,0 1 1,-35 5 0,-165 37-305,168-29 228,26-6-7,1 1-1,0 2 1,1 1-1,0 2 1,1 1-1,-38 24 1,-18 22 387,4 3 0,2 5-1,-133 138 1,188-172-316,1 2 0,2 1 0,2 1 0,-40 79-1,36-52-5,3 2 0,-26 98-1,45-136-64,1 1-1,2 0 0,1 0 0,1 0 1,2 0-1,3 43 0,1-50 27,1 0-1,1-1 1,1 0-1,1 0 1,1-1-1,1 0 1,1 0-1,24 39 0,-6-20 50,3-1 0,1-2-1,1-1 1,61 51-1,170 108 94,-220-167-109,1-2 0,1-3 1,2-1-1,0-3 0,1-1 1,1-3-1,1-2 1,0-2-1,0-3 0,1-1 1,1-3-1,-1-3 0,1-1 1,-1-3-1,0-2 0,0-3 1,0-1-1,67-21 0,-40 2 154,-2-3 1,141-77-1,-111 43 0,127-101 1,-198 135-228,-2-2 0,0-1 0,-3-2 0,-1-1 1,-1-1-1,-2-1 0,-2-2 0,-2-1 0,-1 0 0,24-67 0,-25 48-15,-3-1-1,-2 0 1,-3-1-1,-2-1 1,-4 0-1,-2-1 1,-4-78-1,-3 99-20,-2-1 0,-1 0 0,-3 1-1,-2 1 1,-16-46 0,19 68-9,-1 0-1,-1 1 0,-1 1 1,0-1-1,-1 2 1,-1-1-1,-1 2 1,-1 0-1,0 0 1,-1 1-1,0 1 0,-34-24 1,20 22 1,-1 0 0,0 2 0,-1 1 0,-1 1 0,1 2 0,-56-10 0,19 9 16,1 3-1,-94 1 1,68 10 8,0 4 1,0 4 0,1 4-1,0 4 1,1 4 0,2 4-1,1 3 1,1 5 0,-153 84-1,203-96-101,1 1 0,0 1 0,2 2 0,1 2 0,-55 62-1,57-51-18,-26 48 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2:13.31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7 0 8498,'-1'7'2664,"-4"-4"-2872,8 0-376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2:20.66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940 1567 10554,'13'-15'681,"-6"9"-334,-1-1 0,0 0 0,-1 0 0,0 0 0,5-9 0,-8 13-300,-2 1 1,1 0-1,0-1 1,0 1 0,-1-1-1,1 1 1,-1-1-1,0 1 1,0-1-1,0 1 1,0-1 0,0 1-1,0-1 1,-1 1-1,1 0 1,-1-1 0,0 1-1,1-1 1,-1 1-1,-1 0 1,1 0-1,-2-5 1,-3 0-36,0-1 0,0 0 1,-1 1-1,0 0 0,0 1 0,-1 0 0,0 0 1,0 0-1,0 1 0,0 0 0,-1 1 1,0 0-1,0 0 0,0 1 0,0 0 0,-1 1 1,-16-3-1,-9 1-177,0 2 1,1 2 0,-58 5 0,25 4-91,1 2-1,0 3 1,1 3 0,-116 47 0,42-1 45,-133 80-1,167-81 171,-126 100 0,168-112 32,3 3 0,-100 113 0,137-136-1,1 0 0,-34 63 0,46-74 12,1 0-1,1 1 1,1 0 0,1 0 0,-7 36 0,12-47-1,0 0 0,1-1 0,0 1 1,0 0-1,1-1 0,0 1 0,0 0 1,1-1-1,0 1 0,1-1 0,0 0 1,0 0-1,8 13 0,-5-12 4,1 0 0,-1 0 1,2-1-1,-1 0 0,1 0 0,1-1 0,-1 0 0,1 0 0,16 8 0,0-3 13,0 0-1,0-2 1,1-2 0,1 0-1,-1-1 1,1-2-1,51 4 1,-17-7 40,0-3 0,-1-2 1,0-3-1,0-3 0,103-28 1,-77 10 17,-1-3 1,-1-4 0,98-56 0,-98 42-32,-2-4 1,-3-4 0,-2-3 0,-3-3-1,127-138 1,-151 141-46,-2-3 1,-2-2-1,-4-1 1,-2-2-1,-3-2 1,-4-2-1,45-136 1,-51 105-15,-4-1-1,12-134 1,-24 96 6,-8-164-1,-20 93 57,10 170 33,-1 0 1,-26-73-1,29 99-21,4 12-28,0 0 0,0 1 0,-1-1 0,1 0 0,-1 0 0,1 1 0,-1-1 0,0 1 0,-1-1 1,1 1-1,-1 0 0,1 0 0,-1 0 0,0 0 0,0 0 0,-6-3 0,8 5-20,1 1 0,-1-1 0,0 1 0,0 0 0,1-1 0,-1 1 0,0 0 0,0 0 0,0-1 0,1 1 0,-1 0-1,0 0 1,0 0 0,0 0 0,1 0 0,-1 0 0,0 0 0,0 1 0,0-1 0,1 0 0,-1 0 0,0 1 0,0-1 0,0 0 0,1 1 0,-1-1 0,0 1 0,0 0 0,-15 23 143,3 5-133,1 0-1,-15 59 1,18-57-27,-34 139 9,-28 226 0,10 180 125,56-523-116,-30 498 45,55 0-615,44-122-921,-25-278 1021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2:21.00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389 19 8698,'17'-18'3577,"-34"28"-2249,-8 28-576,-33 61-360,-33 28-200,-44 55-48,-13 26 0,-15 14-64,7 6-16,7 12-72,9-7-216,13-4-496,14-1-296,29-29 576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2:21.41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995 721 9258,'6'-9'3469,"-25"13"-2573,0 4-828,0 0-1,1 1 1,0 1 0,-21 16 0,-57 45-119,3 5 1,4 4 0,3 3 0,4 4-1,-106 147 1,144-170 62,-42 80 0,65-104 3,3 0-1,1 1 0,-15 61 1,27-85-7,1 1 0,1 0 0,1 0 1,0 20-1,2-33-5,0 0 0,0 1 1,1-1-1,0 0 0,0 0 0,0 0 1,0 0-1,1 0 0,0 0 0,0-1 1,0 1-1,1 0 0,-1-1 1,1 0-1,0 0 0,1 0 0,6 7 1,-7-9-3,0 0 0,0 0 1,0 0-1,1 0 0,-1 0 1,1-1-1,-1 0 0,1 0 1,-1 0-1,1 0 0,0 0 1,0-1-1,-1 0 0,1 1 1,0-1-1,0-1 0,0 1 1,-1-1-1,1 1 0,0-1 1,-1 0-1,1 0 0,4-2 1,6-3 0,-1-1 0,1 0 1,-1-1-1,24-19 1,2-5-14,-1-2 1,-1-2 0,-2-1-1,35-50 1,-27 27-27,-4-2 1,42-86-1,-2-35-48,67-234-1,-134 382 85,211-710 232,-212 708-121,-8 28-20,0-1 0,0 0 0,-1 0-1,0 0 1,-1 0 0,0-12 0,-2 20 465,-4 8-365,-5 14-26,-31 79-50,3 2 0,5 1 0,-32 176-1,-14 324-179,63-456 16,-49 438-2378,48-421 1801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2:21.75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47 1 10122,'-40'27'1397,"0"3"0,-69 68 0,88-75-1349,0 1 0,2 1 0,0 1-1,2 0 1,-22 46 0,34-63-45,1 0 0,0 0 0,1 1 0,0-1 0,1 1-1,0 0 1,1-1 0,-1 1 0,2 0 0,0 0-1,0 0 1,0 0 0,1 0 0,1 0 0,0-1 0,0 1-1,1 0 1,0-1 0,1 0 0,0 0 0,0 0 0,1 0-1,0 0 1,0-1 0,8 9 0,2 0-13,0-1 1,1-1-1,0 0 0,30 20 1,82 43 19,-6-3 42,-113-69-43,0 0-1,-1 1 0,1 0 0,10 12 0,-17-16 0,0-1-1,0 1 1,0 0-1,-1-1 1,1 1-1,-1 0 1,0 0-1,0 0 1,0 0-1,0 0 1,0 0-1,0 0 1,-1 1-1,0-1 1,0 0-1,0 0 0,0 0 1,0 1-1,0-1 1,-1 0-1,-1 4 1,-3 7 30,0-1 1,-1-1-1,0 1 0,-2-1 1,1 0-1,-1-1 1,-1 1-1,-16 15 1,-11 8 33,-41 31 1,66-57-72,-64 50-439,-3-3 0,-2-3 0,-116 56 0,53-48-153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2:26.96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248 10778,'7'11'3649,"38"-34"-3497,16-4-144,33-1-8,1 3-16,-2-1 8,4 2 8,-7-2 24,5 0-8,13 7-152,0-1-184,-5 11-584,-8 4-889,-32 10 116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0:00.92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20 94 10674,'7'-8'275,"0"0"0,0 1 0,1 0 0,0 0 0,0 1 0,1 0 0,0 0 0,0 1 0,0 0-1,1 1 1,-1 0 0,1 0 0,0 1 0,0 1 0,13-3 0,-8 3-314,1 0 0,-1 0 0,0 2 0,1 0 0,-1 0 0,0 2 0,1 0 0,-1 1 0,27 8 0,-33-8 23,0 1 0,-1 0 1,1 0-1,-1 1 0,0 0 0,0 0 0,-1 1 0,1 0 0,-1 0 1,-1 1-1,1 0 0,9 13 0,-12-13-19,0 1 0,0-1 0,-1 1 0,0-1-1,-1 1 1,1 0 0,-1 0 0,-1 0 0,0 0 0,0 0 0,0 1-1,-1-1 1,0 0 0,-1 0 0,-2 13 0,-4 7-61,0-1 1,-2-1-1,-1 0 0,-1 0 1,-2-1-1,0 0 0,-29 40 1,-2-6-26,-92 94 0,59-80 488,-4-3 0,-128 84 1,181-133 66,28-21-427,0 0 0,0 0-1,1 0 1,-1 0-1,0 0 1,0 0 0,0 0-1,0 0 1,0 0-1,1 0 1,-1 0 0,0 1-1,0-1 1,0 0 0,0 0-1,0 0 1,0 0-1,0 0 1,1 0 0,-1 1-1,0-1 1,0 0-1,0 0 1,0 0 0,0 0-1,0 1 1,0-1-1,0 0 1,0 0 0,0 0-1,0 0 1,0 1-1,0-1 1,0 0 0,0 0-1,0 0 1,0 0-1,0 1 1,0-1 0,0 0-1,0 0 1,0 0-1,-1 0 1,1 1 0,0-1-1,0 0 1,0 0 0,0 0-1,0 0 1,0 0-1,0 0 1,-1 0 0,1 1-1,0-1 1,0 0-1,21-3 15,-18 2-2,35-8-4,-1-2-1,0-2 1,49-23 0,-13 4 11,133-48 102,2 9 0,3 9 0,269-42 0,-338 81-242,-122 20-201,-26 7-1320,-14 5-508,-3 3 901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2:27.31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165 11226,'56'-1'3729,"41"-3"-3641,21 0-128,17-6 56,10-3 40,3-8-264,-2-5-272,-19-11-840,-16-11 792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2:27.69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6 7 11146,'-3'-1'399,"-24"-5"1836,21 8-1378,15 7-260,9 2-546,0-1 1,1-1-1,34 13 1,-22-10-51,307 95-20,10-27 23,68 17 49,-366-83-44,-1 2-1,0 1 1,-2 3-1,51 30 1,-89-45-8,0 0 0,0 1 0,0 0-1,-1 1 1,0 0 0,0 0 0,-1 0 0,0 1 0,0 1-1,10 15 1,-15-18 0,0-1 0,0 1-1,0 1 1,-1-1 0,0 0-1,0 0 1,0 0 0,-1 1 0,0-1-1,0 0 1,0 1 0,-1-1-1,0 0 1,0 0 0,-1 0-1,0 0 1,0 0 0,0 0 0,-1 0-1,-4 7 1,-10 16-8,-1-1 0,-25 31 0,-29 30-368,-102 98 1,-106 64-698,18-32 515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2:38.08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71 165 9042,'-48'-152'3569,"38"143"-2345,8 5-704,1 4-240,2 5-208,-4 27-208,-11 104 136,-7-22-8,-5 26 40,2 2 64,-1 2-256,1 4-272,-10-1-656,-6-9 64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2:38.42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186 10386,'4'-14'3561,"29"6"-3329,19-2 24,48-3-216,27-3 24,36-6 0,11-3-336,16-10-800,-3-7 76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2:38.81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740 0 11058,'-10'5'531,"1"1"-1,-1-1 1,1 2-1,0-1 1,1 2-1,0-1 1,-9 10-1,-1 5-541,-22 34 0,37-50 100,-31 46-36,3 1 1,2 2-1,-40 111 1,57-132-42,2 1 0,1 1 0,2 0-1,1 0 1,2 0 0,2 0 0,4 74 0,0-92-17,2 1 0,0-1 0,1 0 0,1 0 0,0 0 0,2-1 0,0 0 0,0 0 0,2-1 0,0 0 0,1-1 0,0 0 0,2-1 0,16 16 0,-19-20-17,1-1 0,1 0 0,0-1-1,0-1 1,0 1 0,1-2 0,0 0 0,1 0-1,-1-1 1,1-1 0,0 0 0,0-1 0,0-1-1,1 0 1,-1-1 0,0 0 0,1-1 0,-1-1-1,16-3 1,-6-1 23,-1-1-1,0-1 1,-1-1-1,0-1 1,0-1-1,-1-1 1,39-27-1,-30 16 52,-1-1 1,-2-1-1,0-2 0,33-40 1,-47 49 27,0 0 0,-1-1 0,-1-1-1,0 0 1,-2 0 0,0-1 0,-1 0 0,-1-1 0,-1 1 0,-1-1 0,-1-1 0,-1 1 0,-1 0 0,0-1 0,-2 0 0,0 1 0,-2-1 0,0 1 0,-1 0 0,-2-1 0,0 1 0,-1 1 0,-1-1 0,-1 1 0,-11-21 0,6 18-49,-1 2 0,0 0 0,-2 0 0,-1 1 0,0 1 1,-1 1-1,-1 1 0,-1 0 0,0 1 0,-1 1 0,-1 1 0,0 2 1,-1 0-1,0 1 0,-1 1 0,-28-8 0,9 7-93,0 2 0,0 2 0,-1 2 0,0 2 0,0 2 0,-76 8 1,6 7-796,-147 39 1,122-19 276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2:11.80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22 4449,'24'0'1376,"2"-10"-1640,4-1-400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2:12.95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174 3857,'30'-61'536,"25"-52"-1088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2:31.68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1 102 8570,'-10'-2'4762,"18"0"-3502,23-3-1322,137-19 775,112-11-217,-163 21-497,69-5 57,-164 18-401,-1 2-1,1 0 1,-1 1 0,1 1 0,-1 1 0,27 9 0,-20 2-182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2:32.04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290 11354,'0'0'87,"0"1"-1,0-1 0,0 0 1,0 1-1,0-1 0,0 0 1,0 1-1,0-1 0,0 0 1,0 1-1,0-1 0,0 0 1,0 1-1,0-1 0,0 0 1,0 1-1,0-1 0,1 0 1,-1 0-1,0 1 0,0-1 1,0 0-1,1 1 0,-1-1 1,0 0-1,0 0 0,1 1 1,-1-1-1,0 0 0,0 0 1,1 0-1,-1 0 0,0 1 1,1-1-1,-1 0 0,0 0 1,1 0-1,-1 0 0,0 0 1,1 0-1,-1 0 0,0 0 1,1 0-1,-1 0 0,0 0 1,1 0-1,24 3-120,-24-3 111,56 0-84,1-3 1,-1-3-1,94-21 0,-94 16 28,553-115 106,-464 94-72,177-32 226,-218 48 61,117-2 0,-200 19-152,40 4 1,-25 0 81,-34-4-330,-8 0-824,-20 2-486,-41-2 550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2:33.46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71 1021 7482,'-25'-86'5383,"24"86"-5371,1-1-1,0 1 1,0 0-1,0 0 1,0 0 0,-1 0-1,1 0 1,0 0-1,0 0 1,0 0-1,-1 0 1,1 0-1,0 0 1,0 0-1,0 0 1,-1 0-1,1 0 1,0 0-1,0 0 1,0 0-1,-1 0 1,1 0-1,0 0 1,0 0-1,0 0 1,0 0-1,-1 0 1,1 1-1,0-1 1,0 0 0,0 0-1,0 0 1,-1 0-1,1 0 1,0 1-1,0-1 1,0 0-1,0 0 1,0 0-1,0 0 1,0 1-1,-1-1 1,1 0-1,0 0 1,0 0-1,0 1 1,0-1-1,0 0 1,0 0-1,0 0 1,0 1-1,0-1 1,0 0 0,0 0-1,0 0 1,0 1-1,-7 17-30,-184 616 480,113-278-315,58-256-25,9-62 1,11-36-96,-1-1 0,1 1 0,-1-1 0,1 0-1,-1 1 1,0-1 0,1 0 0,-1 1 0,0-1 0,0 0 0,0 0 0,0 0-1,0 0 1,0 0 0,0 0 0,0 0 0,-1 0 0,1 0 0,0 0 0,-2 0 0,2-1-8,1 0 1,-1-1-1,0 1 1,1 0 0,-1-1-1,1 1 1,-1-1-1,1 1 1,-1 0 0,1-1-1,-1 0 1,1 1-1,-1-1 1,1 1 0,0-1-1,-1 1 1,1-1-1,0 0 1,0 1 0,-1-1-1,1 0 1,0 1-1,0-1 1,0 0 0,0 1-1,0-1 1,0 0-1,0 1 1,0-1 0,0 0-1,0 0 1,0 1-1,0-1 1,0 0 0,1 0-1,5-38 203,-5 35-190,248-953 206,-67 453-300,-124 374 27,134-221-1,-181 334 33,-3 3-13,2 0 0,-1 1 0,20-21 0,-28 33 11,0 0 0,0 0 0,-1 0 0,1 0 0,0 1-1,0-1 1,0 0 0,0 0 0,0 1 0,0-1 0,0 1-1,0-1 1,0 1 0,1-1 0,-1 1 0,0 0 0,0-1-1,0 1 1,0 0 0,1 0 0,-1 0 0,0 0 0,0 0-1,0 0 1,0 0 0,1 0 0,-1 1 0,0-1 0,0 0-1,0 1 1,0-1 0,0 1 0,0-1 0,1 1 0,-1 0-1,-1-1 1,1 1 0,0 0 0,0 0 0,1 1 0,3 4-19,-1-1 0,0 2 0,0-1 0,0 0 0,3 10 0,-5-12 19,15 35-38,-2 1 1,14 60-1,10 91 66,-19-87 3,44 217 62,59 273-28,-112-546-52,-3 0 0,-2 1 1,0 63-1,-6-109 18,0-2-61,0-1 0,0 1 0,1 0 0,-1 0 0,0 0 0,0 0 0,0-1 0,0 1 0,0 0 0,0 0 0,0 0 0,-1 0 0,1-1 0,0 1-1,0 0 1,-1 0 0,1-1 0,0 1 0,-1 0 0,1 0 0,-1-1 0,1 1 0,-1 0 0,1-1 0,-1 1 0,1-1 0,-1 1 0,0-1-1,1 1 1,-1-1 0,0 1 0,0-1 0,1 1 0,-1-1 0,0 0 0,0 0 0,1 1 0,-1-1 0,0 0 0,0 0 0,0 0 0,0 0-1,1 0 1,-2 0 0,-27-4-413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0:02.26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1 88 9202,'-41'-13'3273,"51"7"-2865,13 2-360,14-2 16,24 1-64,18-3 0,24-5 48,13 3-88,11 1-40,2-4-112,-3 13-536,-15 3-601,-41 4 801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2:33.84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 85 10546,'-3'-15'3713,"40"14"-3353,19-7 8,46 0-256,14-5 88,22 3 56,-1 2-48,-14-2-96,-10 7 0,-25-3-88,-5 4-16,-17 5 24,-15 0-8,-23-1-232,-11-2-288,-25 2-2176,-38-10 2088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2:36.80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89 1 11210,'0'0'23,"9"9"545,0 0-1,-1 0 0,0 1 1,8 14-1,-14-18-479,1-1 0,-1 1 0,-1 0 0,1-1 0,-1 1 1,1 0-1,-2 0 0,1 0 0,-1 0 0,0 0 0,-1 12 0,-13 79-38,-5-1-1,-34 105 1,17-68 13,-90 444 469,123-543-516,3-23-12,2-14 6,61-329 214,-24-9-203,-23 183 4,-7 82-2,4-39 101,-1-117 0,-14 215 145,2 17-263,0 0-1,0 0 1,0 0-1,0 0 1,0 0 0,0 0-1,0 1 1,0-1-1,0 0 1,0 0 0,0 0-1,0 0 1,0 0-1,0 0 1,0 0-1,0 0 1,-1 0 0,1 0-1,0 0 1,0 0-1,0 0 1,0 0-1,0 0 1,0 0 0,0 0-1,0 0 1,0 0-1,0 0 1,0 0-1,0 0 1,0 0 0,0 0-1,-1 0 1,1 0-1,0 0 1,0 0-1,0 0 1,0 0 0,0 0-1,0 0 1,0 0-1,0 0 1,0-1 0,0 1-1,0 0 1,0 0-1,0 0 1,0 0-1,0 0 1,0 0 0,0 0-1,0 0 1,0 0-1,0 0 1,0 0-1,0 0 1,0 0 0,0 0-1,-1 0 1,1-1-1,0 1 1,0 0-1,1 0 1,-9 24 343,-17 95-188,-16 188 1,19 125 85,15-247-41,7-178-220,-11 698-1828,15-621-1788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2:41.87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89 329 9802,'-5'-10'687,"-2"-5"13,1-1 0,1 1 0,0-1 1,-4-20-1,-29 126-470,-187 644-329,64 16 244,155-721-103,-12 41 1,15-66 85,3-13-71,0 6-35,3-33 78,12-47 0,189-745-102,-151 660 21,7 2 1,151-291-1,-203 443-19,-2 0-2,2 1 0,-1 0 0,2 0 0,0 1 1,0 0-1,1 0 0,18-15 0,-27 25-3,1 1-1,0-1 1,0 1-1,0-1 1,0 1-1,0 0 1,0 0-1,0 0 1,0 0-1,1 0 1,-1 0-1,0 0 1,0 1-1,1-1 1,-1 1-1,1 0 1,-1 0-1,0 0 1,1 0-1,-1 0 1,0 0-1,1 1 1,-1-1-1,0 1 1,1-1-1,-1 1 1,0 0-1,0 0 1,1 0-1,-1 0 1,0 1-1,0-1 1,-1 0-1,1 1 1,0 0-1,0-1 1,-1 1-1,1 0 1,-1 0-1,1 0 1,1 3-1,6 11-4,-2 1-1,0 0 0,-1 0 1,8 33-1,-11-39 10,80 409 41,-32-134 76,42 102-44,-60-260-316,-23-89-436,8 73-1,-17-55 155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2:42.24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0 350 11402,'-9'-53'3897,"73"41"-3577,41-8-200,22-6-48,33-10 32,3 4-16,11-2-320,0 0-216,-18 2-688,7-3-72,-15-1 696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2:42.58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02 35 10330,'5'9'3793,"20"0"-2833,35 6-872,8-4-64,12-9-8,7-2 64,2-10 0,0-6-168,-4-4-488,-8 3-448,-33-1 560</inkml:trace>
  <inkml:trace contextRef="#ctx0" brushRef="#br0" timeOffset="1">0 506 11650,'5'-2'4025,"39"4"-3681,20-4-264,41-14-56,16-6-24,19-19-120,8-10-368,12-23-712,4-5-1521,-17-15 1729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2:42.94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62 0 10298,'1'1'153,"0"-1"-1,0 0 1,0 0-1,0 1 1,0-1-1,0 1 0,0-1 1,0 1-1,0-1 1,0 1-1,0 0 1,0-1-1,0 1 1,0 0-1,-1 0 1,1 0-1,0 0 0,0 0 1,-1-1-1,1 1 1,-1 0-1,1 0 1,-1 1-1,1-1 1,-1 0-1,0 0 1,1 2-1,5 37-448,-5 35 439,-4 0-1,-23 137 0,15-132-112,-88 700 183,78-635-423,8-74-1024,-5 143 0,23-177-1178,-5-37 2386,0 0 0,0 1 0,0-1 0,1 0 0,-1 0 0,0 0-1,0 1 1,0-1 0,0 0 0,1 0 0,-1 0 0,0 0-1,0 1 1,0-1 0,1 0 0,-1 0 0,0 0 0,0 0-1,1 0 1,-1 0 0,0 0 0,0 0 0,1 0 0,-1 0 0,0 0-1,0 0 1,1 0 0,-1 0 0,0 0 0,0 0 0,1 0-1,-1 0 1,0 0 0,0 0 0,0 0 0,1 0 0,-1 0 0,0-1-1,0 1 1,1 0 0,-1 0 0,0 0 0,0 0 0,0-1-1,0 1 1,1 0 0,-1 0 0,0-1 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2:43.28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25 10 11370,'-5'-6'3993,"3"3"-3657,4 21-256,-2 19-224,-13 45-8,-2 27 104,-12 41 48,1 13 56,5 6 24,-1-1-40,2-10 32,3-2-72,-6-4-144,4-4-104,-9-1-424,-4-12-184,8-25-1265,-8-27 1353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2:43.87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831 2 11594,'-116'-2'3529,"75"3"-3368,0 2 0,-55 11 0,-1096 149-53,698-127 23,-838 48-33,7-79-55,703-60 0,178 12-55,389 38 1,0 3 1,-83 8-1,117-3 7,1 1-1,0 0 0,0 1 1,-21 10-1,30-11 3,1 1 0,0 0-1,0 1 1,1 0 0,-1 1 0,1 0-1,1 0 1,-12 13 0,6-3-7,2 1 0,0 1 0,1 0 0,-15 34-1,8-14-5,4-8 13,-12 40 0,-67 219 6,-99 490-56,70 185-652,94-668 541,27-289 163,-28 227 18,19-172-32,-31 100 1,36-152 12,4-9 4,0 0 0,0 0 0,0 0 1,1 0-1,-1 1 0,0-1 0,1 0 1,0 0-1,-1 0 0,1 1 0,0-1 0,0 0 1,0 0-1,0 1 0,1-1 0,-1 0 1,1 3-1,8-11 46,37-11-66,1 2 0,1 1-1,94-12 1,166-1 18,-101 11 27,1583-251 47,-1340 171-27,636-127 189,-244 72 97,245-47 594,-489 114-63,-461 69-729,-136 15-189,0 0-1,0-1 0,0 1 0,0 0 0,1-1 0,-1 1 0,0-1 0,0 1 0,0-1 0,0 1 1,0-1-1,0 0 0,0 1 0,0-1 0,0 0 0,-1 0 0,1 0 0,0 0 0,0 0 1,-1 0-1,1 0 0,-1 0 0,1 0 0,-1 0 0,1 0 0,-1 0 0,1 0 0,-1 0 0,0-1 1,0 1-1,0 0 0,1 0 0,-1-3 0,-3-33-593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51.85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018 59 8978,'16'-9'330,"0"1"0,1 1 0,0 0-1,0 1 1,1 0 0,0 2 0,-1 0 0,2 1 0,-1 1 0,27 0 0,-34 2-334,1 0 1,-1 1-1,1 0 1,-1 1-1,0 0 1,0 1-1,0 0 1,0 1-1,0 0 1,0 1-1,-1 0 1,0 1-1,0 0 1,-1 0-1,1 1 1,-2 0 0,14 14-1,-17-16 10,-1 0 0,0 1 0,-1 0 0,1 0 0,-1 0 0,0 0 0,-1 1 0,0-1-1,0 1 1,0 0 0,0-1 0,-1 1 0,0 12 0,-1-6-5,-1-1-1,0 0 1,-1 0-1,0 0 1,-1 0 0,0-1-1,-7 16 1,-3 2 9,-2 1 1,-2-2-1,0 0 1,-41 48-1,-42 32 365,25-30 504,73-76-835,0 0 1,0 0-1,0 0 1,0 1-1,1-1 1,-1 1-1,1-1 1,-1 1-1,1-1 1,0 1-1,0 0 0,0 0 1,0-1-1,0 1 1,1 0-1,-1 0 1,1 5-1,0-6-35,1-1 1,0 1-1,-1 0 0,1-1 0,0 1 0,0-1 0,0 1 0,0-1 0,0 1 0,0-1 0,0 1 0,0-1 0,0 0 0,1 0 0,-1 0 0,1 1 0,-1-2 0,1 1 0,-1 0 0,4 1 0,4 2-11,1-1-1,-1-1 0,1 0 1,-1 0-1,1-1 0,0 0 1,0 0-1,13-2 1,39-6-180,94-24 0,-6 0-920,-139 29 891,0 1 0,0 0 0,0 0 1,0 1-1,0 1 0,19 2 0,-24-1-31,0 0 0,0 0-1,0 0 1,-1 1 0,1 0 0,-1 0-1,0 0 1,1 1 0,-1-1-1,-1 1 1,1 0 0,-1 1-1,8 8 1,30 52-1007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55.91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86 0 9618,'-85'141'3897,"120"-133"-1953,23-7-1760,49 15-224,9-4 32,21-3 8,0-4 24,-4 0-336,0 0-200,-22-2-504,-8 7-368,-35-5 88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0:02.62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1 6 9578,'-10'-6'3356,"24"8"-2881,33 10-904,71 16 492,156 18 1,126-14 124,-223-26-169,91 6 51,-251-11-56,-13-2-10,-1 1-1,1 0 1,0 0-1,0 1 1,0-1 0,0 1-1,0 0 1,-1 0 0,1 0-1,0 0 1,-1 1-1,1-1 1,-1 1 0,5 3-1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56.28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28 11050,'5'8'3713,"22"2"-3505,12 3 24,19 3 112,10-3 72,20-2 49,11-4-97,2-7-200,1-7-240,-2-12-745,1-12-319,14-17 576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59.03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82 26 10258,'-7'-23'3052,"4"21"-2358,0 7-534,-2 21-161,5-25 21,-47 253-20,-173 1113 364,208-1273-340,-34 231 32,27-220-12,-34 104 1,46-186-14,4-11 28,0-1 1,-1 0 0,0 1 0,-1-1 0,0-1 0,-1 1 0,-9 12 0,5-15 291,6-11-100,3-22 103,4-9-218,2 1-1,10-43 1,-4 24-120,13-62-19,176-816 43,32 24 23,-137 625-60,-77 244-55,-18 37 50,1 0 0,-1 0 0,0 0 0,0-1 0,0 1 0,1 0 0,-1 0 1,0 0-1,0-1 0,1 1 0,-1 0 0,0 0 0,0 0 0,1 0 0,-1 0 1,0 0-1,1-1 0,-1 1 0,0 0 0,0 0 0,1 0 0,-1 0 1,0 0-1,1 0 0,-1 0 0,0 0 0,0 0 0,1 0 0,-1 1 0,0-1 1,1 0-1,-1 0 0,0 0 0,0 0 0,1 0 0,-1 0 0,0 1 0,0-1 1,1 0-1,-1 0 0,0 0 0,0 1 0,0-1 0,1 0 0,-1 0 0,0 1 1,0-1-1,0 0 0,0 0 0,0 1 0,1-1 0,-1 0 0,0 0 1,0 1-1,7 18-24,-7-19 21,17 66 89,-3 0-1,9 115 1,-10-62 7,61 342 87,22 198-100,-87-569-75,2 25-122,-4 179 0,-7-277 49,-4 33-418,3-47 396,1-1 0,-1 0 0,1 1-1,-1-1 1,0 1 0,0-1 0,0 0 0,0 0 0,0 0 0,0 0-1,0 0 1,-1 0 0,1 0 0,-1 0 0,0 0 0,-2 2-1,-13-1-456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59.37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7 190 9602,'-17'-8'1507,"12"6"-1096,0 0 1,1 0 0,-1-1 0,1 1-1,-1-1 1,-6-6 0,13 8-357,-1 0 0,1-1 0,0 1 1,0 1-1,-1-1 0,1 0 0,0 0 0,0 1 0,0-1 0,0 1 0,3-1 1,-5 1-45,405-74 1209,3 29 72,-360 40-1215,111-10 128,178 6 1,-320 10-580,-1 1 1,0 1 0,0 1-1,0 0 1,0 1-1,-1 1 1,0 0-1,0 1 1,0 0 0,-1 2-1,14 9 1,30 18-455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1:48.91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763 152 8738,'22'-37'2034,"49"-63"-1,-62 88-1803,-13 10-57,-17 14-41,-6 11-114,2 2 0,0 1 1,2 1-1,1 1 0,-20 32 0,23-34-17,-85 126 86,7 4 0,-83 179 1,129-221-24,5 2 0,4 2 0,6 1 0,-21 128 0,38-125 49,-4 128-1,21-169-1,3-1 0,19 130 0,-16-184-127,0 1 0,3-1 0,0-1 0,1 1 0,2-1 1,0 0-1,2-1 0,1 0 0,18 26 0,-28-47-65,-1 1 0,1-1 1,0 1-1,0-1 0,0 0 0,1 0 0,-1 0 0,1-1 0,-1 1 0,1-1 1,0 0-1,0 0 0,0 0 0,0 0 0,1-1 0,-1 0 0,0 0 1,8 1-1,-8-2 18,0-1-1,1 0 1,-1 0 0,0-1 0,0 1 0,0-1 0,6-3-1,-10 5 62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1:49.29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67 0 9090,'-6'0'292,"0"1"0,0-1-1,1 1 1,-1 1 0,0-1 0,1 1-1,-1 0 1,1 0 0,0 0 0,0 1 0,-6 3-1,-5 6-281,-30 26 0,16-12 239,-58 49-44,-120 132 0,193-189-185,-1 1 0,2 0 0,1 1 0,-13 25 0,22-37-17,1 0 1,0 0-1,0 1 1,0-1 0,1 1-1,0 0 1,1 0-1,0-1 1,1 1-1,-1 0 1,2 0-1,-1 0 1,1 0-1,3 12 1,-1-11-3,2 1 1,-1-1 0,1 0-1,0 0 1,1 0-1,0-1 1,1 0-1,0 0 1,0-1 0,1 0-1,0 0 1,0 0-1,20 12 1,-1-2 1,2-2 0,0 0-1,45 16 1,119 36 1,-111-41-3,135 62 0,-212-86-1,0-1 11,-1 0 0,0 0 0,0 1 0,0 0-1,0-1 1,6 6 0,-10-7-5,1 0 0,-1 0 0,1 0 0,-1 0 0,0-1 0,1 1 0,-1 0 0,0 0 0,0 0 0,0 0 0,0 0 0,0 0 0,0 0 0,0 0 0,0 0-1,0-1 1,0 1 0,0 0 0,0 0 0,-1 0 0,1 0 0,0 0 0,-1 0 0,1-1 0,0 1 0,-1 0 0,1 0 0,-1 0 0,0-1 0,1 1 0,-1 0 0,1-1 0,-1 1 0,0-1 0,0 1 0,0 0 0,-20 16 171,-1-1 1,0-1-1,-1 0 0,0-2 1,-1-1-1,-31 11 0,8-2-62,2-2-365,0-1-1,-2-3 1,0-1-1,0-3 1,-1-2-1,-70 5 1,117-14 200,0 1 0,0-1 0,0 0 0,0 0 0,0 0 0,0 0 1,0 0-1,1 0 0,-1 0 0,0 0 0,0 0 0,0-1 0,0 1 1,0 0-1,0-1 0,1 1 0,-1 0 0,0-1 0,0 1 0,-1-2 1,2-19-527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1:49.63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0 0 9162,'-1'5'3369,"-9"5"-2737,0 12-392,1 24-208,-3 7-16,1 23 48,5 2-32,6 8-24,0 1 24,8-3-40,-2-4 24,5-15-72,1-9-64,-3-7-120,-2-11-184,-7-1-128,-3-8-153,-17-14 449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1:49.97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173 9642,'3'-12'3385,"21"3"-3001,16 4-160,23 0-112,13 2-8,21 3-104,2 0 72,-2-8-272,-7-10-256,-9-11-584,-4-8-1481,-11-10 1721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1:50.35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 1 8194,'1'0'169,"0"1"0,-1-1 0,1 1 0,-1-1 0,1 1 0,-1-1 0,1 1 0,-1 0 0,0-1 1,1 1-1,-1 0 0,0 0 0,1-1 0,-1 1 0,0 0 0,0-1 0,0 1 0,0 0 0,1 0 0,-1 0 0,0-1 1,0 1-1,-1 1 0,2 21-14,-6 114 908,0 223-333,8-219-661,16 200 18,-14-328-761,-5-13 627,1 0 1,-1 0 0,1 0 0,-1 0-1,1 0 1,-1-1 0,1 1 0,-1 0-1,1 0 1,-1-1 0,1 1-1,-1 0 1,0-1 0,1 1 0,-1 0-1,0-1 1,1 1 0,-1-1 0,0 1-1,1 0 1,-1-1 0,0 1 0,0-1-1,1 1 1,-1-1 0,0 1 0,0-1-1,0 1 1,0-1 0,0 1 0,1-2-1,12-29-431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1:50.68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33 41 8346,'-31'-41'4654,"31"42"-4639,3 6-35,45 95 70,-24-52 30,32 96 0,201 706 169,-242-802-119,-3 2 1,9 90 0,-18-111-14,-3 1 0,0 0 1,-2 0-1,-2-1 0,-13 56 1,6-46 29,-3-1 0,-1 0 0,-2-1 1,-2-1-1,-1 0 0,-32 42 0,34-55-225,-1-1 0,-1-1 0,-1-1-1,-1-1 1,0 0 0,-2-2 0,-1-1-1,0-1 1,-38 20 0,4-15-1014,8-14 381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1:51.03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36 6 9738,'-14'-6'3465,"4"9"-3145,7 28-96,-4 9-256,-1 39 24,-6 18 40,-4 35 80,0 7-8,6 2-40,2-4-24,3-17-336,7-4-136,-6-20-368,-2-10 424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0:04.30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748 429 9210,'3'5'225,"0"1"1,0 0-1,-1 1 1,0-1-1,0 0 1,-1 1-1,1-1 1,-1 1-1,-1-1 1,1 1-1,-1 8 1,-3 1-106,0 0-1,-1 0 1,-9 25 0,6-21-124,-158 565-10,-3 11 24,126-473 45,-5-2-1,-109 198 1,44-150 575,90-144-239,21-24-365,1-1 0,-1 1 1,1-1-1,-1 1 0,1-1 0,-1 1 1,1-1-1,-1 0 0,0 1 1,1-1-1,-1 0 0,0 1 1,1-1-1,-1 0 0,0 0 1,0 0-1,1 0 0,-1 0 0,0 0 1,0 0-1,0 0-2,1 0 0,-1-1-1,1 1 1,-1 0 0,1-1 0,-1 1-1,1-1 1,-1 1 0,1-1 0,-1 1-1,1-1 1,0 1 0,-1-1 0,1 0-1,0 1 1,0-1 0,-1 1-1,1-1 1,0 0 0,0-1 0,-4-26 204,4-32-118,3 1 1,2-1-1,16-76 0,57-177-115,156-440 29,-100 334-58,-106 329 25,58-181-21,21 15-18,-103 246 40,1 1-1,0-1 1,1 1 0,0 0-1,0 0 1,1 1 0,0 0-1,1 0 1,11-9 0,-16 15 0,-1 1 1,1-1 0,1 1 0,-1 0 0,0 0 0,0 0 0,0 0 0,1 0-1,-1 1 1,0 0 0,1-1 0,-1 1 0,0 0 0,1 1 0,-1-1-1,0 1 1,1-1 0,-1 1 0,0 0 0,0 0 0,1 0 0,-1 1-1,0-1 1,0 1 0,-1 0 0,1 0 0,0 0 0,0 0 0,3 4 0,8 7-10,0 0 1,-1 1 0,0 1 0,-1 0 0,-1 1 0,0 0 0,-1 0 0,9 22 0,56 155 74,-71-180-57,195 667 197,-39 15-17,-148-639-175,35 183 0,-37-175 23,2 111-1,-12-175-36,0 0 0,0 0-1,0 1 1,0-1 0,0 0-1,0 0 1,0 0 0,0 1-1,0-1 1,0 0 0,0 0 0,0 1-1,0-1 1,0 0 0,0 0-1,0 0 1,0 1 0,0-1-1,0 0 1,0 0 0,0 0-1,0 1 1,-1-1 0,1 0-1,0 0 1,0 0 0,0 0 0,0 0-1,0 1 1,-1-1 0,1 0-1,0 0 1,0 0 0,0 0-1,-1 0 1,1 0 0,0 0-1,0 0 1,0 1 0,-1-1-1,1 0 1,0 0 0,-1 0 0,-10-7-434,-12-18-352,-14-19 311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1:51.39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 1 11482,'-2'8'3881,"21"11"-3689,23 10-120,16-1-80,25-6 32,15-1 80,20-13-264,-1-8-296,12-18-920,-2-12 824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38.76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88 0 8914,'-149'88'3778,"109"-61"-3569,2 3-1,0 1 1,2 1 0,2 2 0,0 2 0,-32 46 0,58-71-174,1 0 1,0 1 0,0 0-1,1 0 1,-5 17 0,9-25-36,1 1 0,0-1 0,0 0 0,0 1 0,1-1 0,-1 1 0,1-1-1,0 1 1,1-1 0,-1 1 0,1-1 0,0 1 0,0-1 0,0 1 0,0-1 0,1 0 0,0 0 0,-1 0 0,5 6 0,2-2-14,0-1-1,0 0 1,0-1 0,1 0 0,-1 0-1,2-1 1,-1 0 0,0-1-1,1 0 1,17 5 0,41 12 32,90 14 0,-34-9 78,-91-18-76,134 38 93,-150-40-99,1 1 1,-1 0-1,0 2 0,-1 0 1,0 0-1,29 24 0,-43-31-7,0-1 0,0 1 0,0 0 0,-1 0 0,1 0 0,0 1 0,-1-1 0,1 0 0,-1 0-1,0 1 1,0-1 0,0 1 0,0-1 0,0 1 0,0 0 0,-1-1 0,1 1 0,-1 0 0,0-1 0,0 1 0,0 0 0,0-1 0,0 1 0,-1 0 0,1-1-1,-1 1 1,1 0 0,-1-1 0,0 1 0,0-1 0,-2 4 0,-4 5 36,0 0 0,-1-1-1,-1 0 1,1 0 0,-14 11 0,12-12-23,-17 16 15,-1-1-1,-2-2 1,0-1-1,-1-1 1,-62 29 0,51-31-157,-2-1 1,0-2 0,-1-2-1,-52 7 1,81-16-88,0-1-1,-1-1 1,1-1-1,-1-1 0,0 0 1,1-1-1,-31-5 1,40 3 124,-1 0 0,1-1 1,0 0-1,0 0 0,-11-8 1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39.09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8 1 8258,'16'38'3144,"-1"32"-2335,-4 13-113,-11 21-168,-11-3-96,-1-3-168,-1-4-40,0-10-136,5-4-24,-4-12-72,2-12-40,-3-17-192,3-13-288,2-21 328</inkml:trace>
  <inkml:trace contextRef="#ctx0" brushRef="#br0" timeOffset="1">882 92 13571,'0'54'104,"-3"7"8,-2 45 64,2-4-128,-2-12 48,1-13-96,4-4 32,0-12-128,0-1-288,-3-13-424,0-12-184,-3-24 567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39.52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4 0 10162,'-43'124'3321,"54"-114"-3321,8 0-80,14 3 56,15 1 80,23 1 16,6-6-48,9-14 24,-3-14-88,-4-15-448,7-4-272,-4-11 416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39.87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83 8026,'65'-83'2640,"-64"88"-2552,-1 3-64,0 0 48,-1-8 40,-1 0-8,2 5-32,0 11-128,5 36-328,-5-46-856,-13-6 824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40.21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21 1 10602,'-76'37'3529,"83"-31"-3473,4 15 80,2 13 0,0 38 120,0 35 8,-7 48-120,-4 22 0,-9 16-128,-1-4 56,0-20-80,2-17-64,-6-22-288,-4-9-272,-8-21-480,-5-10 616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40.57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190 0 8818,'9'7'402,"-1"1"0,0-1 0,-1 1 0,1 1 0,-1-1 0,-1 1 0,0 1 0,0-1 0,-1 1 0,0 0 0,-1 0 0,0 0 0,5 18 0,1 15-240,-1 1 0,2 45 1,-8-61 158,6 58-109,-3 1 0,-5 0 0,-17 159 0,8-192-189,-2 0 0,-3-1 0,-2 0 0,-2-2 0,-3 0 0,-2-1 0,-37 63 0,16-44-87,-3-2 1,-3-3-1,-3-1 0,-2-3 0,-105 90 1,114-113-290,-3-2 0,0-3 0,-2-1 0,-2-3 0,0-1 1,-2-4-1,-1-1 0,-92 23 0,-49-13-26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40.90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39 0 11819,'-30'8'4080,"7"21"-3800,-4 65-80,4 49-111,4 76-9,3 29 24,30 34-16,14-3 16,18-13-88,19-21-96,30-56-385,21-28-399,32-43-560,10-27-296,21-49 1087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49.46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8 24 6329,'-11'-8'2665,"5"-1"-1785,6 2-384,1 7-648,-1 2 40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58.05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01 0 3353,'-37'37'1456,"-2"3"-520,4 9-848,-1-4 32,9-6-96,9-12-72,10-24 4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0:04.81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97 256 9954,'-81'-49'4188,"80"49"-4150,0-1 1,0 1-1,-1-1 0,1 0 1,0 1-1,0-1 1,0 0-1,0 0 1,0 1-1,0-1 0,1 0 1,-1 0-1,0 0 1,-1-2-1,3 2-28,0 1-1,-1-1 1,1 0 0,-1 0-1,1 0 1,0 0 0,0 1-1,0-1 1,-1 0 0,1 1-1,0-1 1,0 0 0,0 1-1,0-1 1,0 1 0,0 0-1,0-1 1,0 1 0,2-1-1,67-23-39,0 3 1,1 4-1,74-10 0,-125 24 26,378-50-22,-317 48 32,-1 3-1,1 4 0,79 13 0,-148-14 24,-7-1 10,-1 0 0,0 1 1,0-1-1,0 1 0,0 0 0,0 0 0,0 1 1,0-1-1,-1 1 0,6 2 0,-41-49 1147,28 37-1094,4 8-155,0-1 0,-1 1 0,1 0 0,0 0 0,0 0 0,0-1 0,0 1 0,0 0 0,0 0 0,0 0 0,0 0 0,0-1 0,0 1 0,0 0 0,0 0 0,0 0 0,0 0 0,0-1 0,0 1 0,0 0 0,0 0 0,0 0 0,1-1 0,-1 1 0,0 0 0,0 0 0,0 0 0,2-1-693,-2 0 693,0 1 0,0 0 0,0 0 0,1 0 0,-1 0 0,0 0 0,0 0 0,0 0 0,0 0 0,1 0 0,-1 0 0,0 0 0,0 0 0,0 0 0,1 1 0,22 1-527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58.39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4 0 9450,'-24'8'3065,"14"15"-3545,10 11-473,2 1 585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38.38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5 213 10522,'-3'-2'385,"0"0"0,0-1 1,0 1-1,1 0 0,-1-1 0,1 0 0,-3-3 0,5 6-372,0 0-1,0-1 1,0 1 0,-1 0-1,1 0 1,0-1 0,0 1-1,0 0 1,0-1-1,0 1 1,0 0 0,0 0-1,0-1 1,0 1 0,0 0-1,0-1 1,0 1-1,0 0 1,1 0 0,-1-1-1,0 1 1,0 0 0,0 0-1,0-1 1,0 1-1,0 0 1,1 0 0,-1-1-1,0 1 1,0 0 0,0 0-1,1 0 1,-1-1-1,1 1 1,21-5-175,379 4 254,-94 3 223,546-56 210,1-43-410,-783 89-114,-32 3-96,-1-1-264,0 2 1,0 2-1,68 4 1,-105-2 325,0-1 1,0 1-1,-1 0 1,1 0-1,0 0 1,0 0-1,0 0 1,-1 0-1,1 0 1,0 0-1,0 1 1,-1-1-1,1 0 1,0 0-1,0 1 1,-1-1-1,1 0 1,0 1-1,-1-1 1,1 1-1,0-1 1,-1 1-1,1-1 1,-1 1 0,1-1-1,0 1 1,-1 0-1,0-1 1,1 1-1,0 0 1,-3 2-33,-1 0 0,1-1 0,-1 0 0,1 1 0,-1-1 0,0 0 0,-6 3 0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5:04.45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8 1298 4473,'-16'-10'1017,"10"6"-379,-1 0 0,1 0 0,0-1-1,-10-10 1,44 7-278,433-96-52,9 23-64,-456 79-242,1459-203 647,-1342 192-576,740-82 268,-5-39-3,340-158 773,-437 95-297,-644 163-700,-69 17-13,79-13 1,-130 29-148,1 0 163,-8-1 117,-9-5-212,-17-1-1045,-31-17 670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5:06.55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06 710 3105,'-4'-9'385,"-1"1"1,1 0 0,-2 0-1,1 1 1,-1 0-1,0 0 1,-1 0 0,1 0-1,-1 1 1,-1 0-1,1 1 1,-14-8 0,7 3 206,15 4-318,29-1-245,-15 5-59,674-89 198,15 24 103,-384 40-182,2823-195 271,1145 84-61,-3674 131-51,-73 4 91,-73 5 106,-75 6-17,-97 2-61,203 1 869,-489-11-1090,-11-3-65,-20-4-238,9 4-75,-53-19-932,-9-5 515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34.87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35 9578,'118'18'3361,"-89"-13"-2545,39-3-936,14-1 176,21-9-32,3-3-104,-3-4-424,-14-2-328,-36 7 512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35.25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4 6729,'16'3'3137,"10"5"-232,26 5-2945,17-1 8,34-11-440,4-10-2409,10-22 2065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30.98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71 171 1888,'30'-55'747,"-8"14"721,0 1 2893,-22 39-4280,1 0-1,-1 0 0,1 0 1,-1 1-1,0-1 0,1 0 0,-1 0 1,0 0-1,0 0 0,0 0 0,0 0 1,0 0-1,0 0 0,0 0 0,0 0 1,0 0-1,0 0 0,0 0 0,0 0 1,-1 0-1,1 0 0,0 1 0,-1-1 1,1 0-1,-1 0 0,1 0 0,-1 0 1,1 1-1,-1-1 0,0 0 0,1 1 1,-1-1-1,0 0 0,0 1 0,1-1 1,-1 1-1,0-1 0,0 1 0,0-1 1,0 1-1,0 0 0,0-1 0,0 1 1,1 0-1,-1 0 0,0 0 0,0-1 1,0 1-1,0 0 0,0 1 1,0-1-1,0 0 0,0 0 0,0 0 1,-1 1-1,-11 5-24,0 1 0,0 0 0,-16 14 0,16-12-46,-91 71 58,-101 101-1,174-153-44,1 2-1,1 0 1,2 2-1,-36 56 1,56-77-23,1 0-1,0 0 1,1 0 0,0 1 0,1-1 0,0 1 0,1 1-1,0-1 1,1 0 0,0 1 0,1-1 0,1 1 0,0-1 0,0 1-1,2-1 1,-1 1 0,1-1 0,1 0 0,0 1 0,6 12 0,4 1-16,1 0 1,1-1 0,1-1 0,1-1 0,1 0 0,1-1 0,1-1 0,24 20 0,192 137-127,-220-166 137,32 20-4,121 90-45,-148-105 54,-1 1 0,0 1-1,-1 1 1,-1 1 0,20 30 0,-37-49 10,0-1 0,0 0 1,-1 1-1,1 0 0,0-1 1,-1 1-1,0-1 0,1 1 1,-1 0-1,0-1 0,1 1 0,-1 0 1,0-1-1,0 1 0,0 0 1,-1-1-1,1 1 0,0 0 1,-1-1-1,1 1 0,-1 0 1,1-1-1,-1 1 0,0-1 0,0 1 1,0-1-1,0 0 0,0 1 1,0-1-1,0 0 0,0 1 1,-2 0-1,-5 5 60,0-1 0,0 0 0,-1-1 0,-13 7 0,10-5-24,-28 12-5,0-2 1,-1-2-1,0-1 0,-2-2 1,1-2-1,-1-2 0,0-1 1,-1-3-1,-74-2 0,108-2-59,-1-1 0,1 0 0,-1-1 0,1 0 0,-11-3 0,17 4-63,1-1 0,-1 1 0,1-1 0,0 0 0,-1 0 0,1 0 0,0 0 0,0 0 0,0 0 0,1-1 0,-1 0 0,0 1 0,1-1 0,0 0 0,0 0 0,0-1-1,-3-4 1,-4-23-461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31.32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33 1 10690,'-5'6'3561,"5"19"-3553,0 13-24,-8 38-40,-5 13 32,-10 27 64,-2 11-72,-1 7-128,-3 0 32,6-4-216,4-6-96,3-21-224,3-8-233,-19-19 577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31.65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50 10530,'23'-3'3457,"33"3"-3433,-29 0-104,2 0 56,100 0-16,13-6-624,-5-6-264,-76-17 528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32.00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024 115 9034,'21'-15'346,"1"1"0,0 1 1,1 1-1,0 1 0,1 1 0,0 1 0,1 1 1,0 2-1,45-7 0,-56 11-365,1 1 1,-1 1-1,1 0 0,-1 1 1,1 0-1,-1 1 0,1 1 1,-1 0-1,0 1 0,0 0 1,0 2-1,-1-1 0,0 2 1,0-1-1,0 2 0,-1 0 1,0 0-1,18 18 0,-24-20 18,0 0 1,-1 1-1,1-1 0,-1 1 0,-1 1 0,1-1 0,-1 1 1,-1-1-1,1 1 0,-1 0 0,-1 1 0,1-1 1,0 9-1,-2-5 5,0 0 1,-1-1 0,0 1 0,-1 0-1,0 0 1,-1-1 0,0 1 0,-7 16-1,-4 7 32,-3 0-1,-1-1 0,-1-1 0,-41 55 0,6-16 50,21-31 69,2 2 0,-28 53 0,55-91-134,1 0 0,0 1 0,0 0 0,0-1 0,0 1 0,1 0 1,0 0-1,1 0 0,-1 0 0,1 0 0,0 0 0,1 7 0,0-10-21,0 0 0,-1 0 0,1 0-1,0 0 1,0 0 0,1 0 0,-1-1 0,1 1 0,-1 0-1,1-1 1,0 1 0,0-1 0,0 0 0,0 1 0,0-1-1,1 0 1,-1-1 0,1 1 0,-1 0 0,1-1 0,0 1-1,0-1 1,5 2 0,2 0-43,-1-1-1,1 0 1,0-1-1,0 0 1,0-1-1,1 0 1,-1 0-1,10-2 1,80-19-603,-81 16 510,89-23-261</inkml:trace>
  <inkml:trace contextRef="#ctx0" brushRef="#br0" timeOffset="1">4763 1483 9346,'-25'21'3496,"13"-14"-3432,0-1 0,0 1 1,-24 7-1,-37 10-63,-1-3 1,-89 13-1,-172 10 19,-691 52 16,254-27 76,-88 8 514,-2-31-51,801-45-611,-106 5-361,138-3 231,0 1 0,0 1 0,-40 12 0,60-13 11,0 0 0,0 0 1,0 0-1,0 1 0,-12 10 1,-30 29-458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0:06.30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74 193 2889,'-45'-94'648,"16"-4"-792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32.34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09 0 9570,'4'3'2052,"-4"-3"-1973,0 0 0,0 0 0,0 1 0,0-1 0,0 0 0,0 0-1,1 0 1,-1 1 0,0-1 0,0 0 0,0 0 0,0 0 0,0 1 0,0-1 0,-1 0 0,1 0 0,0 2 710,-1-2-710,-14 8 764,1-1-775,14-6-66,-148 91 245,135-82-276,0 1-1,0 0 1,1 0 0,0 2 0,1-1-1,0 1 1,1 1 0,-12 22-1,20-32-1,0 0 0,0 1 0,0-1 0,0 1 0,1 0 0,0 0 0,0-1 0,0 1 0,1 0 0,0 0 0,0 0 0,0 0 0,0 0 0,1-1 0,0 1 0,0 0 0,0 0 0,0-1 0,1 1 0,0 0 0,0-1 0,0 0 0,0 1 0,1-1 0,0 0 0,0 0 0,0 0 0,0-1 0,5 5 0,4 3-23,0-2 0,1 1 0,-1-2 1,2 0-1,16 8 0,78 28-88,-2-1 103,-89-34 52,0 1 0,0 0 0,17 15 0,-33-23-3,1-1 0,0 1 0,0-1 0,-1 1 0,1 0 0,-1 0 0,1 0 0,-1 0 0,0 0 0,0 0 0,0 0 0,0 0 0,0 0 1,0 1-1,-1-1 0,1 0 0,-1 0 0,1 1 0,-1-1 0,0 0 0,0 1 0,0-1 0,0 1 0,-1-1 0,1 0 0,-1 1 0,1-1 1,-1 0-1,0 0 0,0 0 0,0 1 0,0-1 0,-2 3 0,-5 8 57,-1-1 0,0 0 0,-1-1 0,-16 15-1,13-13-33,-24 24 36,-2-3 0,-1-1 0,-2-2 0,-1-1 0,-47 23 0,60-37-288,0-2 0,-1-1 1,0-1-1,-1-2 0,0-1 0,0-2 1,-1-1-1,-65 4 0,68-14-23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32.71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932 1 9474,'16'45'3441,"5"34"-3025,-6 14-16,-9 20-168,-4 8-160,-10 0-112,-10 3-152,-25 29-848,-16 5-361,-24-10 809</inkml:trace>
  <inkml:trace contextRef="#ctx0" brushRef="#br0" timeOffset="1">1 821 8466,'22'0'3289,"23"8"-2073,15 2-944,33 9-16,22 0-64,19-4-96,1-5-184,-4-20-456,-6-10-312,1-15 472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33.05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43 0 11410,'-11'73'3865,"0"59"-3777,6 19-8,-9 7 40,7 0-96,-1-16-136,-8-10-248,-13-6-704,-13-2 68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33.77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92 15 10514,'0'-1'95,"0"1"0,1-1 1,-1 1-1,0-1 0,0 0 0,0 1 0,0-1 0,1 1 0,-1-1 0,0 0 1,0 1-1,1-1 0,-1 1 0,0-1 0,1 1 0,-1-1 0,1 1 0,-1 0 0,1-1 1,-1 1-1,1-1 0,-1 1 0,1 0 0,-1-1 0,1 1 0,-1 0 0,1 0 0,0 0 1,-1-1-1,1 1 0,-1 0 0,1 0 0,1 0 0,0 0-47,1 1 1,-1-1-1,1 1 0,-1-1 1,1 1-1,-1 0 0,0 0 1,1 0-1,2 2 0,7 5-177,0 0 0,18 17 0,-9-4 124,-1 1 0,-1 1 0,-1 1 0,-1 0 0,15 30 0,0 8 39,27 71 0,-36-70-9,-3 1 1,-3 1 0,-2 1 0,-4 0 0,6 102 0,-15-90 33,-4-1 1,-2 1 0,-5 0-1,-26 113 1,7-92-75,-4-1-1,-5-2 0,-4-2 1,-4-1-1,-110 167 1,107-193-710,-3-1 0,-2-3 0,-120 109 0,-24-6-487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34.11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68 0 11562,'-82'37'3753,"21"26"-3817,22 76-24,-1 43 8,12 90 80,11 31-24,17 34-8,24 8 88,39-18-64,17-24-40,57-53-480,15-37-376,15-70 552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34.53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7 9834,'24'-3'3681,"10"0"-2529,6 6-1240,10 21-8,-2 15 32,-22 33-8,-13 12-8,-29 16 16,-12 0-72,-7-21 88,9-15 8,25-23 16,9-14-40,32-14-160,8-8-56,26-29-664,7-17 632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5:24.38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12 18 8370,'-14'51'2730,"19"-52"-2740,0-1 0,0 1 0,0 1 0,1-1 0,-1 1 0,7 0 1,25-3-5,50-20 62,-52 13 77,1 1 0,-1 2 0,46-3 0,-71 9-99,-1 1 1,1 0-1,0 1 0,-1 0 0,1 0 1,-1 1-1,0 0 0,1 1 1,-1 0-1,0 0 0,-1 1 1,1 1-1,-1-1 0,1 1 1,-2 1-1,1-1 0,8 8 1,-6-3-15,-1 0 1,0 1 0,0 0-1,-1 1 1,-1-1 0,0 2-1,-1-1 1,0 1 0,0 0-1,-1 0 1,-1 0 0,-1 0-1,0 1 1,0 0 0,-1 0-1,-1 0 1,-1 0 0,0 0-1,0 0 1,-1-1 0,-1 1-1,-1 0 1,0 0 0,0-1-1,-1 1 1,-1-1 0,-12 23-1,-8 9 170,-57 80 0,80-122-176,-13 22 77,14-24-83,1-1-1,0 1 0,0-1 1,0 1-1,0-1 1,0 1-1,0-1 1,0 1-1,0-1 0,0 1 1,0-1-1,0 1 1,0-1-1,0 1 1,0-1-1,0 1 0,1-1 1,-1 1-1,0-1 1,0 1-1,1-1 1,-1 0-1,0 1 0,1-1 1,-1 1-1,0-1 1,1 0-1,-1 1 1,0-1-1,1 0 0,-1 0 1,1 1-1,-1-1 1,1 0-1,-1 0 1,1 1-1,-1-1 0,1 0 1,-1 0-1,1 0 1,-1 0-1,1 0 1,-1 0-1,1 0 0,-1 0 1,1 0-1,0 0 1,26 3-14,102 16-42,-112-15 52,-1 1 0,0 0 0,0 1 0,0 1 0,27 16 0,-26-11 6,0 0-1,0 1 1,-2 1-1,1 1 0,19 25 1,-29-33 0,0 1 0,0 0 0,-1 0 0,0 0 0,-1 1 0,0-1 0,0 1 0,-1 0 0,0 1 0,0-1 0,-1 0 0,-1 1 0,1 0 0,-1 13 0,-3-10 8,-1-1 0,-1 0 0,0 0-1,0-1 1,-1 1 0,-1-1 0,0 0 0,0 0 0,-1-1 0,0 1-1,-1-2 1,-14 14 0,-29 28 133,-3-2-1,-1-3 1,-121 75 0,78-67 150,-1-4 0,-176 61 0,74-35-147,199-76-111,1 1-1,-1-1 0,0 1 0,1-1 0,-1 1 1,0 0-1,1 0 0,-1 0 0,1 0 0,0 0 0,-1 0 1,1 0-1,0 0 0,0 1 0,-1-1 0,1 0 1,0 1-1,-1 2 0,2-4-66,9 5-438,22 8-72,40 23 219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41.26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31 7 11010,'0'-6'3681,"9"41"-3745,0 22-40,-8 49 48,-1 34 32,-11 29 0,-4 1-128,-4-14-424,-5-14-328,-12-28-2569,-6-16 2313</inkml:trace>
  <inkml:trace contextRef="#ctx0" brushRef="#br0" timeOffset="1">0 694 6913,'18'-92'2977,"16"10"-1249,22 17-1335,12 18-33,27 20-112,20 4-128,31 9-16,16-2-104,5 0-448,4-5-369,-13-8 521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41.92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71 337 8666,'108'0'2387,"-106"0"-2372,1 0 0,-1 0 0,0 0 0,1 0-1,-1 0 1,0 0 0,0 1 0,1-1 0,-1 1 0,0 0 0,0 0 0,0-1-1,0 1 1,1 1 0,-2-1 0,1 0 0,0 0 0,0 1 0,0-1 0,0 1-1,-1-1 1,1 1 0,-1 0 0,1 0 0,-1 0 0,0 0 0,0 0 0,0 0 0,0 0-1,0 0 1,1 3 0,-1 2-26,-1 1 0,1-1 0,-1 0 1,-1 0-1,1 1 0,-1-1 0,-2 10 0,0-4 86,-66 300 345,21-113-222,-15 165 98,36-185 206,-56 195 1,82-369-472,0-1 0,-1 0 0,0 0-1,0 0 1,-1 0 0,1 0 0,-1 0 0,-5 6 0,7-11-4,1-1 1,-1 1 0,0-1 0,1 0 0,-1 0 0,1 1 0,-1-1-1,1 0 1,-1 0 0,1 1 0,0-1 0,-1 0 0,1 0-1,0 0 1,0 0 0,0 0 0,-1 0 0,1 1 0,0-1-1,0 0 1,0 0 0,1 0 0,-1-1 0,-5-41 147,5 37-130,-5-74 83,4-1 0,17-148 0,49-162-91,-55 336-17,-7 41-20,73-345 4,-58 296 1,1 1 0,4 1 0,50-95 0,-58 130-3,1 1 0,2 0 0,0 2 0,2 0 0,0 1 0,2 1 1,30-24-1,-32 31-11,0 0 0,0 1 0,1 2 0,1 0 0,0 1 1,0 1-1,1 1 0,0 1 0,33-5 0,-50 11 5,0 0 0,0 0 0,0 1 0,0 0 0,0 0-1,0 1 1,0 0 0,-1 0 0,10 3 0,-11-3-1,-1 1-1,0-1 1,1 1-1,-1 0 1,0 0 0,0 0-1,0 0 1,0 1 0,-1-1-1,1 1 1,-1 0-1,5 6 1,-4-3-5,0 1 1,0 0-1,0 0 1,-1 1-1,-1-1 1,1 0-1,-1 1 1,0-1-1,0 1 0,-1 0 1,0-1-1,-1 1 1,0-1-1,0 1 1,-3 9-1,-4 18-20,-2-1 0,-1 0 0,-30 60 0,-64 94-4,65-122 42,2 3 0,-32 83-1,65-140-10,0 1 0,1 0 0,1 0 0,0 1 0,1-1 0,0 1 0,1-1 0,1 1 0,0-1 0,0 1 0,2-1 0,-1 1 0,2-1 0,0 1 0,0-1 0,2 0 0,-1-1 0,2 1 0,-1-1-1,11 15 1,9 10-20,2-1-1,1-1 1,56 53-1,-44-49 40,62 80 0,-95-108-13,0-1 0,-1 1 1,0 1-1,-1-1 0,0 1 0,-1 0 1,-1 0-1,1 0 0,-2 0 0,2 14 1,-3-17 2,-1 0 1,0 1-1,-1-1 1,0 0-1,0 0 1,-1 1-1,0-1 1,0 0-1,-1-1 1,-1 1-1,1 0 1,-1-1-1,-1 0 1,-8 13-1,-1-5-31,0 0-1,-1-1 1,-1 0-1,0-1 1,-1-1 0,-1-1-1,0-1 1,0 0-1,-1-1 1,-24 9 0,-20 5-927,-125 29 0,58-24 259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42.27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639 10114,'151'-38'3645,"77"-3"-3506,-115 22 314,1333-287 1386,-518 85-1888,-910 217-223,1 1 0,-1 0 1,32 0-1,-49 3 225,0 0 1,0 0-1,0 0 1,0 0-1,1 0 0,-1 1 1,0-1-1,0 0 1,0 1-1,0-1 1,0 1-1,0-1 0,0 1 1,0-1-1,0 1 1,0 0-1,0 0 1,0-1-1,0 1 1,0 0-1,-1 0 0,1 0 1,0 0-1,-1 0 1,1 0-1,-1 0 1,1 0-1,-1 0 0,1 0 1,-1 0-1,0 1 1,1-1-1,-1 0 1,0 0-1,0 0 0,0 0 1,0 1-1,0-1 1,0 0-1,0 0 1,-1 1-1,0 7-147,-1-1 0,0 0-1,0 0 1,-6 12 0,5-14 84,-29 69-529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0:25.07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0 7738,'52'79'2472,"-59"-67"-2152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44.39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5 0 11658,'33'31'3777,"-9"12"-3865,-18 40-56,-11 8 0,-29 6 48,-3-7 64,18-25 64,6-15 56,18-26-48,6-8-216,1-19-264,7-16-248,0-31-632,-6-20-1161,-2-14 1673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44.77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901 3 10490,'0'-1'132,"-1"1"-1,0 0 1,0-1 0,0 1-1,0 0 1,0 0 0,0 0-1,0 0 1,0-1-1,1 1 1,-1 0 0,0 1-1,0-1 1,0 0-1,0 0 1,0 0 0,0 0-1,0 1 1,0-1-1,0 1 1,1-1 0,-1 0-1,0 1 1,0-1 0,0 1-1,0 0 1,-35 23-814,22-14 890,-358 274-424,211-154 225,-55 39-13,-417 339-21,537-425-663,-210 139 1,304-221 661,1 0 1,-1 0-1,0 1 0,0-2 1,1 1-1,-1 0 1,0 0-1,0 0 1,0-1-1,0 1 1,0-1-1,0 0 1,0 0-1,0 1 1,0-1-1,0 0 1,-3-1-1,5 1 15,-1-1 0,1 1 0,-1 0 0,1-1 0,0 1 0,-1 0-1,1-1 1,0 1 0,-1-1 0,1 1 0,0-1 0,0 1 0,-1-1 0,1 1 0,0-1 0,0 1-1,0-1 1,0 1 0,0-1 0,0 1 0,0-1 0,0 1 0,0-1 0,0 0 0,7-27-163,15-18 79,3 1 0,2 1 0,44-56 0,-55 77 91,287-360 330,-271 350-4,-27 29 262,-14 17-308,-21 22-13,-12 14 9,2 2 1,-54 87 0,79-114-236,2 1-1,0 1 1,2 0 0,1 0-1,1 1 1,2 0 0,0 1-1,-4 42 1,10-62-75,1 1 0,0 0 0,0-1 0,1 1 0,0 0 0,0-1 0,1 1 0,0-1 0,1 1 0,0-1 0,0 0 0,1 0 0,0-1 0,0 1 0,10 12 0,-7-13 1,0-1 0,0 0 1,1-1-1,0 1 0,9 4 1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5:25.49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3 165 10314,'-22'-29'3665,"22"24"-3321,6 5-56,13 7-200,17 2-104,33 1 32,25-7-56,51-4 40,19-11-80,7-10-408,5-10-176,-10-10-640,-13-8 775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5:25.87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63 267 8474,'56'-63'1352,"1"2"0,76-60 1,-131 120-1325,-1 0 1,0 0-1,1 0 1,-1 0 0,0 0-1,1 0 1,-1 0-1,0 0 1,0-1 0,0 1-1,0 0 1,0-1 0,-1 1-1,1-1 1,1-1-1,-5 3 5,1 0-1,-1 0 1,1 0-1,-1 1 0,1-1 1,-1 1-1,1 0 1,0-1-1,-1 1 0,1 0 1,0 0-1,-4 3 1,-40 18 42,1 3 0,-43 30 0,2 7-19,2 3 0,4 4 1,3 4-1,-98 118 0,146-155-23,2 1 0,1 1-1,3 2 1,0 0-1,-27 73 1,43-93-28,0-1 1,2 1-1,0 1 0,2-1 0,0 0 1,1 1-1,1 0 0,1-1 0,1 1 1,0 0-1,2-1 0,1 1 1,0-1-1,14 39 0,-11-45 1,0-1 0,1 0 0,0 0 0,1 0-1,0-1 1,1-1 0,1 0 0,-1 0 0,2-1 0,-1 0 0,2-1-1,-1 0 1,1-1 0,0-1 0,1 0 0,0 0 0,17 4 0,9 2 16,1-2 0,1-1 0,-1-3 0,1-1 1,45 0-1,10-5 0,-1-4 1,0-4-1,-1-5 1,0-4-1,164-49 0,-109 14-356,-130 42 110,-1 0 0,0-1-1,0-1 1,-1-1-1,18-15 1,-33 25 171,-1 0-1,0 0 1,0-1-1,0 1 1,0-1-1,-1 1 1,1-1-1,2-4 1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5:34.92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0 356 5209,'11'-51'1640,"-5"9"-1704,2 8-48,-9-1-120,-1-2-48,-9-9-344,-5-5-408,-8-9 704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5:35.87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 0 3905,'73'103'1408,"-86"-108"-944,0 5-464,3 0-24,2 0 40,2 7-16,1-7 16,-5-2 0,5 2-48,4 0-104,-1 0-80,-1 0-88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5:36.76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0 9114,'0'3'2601,"11"-1"-3202,13 9 73,16 13-648,5 1-648,-6-4 1167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5:37.69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94 73 4249,'10'-16'548,"-8"11"-449,1 0 0,0-1 0,1 1 0,-1 0 0,1 1 0,0-1 0,0 1 0,0 0 0,1 0 1,6-5-1,-10 9-101,-1 0 0,1 0 0,-1 0 0,1 0 0,-1 0 0,1 0 0,-1 0 1,0 1-1,1-1 0,-1 0 0,1 0 0,-1 0 0,1 1 0,-1-1 0,0 0 1,1 0-1,-1 1 0,0-1 0,1 0 0,-1 1 0,0-1 0,1 1 0,-1-1 1,0 0-1,0 1 0,0-1 0,1 1 0,-1-1 0,0 1 0,0-1 0,0 0 0,0 1 1,0-1-1,0 1 0,0-1 0,0 1 0,0-1 0,0 1 0,0-1 0,0 1 1,0-1-1,0 1 0,0 0 0,-1 24-153,-4 1 136,-2 0 0,0 0-1,-1-1 1,-2-1 0,-20 40 0,14-30 22,-257 459 412,135-259-224,13 1 31,114-213-183,6-14-10,1 0 1,0 0-1,1 0 1,0 0-1,0 1 1,1-1 0,-2 15-1,3-23-19,1 1 0,0-1 1,0 1-1,-1-1 0,1 1 0,0 0 0,0-1 0,0 1 1,0-1-1,0 1 0,0 0 0,0-1 0,0 1 0,0-1 0,0 1 1,0-1-1,1 1 0,-1 0 0,0-1 0,0 1 0,0-1 1,1 1-1,-1-1 0,0 1 0,1-1 0,-1 1 0,0-1 1,1 1-1,-1-1 0,1 0 0,-1 1 0,1-1 0,-1 0 1,1 1-1,-1-1 0,1 0 0,-1 1 0,1-1 0,-1 0 1,1 0-1,0 0 0,-1 0 0,1 1 0,-1-1 0,1 0 0,0 0 1,-1 0-1,1 0 0,0-1 0,37-15 552,54-38-204,-2-4 1,-2-4 0,140-131 0,-221 186-353,183-165 396,-147 137-103,1 2 0,78-44 0,-109 70-264,0 0-1,0 1 1,1 0-1,0 1 0,0 1 1,0 0-1,0 1 1,1 0-1,-1 1 0,1 1 1,-1 0-1,1 1 1,0 1-1,-1 0 1,29 7-1,-5 2-547,-1 2-1,45 22 1,5 7-106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5:38.39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196 6673,'87'-10'2265,"34"-6"-2313,42-3-144,16-2-16,27 0-336,8 5 8,-3-10-497,9-3-295,0-8 856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5:38.74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5 0 3497,'8'7'1720,"-6"-3"-776,-7-4-112,4 0-880,-12 2-1240,-32 4 80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17:30.36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23 3737,'0'-8'712,"2"2"-1592,-2-2 40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0:23.86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737 1 8034,'-17'0'254,"0"0"0,0 1 0,0 1-1,1 0 1,-1 2 0,1-1 0,0 2 0,0 0 0,0 1 0,0 1 0,1 0 0,0 1 0,1 1 0,0 0 0,0 1 0,-18 17 0,-13 17-341,2 1 0,2 2 0,-38 55 1,54-69 314,20-25-223,-19 23 26,1 1 0,-20 37 1,41-64-35,0 0 1,0-1 0,1 1-1,-1 0 1,1 0-1,0 0 1,0 0 0,1 0-1,0 0 1,0 0 0,0 0-1,0 0 1,1 0-1,-1 0 1,1 0 0,1 0-1,-1 0 1,1-1 0,0 1-1,0 0 1,0-1-1,0 1 1,1-1 0,5 7-1,5 4-24,1 1 0,1-2 0,0 1-1,28 18 1,-24-18 19,11 8 2,88 69 76,149 150 0,-261-236-62,-1 0 0,0 1 0,0-1 0,0 1 0,-1 0 0,0 0 0,5 11-1,-8-15 14,0 0-1,-1 0 1,1 0-1,0 0 0,-1 0 1,0 1-1,0-1 0,0 0 1,0 0-1,0 0 0,-1 1 1,1-1-1,-1 0 1,0 0-1,0 0 0,0 0 1,0 0-1,-1 0 0,1 0 1,-4 5-1,-4 2 82,0 0-1,0 0 1,-1-1 0,0 0-1,0-1 1,-1 0-1,0 0 1,-18 8 0,-102 42 488,124-55-561,-284 88 878,247-79-979,-38 17-1138,40-20 750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5:40.00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117 3785,'31'-6'498,"212"-40"2204,-171 36-2128,104-1-1,-176 11-549,-1-1 0,1 0 0,0 1 0,-1-1 0,1 1 0,0-1 0,-1 0-1,1 1 1,-1-1 0,1 1 0,-1-1 0,1 1 0,-1 0 0,0-1 0,1 1-1,-1-1 1,1 1 0,-1 0 0,0 0 0,0-1 0,-26-6 101,-39-7 1,58 12-27,-1 1-1,1 0 1,-1 1 0,1 0-1,-1 0 1,0 1 0,1 0-1,0 1 1,-10 2-1,17-4 33,0 0 0,0-1 0,1 1 0,-1 0 0,0-1 0,0 1 0,1 0 0,-1-1 0,0 1 0,0-1 0,1 1 0,-1-1 0,0 1 0,1-1 0,-1 0 0,1 1 0,-1-1 0,1 0 0,-1 1 0,1-1 0,0 0 0,-1 0 0,1 1 0,0-1 0,-1 0 0,1-1 0,0 2-85,19 6-4703,-12-2 3470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37.66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40 880 8186,'35'-166'2606,"-7"26"-311,-39 240-1992,-79 276-342,34-152 124,-76 309 83,119-484-69,13-48 44,2-11 25,21-76 204,17-72-254,105-396 35,31 14-132,-133 426-5,108-260 393,-151 373-403,1-1 0,-1 1 0,1-1 0,0 1 0,0 0 0,0-1 0,0 1 1,0 0-1,0-1 0,0 1 0,0 0 0,0 0 0,1 0 0,1-1 0,-3 2-5,1 0 0,0 0 0,-1 0 0,1-1 0,-1 1 0,1 0 0,0 0 0,-1 0 0,1 0 0,0 0 0,-1 0 0,1 1 0,0-1 0,-1 0-1,1 0 1,-1 0 0,1 1 0,0-1 0,-1 0 0,1 0 0,-1 1 0,1-1 0,0 1 0,2 2-9,0 1 1,0-1-1,0 1 0,0 0 0,-1 0 0,4 7 0,-5-9 4,26 58-28,-2 2 0,-3 1 1,16 76-1,-16-59 28,12 44-22,206 789-601,-235-894 507,1 6-273,-1 0-1,3 33 0,-12-16 36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0:38.04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10 10674,'8'2'3465,"21"8"-3529,36 6-24,22 3 40,37-4 64,11-4 72,13-11-48,2-10 8,-13-9-120,-14-4-128,-39 7-232,-36 2-168,-29 22-456,-19 17-1073,-40 25 1449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5:40.66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68 57 4577,'-2'-11'1776,"7"11"-1264,-2-2-47,-7-2-25,2 2-176,0 0-88,1 1 64,-7-2-88,-5-2 72,2 0-72,-35-14-40,42 17-56,2 2-72,2 5-8,-2-5-144,1 0-448,-2 22-640,-72 49 759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5:41.80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9 52 8818,'-32'-35'2945,"19"19"-3010,9 16-351,11 11-480,4 3-960,4-2 1120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5:42.44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575 275 6873,'234'-131'2173,"0"1"-2250,-210 117-15,-58 35-44,-55 40 24,-351 267 18,255-164 175,94-79 85,-199 142-1,251-203-109,-183 126 202,182-120-204,1 1-1,2 3 1,-41 48-1,73-78-82,1 0-1,-1 0 1,0 0-1,-8 5 0,13-9 18,-1-1-1,1 0 0,-1 1 1,1-1-1,-1 0 0,1 1 1,-1-1-1,1 0 0,-1 0 1,1 0-1,-1 0 0,1 0 1,-1 1-1,0-1 0,1 0 1,-1 0-1,1 0 0,-1 0 0,1-1 1,-1 1-1,1 0 0,-1 0 1,1 0-1,-1 0 0,0 0 1,0-1-1,1 0-6,-1 0 0,0 0 0,1 0 0,-1-1 0,0 1 0,1 0 0,0 0 0,-1 0 0,1-1 0,0 1 0,0 0 0,-1-1 0,1 1 0,0 0 0,0 0 0,0-1 0,1-1 0,1-11-67,0 0-1,1-1 1,1 1-1,0 0 1,10-23-1,25-45-236,73-117 0,24-44 1484,-116 202-318,-11 22-561,0 0 0,-1 0-1,-1-1 1,5-22-1,-12 42-270,0-1 0,1 1-1,-1 0 1,0-1 0,0 1 0,0 0-1,0-1 1,0 1 0,1 0-1,-1-1 1,0 1 0,0-1 0,0 1-1,0 0 1,0-1 0,0 1-1,0 0 1,0-1 0,0 1 0,-1-1-1,1 1 1,0 0 0,0-1-1,0 1 1,0 0 0,0-1 0,-1 1-1,1 0 1,0-1 0,0 1-1,-1 0 1,1 0 0,0-1-1,-12 8 93,-21 28-72,-182 207 5,-25 29 1,23 14-21,196-254-16,10-16 0,0 0 0,2 1 0,0 0-1,1 1 1,-12 31 0,19-44 0,0 0 0,0 0 1,0 0-1,1 0 0,-1 0 0,1 1 1,0-1-1,0 0 0,1 5 1,0-7 1,-1 0-1,1-1 1,0 1 0,-1 0 0,1 0 0,0-1 0,0 1 0,0-1 0,0 1 0,1-1 0,-1 1 0,0-1-1,1 0 1,-1 1 0,0-1 0,1 0 0,0 0 0,-1 0 0,1 0 0,0 0 0,-1-1 0,4 2-1,12 2 43,1-1 0,-1-1 0,1-1 0,-1 0 0,1-1 0,0-1 0,20-4 0,-6 3 22,83-11 102,191-46 0,110-58-1003,-207 55 516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26.83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4 39 9498,'6'-38'2981,"-37"477"-2653,7-165-194,10 244 145,19-371-975,36 222 0,-38-348-1717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27.20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 85 10738,'0'0'60,"-1"2"653,0-2-654,1 0 1,0 0-1,0 0 1,0 0-1,0 1 0,0-1 1,0 0-1,0 0 1,0 0-1,0 0 1,0 1-1,0-1 0,0 0 1,0 0-1,0 0 1,0 0-1,0 1 1,0-1-1,0 0 1,0 0-1,0 0 0,0 0 1,0 1-1,0-1 1,0 0-1,1 1 476,-1-1-476,0 0 1,1 0-1,-1 1 1,0-1-1,0 0 1,0 0-1,0 0 0,1 0 1,-1 0-1,0 0 1,0 0-1,1 0 1,19 14-120,24 7 65,1-1 0,0-2 0,2-2 0,0-2 0,1-2 0,58 6 0,28-3 187,141-4 0,642-60 490,-7-82-477,-829 117-232,329-43-1262,-384 56 389,-32 3 309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27.56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736 0 12299,'-17'6'497,"1"0"0,0 2 0,0 0 1,1 0-1,0 1 0,1 1 1,-18 15-1,-259 256-709,219-206 200,56-60 9,-19 20-7,1 1-1,1 2 0,-41 63 0,68-92-2,1 0-1,0 1 0,0 0 1,1 0-1,1 0 0,0 0 0,0 1 1,-2 18-1,5-23-7,0 0-1,0 0 1,0 0 0,1-1 0,0 1 0,0 0-1,1 0 1,-1-1 0,1 1 0,0-1 0,1 1-1,0-1 1,-1 0 0,2 0 0,-1 0-1,0-1 1,8 9 0,-1-4-21,1 0 0,0-1 1,0 0-1,0-1 0,1 0 0,0 0 1,24 8-1,100 26-77,-89-29 116,191 67-2,-199-63 5,-1 2 1,-2 1-1,0 2 1,35 27-1,-59-39 10,0 0 0,0 1 1,-1 1-1,17 20 0,-26-28-5,1 1 0,0 0 0,-1 0 0,0 1 0,0-1 0,0 0 0,-1 1 1,1-1-1,-1 1 0,0-1 0,0 1 0,-1 0 0,0 0 0,1-1 0,-1 1 0,-1 0 0,1-1 0,-1 1 0,0 0 0,-1 5 1,-4 5 21,0-1 1,-1 0 0,0-1 0,-1 1 0,-1-1 0,0-1 0,0 0 0,-19 19 0,-13 8 61,-47 33 1,34-30-139,-1-3 0,-1-2 0,-3-2 0,0-4 1,-3-2-1,-94 32 0,140-56-181,-1-1 1,-32 4-1,41-8 158,0 0-1,0-1 0,0 1 0,0-2 0,-7-1 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27.91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03 3 7546,'56'-3'3240,"-14"26"-1359,-6 15-1201,-17 49-64,-17 21-80,-17 33-120,-4 4-152,1-8-136,9-12-88,-6-18-384,0-7-168,-4-20-392,0-12-264,-12-31 744</inkml:trace>
  <inkml:trace contextRef="#ctx0" brushRef="#br0" timeOffset="1">11 571 9954,'-11'-18'3481,"26"18"-3145,9 5 40,26 9-72,11 10-8,26-1-48,7-4-96,17-7-312,5-12-272,-8-18-680,-2-10-592,-19-26 1031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0:26.78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115 5377,'0'0'3330,"3"0"-2818,22 0-308,0-1 0,0-1 0,38-9 0,29-2 396,-67 11-268,1-2-1,44-11 0,70-20-25,-58 17-1200,-67 12 271,2-1 255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28.27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38 7522,'41'-26'2984,"4"15"-2192,-3 24-103,-4 17-89,-7 39 40,-5 14 72,-12 47 16,1 14 32,-12 1-216,0 3-200,-4-30-87,-6-2-241,-4-18-393,-7-9-279,-14-10-688,-13-13 800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29.56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5 146 8922,'3'-7'759,"4"-6"194,-1-1-1,9-27 1,-13 37-818,-1-1 0,-1 1-1,1-1 1,-1 1-1,1-1 1,-1 0 0,-1 1-1,1-1 1,-1 1 0,1-1-1,-1 1 1,-1-1 0,-2-6-1,-1 30 1096,-43 296-1608,41-233 280,5 156-1,14-117-365,2 59-1426,-20-122 1264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29.90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76 10370,'15'-3'3777,"30"6"-2537,47 13-1336,27 2 72,65 0 120,16-5 0,41-20-328,25-10-368,-11-33-760,14-17 808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23.44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93 80 10762,'1'-6'487,"-1"0"-1,0 0 1,0 0-1,0 0 1,-1 0-1,0 0 1,-3-10-1,3 14-487,0 1 0,1-1 1,-1 1-1,0 0 0,-1-1 0,1 1 0,0 0 0,0 0 0,0 0 0,-1 0 0,1 0 0,-1 0 0,1 0 0,-1 0 0,1 0 0,-1 1 1,1-1-1,-1 1 0,0-1 0,1 1 0,-1 0 0,0-1 0,1 1 0,-1 0 0,0 0 0,1 0 0,-1 0 0,0 1 0,1-1 0,-1 0 1,0 1-1,1-1 0,-1 1 0,-1 0 0,-26 9-26,2 1 1,0 1 0,0 2-1,-26 16 1,-28 20 0,2 2 1,-138 121 0,205-162-2,1 0 1,1 0-1,-1 1 0,2 0 1,0 1-1,-11 20 1,18-28-1,-1 0 0,2 0-1,-1 0 1,1 0 0,-1 0 0,1 0 0,1 0 0,-1 0 0,1 0 0,0 0 0,0 1 0,0-1 0,1 0-1,0 0 1,0 0 0,0 0 0,1 0 0,-1 0 0,1 0 0,0 0 0,1-1 0,-1 1 0,4 4 0,3 2-51,0 0 1,0 0 0,1-1 0,1-1 0,15 12 0,66 39-206,186 69 40,-169-82 195,12 5 32,-19-10 127,-1 5 0,99 62 1,-193-105-97,-1 0-1,0 0 1,0 1 0,0 0 0,-1 0-1,1 1 1,6 8 0,-11-12-8,-1-1 0,1 1 0,0 0 0,0 0 0,-1-1 0,1 1 1,-1 0-1,0 0 0,1 0 0,-1 0 0,0 0 0,0-1 0,0 1 0,0 0 0,0 0 0,-1 0 0,1 0 1,-1 0-1,1-1 0,-1 1 0,0 0 0,1 0 0,-1-1 0,0 1 0,0-1 0,0 1 0,0-1 0,0 1 0,-1-1 1,1 1-1,0-1 0,-3 2 0,-9 7 45,0 1 0,-1-2-1,0 0 1,-1-1 0,0 0 0,-21 7 0,7-2 4,-52 24 50,-1-4 0,-2-3 1,-94 19-1,72-35-418,89-12 109,-16-2-438,32-1 619,0 1 0,0 0-1,0-1 1,0 1 0,0-1 0,0 0 0,1 1 0,-1-1 0,0 0 0,0 0-1,1 1 1,-1-1 0,0 0 0,1 0 0,-1 0 0,0-1 0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23.78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 1 11138,'0'38'3713,"-3"20"-3601,13 49-160,-2 4 56,-8 11-272,5 6-216,-4-7-512,-6-2-1169,-9-19 1465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24.14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115 9378,'8'-8'3713,"19"0"-2001,41 3-1680,27 1-120,27 0 88,4-4-32,-7-6-720,-16-6-712,-25-23 88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24.50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422 49 9082,'23'-10'567,"1"1"0,0 2 1,1 0-1,-1 2 0,1 1 0,30-2 0,-38 5-572,1 1 0,-1 1 0,0 0-1,0 1 1,0 1 0,0 0 0,0 2 0,0 0-1,27 12 1,-38-14 5,1 1 0,-1 0 0,0 0 1,0 0-1,0 0 0,0 1 0,-1 0 0,0 0 0,0 0 0,0 1 0,-1 0 0,0 0 0,0 0 1,0 0-1,-1 1 0,0-1 0,2 8 0,-2-3-1,-1-1-1,-1 0 1,0 1-1,0-1 1,-1 1 0,0 0-1,-1-1 1,0 1-1,-1-1 1,-4 16-1,-6 11 1,-2 0-1,-2-2 1,-1 0-1,-2-1 1,-27 38-1,-120 146 28,77-106 36,79-100-33,1 1-1,0 0 0,1 0 0,1 1 0,-11 26 0,17-35-15,-1-1 0,1 1 0,0-1-1,0 1 1,1 0 0,0-1 0,-1 1 0,1-1-1,1 1 1,-1 0 0,1-1 0,0 1-1,0-1 1,0 1 0,1-1 0,-1 1 0,1-1-1,0 0 1,0 0 0,1 0 0,-1 0-1,5 4 1,-2-2 0,0-1 1,1 0-1,0 0 0,0 0 0,1-1 1,-1 0-1,1 0 0,0-1 1,0 0-1,0 0 0,0-1 0,1 0 1,13 3-1,8-1 14,1-1 0,36-2 0,-54-1-22,274-22-674,-216 13-302,-28 6-1455,-19 5 1062</inkml:trace>
  <inkml:trace contextRef="#ctx0" brushRef="#br0" timeOffset="1">193 2113 10466,'-110'28'3761,"50"-15"-3233,38-2-208,43 5-312,25 2-56,53-1-24,35-2 8,70-23 168,27-15 8,44-19 0,14-6 24,-12-5-96,-1 1-72,-36 10-528,-28 4-360,-37 10-2769,-29 9 2449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24.86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37 0 12971,'-28'10'1017,"0"1"0,1 1 0,-34 20 1,43-21-997,0 1 1,1 0-1,1 1 1,0 1 0,1 1-1,0 0 1,1 1-1,1 1 1,-13 20 0,23-32-49,0 0 1,0 1-1,0-1 0,1 1 1,0 0-1,0 0 1,0-1-1,1 1 1,0 0-1,0 1 1,0-1-1,1 6 0,0-8-5,1-1-1,0 1 0,0 0 0,0-1 0,0 1 0,0-1 0,1 0 0,-1 1 0,1-1 0,0 0 0,0 0 0,0 0 0,1 0 1,-1-1-1,1 1 0,0-1 0,-1 1 0,1-1 0,0 0 0,0 0 0,6 3 0,12 4-79,0-1-1,0 0 1,1-2 0,-1-1-1,1 0 1,28 1-1,222 11-55,-171-14 169,174 27 0,-257-27 2,-13-2 3,-1-1 0,1 1 0,-1-1 0,0 1 0,0 0-1,1 1 1,-1-1 0,0 1 0,0 0 0,0 0 0,0 0 0,0 0-1,-1 1 1,1-1 0,3 5 0,-6-6 2,0 0 0,-1 0 1,1 1-1,-1-1 0,1 0 0,-1 0 0,1 1 0,-1-1 1,0 0-1,0 1 0,0-1 0,0 0 0,0 1 1,0-1-1,0 0 0,0 1 0,0-1 0,0 0 1,-1 1-1,1-1 0,-1 0 0,1 0 0,-1 1 1,0 1-1,-23 29 164,17-24-125,-20 21 35,-2-2 0,-1 0-1,-1-2 1,-1-1 0,-1-2 0,-60 31-1,-6-5-51,-118 38-1,178-72-243,0-1 0,-1-2 1,-49 7-1,85-17 69,0-1 0,0 0 0,0 0 0,0 0 0,0-1 0,0 1 0,0-1 1,-7-2-1,10 3 58,-1-1 0,1 0 0,0 1 0,0-1 0,0 0 1,-1 1-1,1-1 0,0 0 0,0 0 0,0 0 0,0 0 0,1 0 1,-1 0-1,0 0 0,0-1 0,1 1 0,-1 0 0,0 0 1,1 0-1,-1-1 0,1 1 0,0 0 0,-1-1 0,1-1 1,0-3-78,1 0 0,-1 1-1,1-1 1,1 0 0,-1 0 0,3-6 0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25.20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737 1 9762,'3'19'3489,"-3"12"-2921,-3 51-216,-10 24 48,-16 38-96,2 14-104,-4 14-136,4-1-8,2-13-248,4-5-176,-6-29-368,0-8-400,-9-23 736</inkml:trace>
  <inkml:trace contextRef="#ctx0" brushRef="#br0" timeOffset="1">0 1048 9738,'10'-14'3529,"17"9"-2849,23-3-272,23 8-128,35 9 8,8 4-104,14 7-88,-2-7-64,-1-15-744,-1-8-312,-4-25 560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25.52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12 8954,'16'-11'3329,"-3"19"-2593,7 16-152,-7 32 8,-4 20 16,-7 38 48,-7 17-8,2 19-247,-5 1-105,3-12-144,5-12-360,0-30-873,0-18-239,5-32 632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0:27.13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7 284 10562,'-7'-8'3473,"18"1"-3417,12-4-112,16-11 48,12-1 8,15-11 40,5-4 8,-3 5-24,1 1 8,-19 5-264,-3 9-160,-10 8-440,-21-3-417,-5 5 793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25.88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1 7 9178,'0'-7'3681,"17"7"-1849,24 0-1584,21 8-120,18-1 96,11 1-16,18 0-104,4-5 40,11 3-112,-3-2-136,-32-3-488,-15 2-352,-47 2-2721</inkml:trace>
  <inkml:trace contextRef="#ctx0" brushRef="#br0" timeOffset="1">23 576 10634,'-23'14'3641,"44"9"-3369,16 6-96,41-4-176,15 0 80,39-22-304,23-15-416,25-33 448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37.99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02 48 10986,'-9'-6'803,"3"1"-542,0 0 1,0 1-1,0 0 1,-1 1-1,0-1 0,1 1 1,-1 0-1,0 1 1,-1 0-1,1 0 0,0 0 1,-10 0-1,16 2-259,0 1-1,0-1 1,0 1-1,0-1 1,0 1 0,0-1-1,0 1 1,1 0-1,-1 0 1,0-1-1,0 1 1,1 0-1,-1 0 1,0 0 0,1 0-1,-1 0 1,1 0-1,-1 0 1,1 0-1,-1 0 1,1 0-1,0 0 1,0 0 0,-1 0-1,1 0 1,0 0-1,0 0 1,0 0-1,0 0 1,0 1-1,0-1 1,1 0 0,0 2-1,-2 2-2,2 30-31,1-1-1,9 50 1,42 209-48,26 193 89,-70-398 1,-4 0 1,-4 0-1,-15 141 1,6-182-110,-1 0 1,-2-1-1,-3 0 1,-1-1-1,-2-1 1,-2 0-1,-2-2 0,-2 0 1,-2-1-1,-1-1 1,-3-2-1,0-1 1,-3-1-1,-50 45 1,-82 52-345,162-131 438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38.38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38 17 12923,'-71'-16'4193,"13"16"-4497,30 48 280,3 39-120,-3 81 64,4 51 8,21 68 8,22 24 104,50-7-241,23-7-335,61-44-672,26-39 232,31-54 440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38.72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17 13515,'1'-2'0,"1"1"1,0-1-1,-1 1 0,1 0 0,0-1 1,0 1-1,0 0 0,0 0 1,0 0-1,0 1 0,0-1 1,0 0-1,0 1 0,0-1 1,1 1-1,-1 0 0,3 0 1,44 0 6,-45 1-5,21 0 2,0 2 0,-1 1 0,1 1 1,33 11-1,-51-13-5,0-1 0,0 1 0,0 0 0,0 1 0,0-1 0,-1 1 0,0 1 0,1-1 1,-2 1-1,1 0 0,0 1 0,-1-1 0,0 1 0,0 0 0,-1 0 0,0 1 0,0-1 0,0 1 0,3 9 0,-5-7-2,0 0 0,-1 1 0,0-1 0,-1 0 0,0 0 1,0 0-1,-1 1 0,0-1 0,-3 12 0,-1 1 12,-2-1 1,0 0 0,-11 22 0,-13 14 81,-3-1 1,-2-2-1,-3-2 1,-54 58-1,45-49 164,47-60-248,0 0 1,0 0 0,0 1 0,1-1-1,-1 0 1,0 1 0,1-1 0,-1 0-1,1 1 1,-1-1 0,1 1 0,0-1-1,0 1 1,0-1 0,-1 1-1,1 0 1,1-1 0,-1 1 0,0-1-1,0 1 1,1-1 0,-1 1 0,0-1-1,1 0 1,0 1 0,-1-1 0,1 1-1,0-1 1,-1 0 0,1 0 0,0 1-1,0-1 1,0 0 0,0 0-1,1 0 1,-1 0 0,0 0 0,0 0-1,1 0 1,-1-1 0,0 1 0,1 0-1,-1-1 1,1 1 0,-1-1 0,0 1-1,1-1 1,-1 0 0,3 1-1,10 1-3,1 1 0,0-2 0,0 0 0,-1 0 0,1-2 0,0 0-1,0 0 1,0-2 0,27-7 0,-2-3 213,-1-1 1,53-29-1,90-55 135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44.75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5 2015 8362,'-9'4'623,"5"-2"-444,0-1 0,1 1-1,-1 0 1,1 0 0,-1 0 0,1 0-1,0 0 1,0 1 0,0-1 0,0 1 0,-3 4-1,6-7-180,0 0-1,0 0 1,-1 1-1,1-1 0,0 0 1,0 0-1,0 0 1,0 1-1,-1-1 0,1 0 1,0 0-1,0 1 0,0-1 1,0 0-1,0 0 1,0 1-1,0-1 0,0 0 1,0 0-1,0 1 1,0-1-1,0 0 0,0 0 1,0 1-1,0-1 1,0 0-1,0 0 0,0 1 1,0-1-1,0 0 1,0 0-1,0 1 0,0-1 1,0 0-1,1 0 1,-1 1-1,0-1 0,0 0 1,0 0-1,0 0 0,1 1 1,-1-1-1,0 0 1,0 0-1,1 0 0,13-1-130,-8-2 103,0-2 0,0 1 0,-1 0 1,1-1-1,-1 0 0,7-9 0,0 2 10,245-264 167,270-273 464,-484 508-556,348-347 591,71-105-22,-376 389-548,-76 90-18,0-1-1,-2 1 0,0-2 0,0 1 1,6-23-1,-13 38-44,-1-1 0,1 0 0,-1 1 0,0-1-1,1 0 1,-1 0 0,0 1 0,0-1 0,1 0 0,-1 0 0,0 0 0,0 0 0,0 1 0,0-1 0,0 0 0,0 0 0,0 0-1,0 0 1,-1 1 0,1-1 0,0 0 0,0 0 0,-1 0 0,1 1 0,0-1 0,-1 0 0,1 0 0,-1 1 0,1-1 0,-1 1 0,1-1-1,-1 0 1,1 1 0,-1-1 0,0 1 0,1-1 0,-1 1 0,0-1 0,0 1 0,1 0 0,-1-1 0,0 1 0,0 0 0,0-1 0,1 1-1,-1 0 1,0 0 0,0 0 0,0 0 0,0 0 0,1 0 0,-1 0 0,0 0 0,0 0 0,-1 1 0,-5 0-3,1 0-1,0 1 1,0 0 0,-1 0 0,-7 4 0,-439 269-4,274-158 304,154-101-202,23-17-120,8-6 3,13-12-25,97-87-110,78-62 145,-167 147 45,2 1 1,1 1-1,0 2 1,2 1 0,39-15-1,-66 29-31,1 0-1,-1 1 1,1-1-1,0 1 1,0 0-1,-1 0 1,1 1-1,0 0 1,0 0-1,0 0 1,11 3-1,-14-2-8,-1 0 0,1 0 0,0 1 0,0-1 0,-1 1 0,1-1-1,-1 1 1,1 0 0,-1 0 0,0 1 0,0-1 0,1 0 0,-2 1-1,1-1 1,0 1 0,0-1 0,-1 1 0,0 0 0,1 0-1,-1 0 1,0 0 0,-1 0 0,2 4 0,6 31 31,3 60 1,-10-73-145,2-1 0,0 1 0,1-1-1,2 0 1,0 0 0,17 40 0,13-3-201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52.23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89 156 8418,'1'-47'4088,"1"32"-3702,-2 1-1,1-1 1,-2 1-1,0-1 1,-4-14-1,2 22-65,1 11-146,-1 15-84,3-16-88,-31 201-168,12-93 192,-8 213 0,50 11-564,-11-214-420,-7-36 20,-4-17 404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52.58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8 62 10642,'-18'-4'3456,"22"3"-2095,38 4-1636,-14-1 505,119 0-192,176-20 1,-119 3-13,-101 9 5,50-3 18,174 11 0,-317-2-54,0 0 1,-1 2-1,1-1 1,-1 1-1,1 0 0,-1 1 1,0 0-1,0 1 1,0-1-1,15 11 0,-22-13-140,0 0-1,0 0 0,0 0 1,0-1-1,0 1 0,0-1 0,1 1 1,-1-1-1,0 0 0,0 1 1,0-1-1,1 0 0,-1-1 1,0 1-1,0 0 0,1-1 0,-1 1 1,0-1-1,0 1 0,0-1 1,0 0-1,0 0 0,0 0 1,0 0-1,0-1 0,0 1 0,2-3 1,40-40-1201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31.55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34 16 10618,'-2'-2'258,"0"1"0,-1-1 0,1 1 0,-1-1 0,1 1 0,-1 0 0,0 0 0,1 0 0,-1 0 0,0 0 0,0 1 0,0-1 0,0 1 0,1 0 0,-1 0 0,0 0 0,-6 1 0,-2 1-327,0 0 1,0 1-1,-13 6 0,14-6 341,-23 10-234,1 1-1,1 1 1,0 1-1,1 2 1,-44 34-1,59-40-26,1 0 1,0 1-1,1 0 0,0 1 0,1 1 1,1 0-1,0 0 0,2 1 0,-1 0 1,2 1-1,-13 34 0,19-42-14,-1 0 1,2 0-1,-1 0 0,1 1 0,1-1 0,0 0 0,0 0 0,1 1 0,0-1 0,1 0 0,-1 0 1,6 14-1,-2-11-17,1 0-1,-1-1 1,2 0 0,0 0 0,0-1 0,1 0 0,0 0 0,11 10 0,12 6-61,2-1-1,0-1 1,1-2-1,56 27 1,292 131-281,-197-97 368,-170-75 2,-4-4 9,-1 0 0,0 1 1,0 0-1,-1 1 0,0 0 1,0 0-1,16 15 0,-24-20-3,0 1 0,0-1-1,-1 0 1,1 1-1,0-1 1,-1 0 0,1 1-1,-1-1 1,0 1-1,1-1 1,-1 1-1,0-1 1,0 1 0,0-1-1,0 1 1,0-1-1,0 1 1,0-1 0,-1 0-1,1 1 1,0-1-1,-2 3 1,0 0 24,1-1 1,-1 1-1,-1-1 1,1 0-1,0 0 1,-1 0-1,0 0 1,-4 4-1,-32 22 195,-1-1 0,-1-3 0,-55 27 0,37-21-146,-113 56-488,-316 113-1,485-199 334,1 0-10,0 0 0,-1 0 0,1-1 0,0 1-1,-1 0 1,1-1 0,0 0 0,-1 1 0,1-1-1,-5 0 1,6-1 47,0 0 0,0 0 0,0 1-1,1-1 1,-1 0 0,0 0 0,0 0 0,1 0 0,-1 0 0,0 0-1,1 0 1,-1 0 0,1-1 0,-1 1 0,1 0 0,0 0-1,-1 0 1,1-2 0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31.88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56 10 8706,'37'-9'3097,"-13"17"-2561,-11 5 16,-3 30 152,-12 12-8,-8 30-112,1 14-184,-3 15-136,4 4-176,-3-4-160,3-4-192,-10-22-368,-6-5-16,-10-13-240,-9-3-56,-17-11 648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32.28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82 1031 4145,'-6'-33'721,"-35"-157"2324,7 65 1727,34 125-4714,0 0 0,0-1 0,0 1 1,0 0-1,0 0 0,0-1 0,0 1 0,0 0 0,0 0 1,0-1-1,0 1 0,0 0 0,0 0 0,0-1 1,0 1-1,0 0 0,0 0 0,0 0 0,0-1 1,0 1-1,0 0 0,0 0 0,1-1 0,-1 1 1,0 0-1,0 0 0,0 0 0,0 0 0,1-1 1,-1 1-1,0 0 0,0 0 0,0 0 0,1 0 1,-1 0-1,0 0 0,0-1 0,1 1 0,-1 0 1,0 0-1,17 0 552,30 14-444,-7 5-3,-18-7-77,1-1 0,1 0 0,0-2 0,35 8 0,-24-10-82,0-2-1,0-1 0,0-2 1,63-4-1,-77 0-159,0-1 0,0-1 0,0-1 0,0-1 0,-1-1-1,0-1 1,-1 0 0,1-1 0,22-16 0,-5-1-505,-2-2 0,0-1 0,-2-2 0,51-61 0,95-155-1068,-70 91 2053,-100 144-258,0-1 139,0 1-1,1 0 1,20-19-1,-28 29-150,0 1 0,-1-1-1,1 1 1,0-1 0,-1 1 0,1 0 0,0 0-1,0 0 1,0 0 0,0 0 0,0 0-1,1 0 1,-1 1 0,0-1 0,0 1-1,0 0 1,1-1 0,-1 1 0,0 0-1,0 0 1,1 0 0,-1 1 0,0-1-1,0 1 1,0-1 0,1 1 0,-1 0 0,0-1-1,0 1 1,0 0 0,0 0 0,0 1-1,2 0 1,2 5 92,1 0 0,-1 0-1,0 0 1,-1 1 0,0 0-1,0 0 1,-1 0 0,0 0 0,5 14-1,2 13 296,8 39-1,-15-58-308,19 99 428,-6 1 1,4 121-1,-18 238-3449,-3-469 2614,0 15-773,0-21 972,0 1 1,0-1-1,0 1 0,0-1 0,0 1 1,0-1-1,1 1 0,-1-1 0,0 1 1,0-1-1,0 1 0,0-1 1,1 0-1,-1 1 0,0-1 0,1 1 1,-1-1-1,0 0 0,1 1 1,-1-1-1,0 0 0,1 1 0,-1-1 1,1 0-1,-1 1 0,0-1 0,1 0 1,-1 0-1,1 0 0,0 1 1,11-8-1091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0:27.50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1 236 7810,'-18'-5'3272,"13"2"-1615,-1 3-1465,4-4-56,2 3-104,0-1-16,34-8-16,58-19 24,-39 5-24,3-5-8,-2 3 24,-8-3 8,-2 8 40,-9 5-48,-4 5-288,0 6-216,-11-4-1569,0-3 1369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32.62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82 0 11130,'13'23'3657,"3"23"-3521,0 17 128,2 50 96,0 19 16,-2 34-184,-3 18-32,-13 3-72,-8-2 1,-24-3-1,-14-4-136,-36-12-417,-24-5-279,-44-16-536,-16-13-280,-35-35 1008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33.03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94 1 13267,'-54'34'4313,"30"69"-4369,8 42-16,16 82-8,3 41 72,31 24-8,18-6 16,17-31-72,13-20-336,10-41-721,6-20-343,28-42 784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33.37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0 10578,'25'3'3998,"12"6"-3540,6 2-607,102 7 190,-90-13 2,-1 2 0,93 25 0,-135-28-31,0 0-1,0 1 1,-1 0 0,0 1-1,0 1 1,18 14 0,-24-18-10,0 1 0,-1 1 1,0-1-1,0 1 0,0-1 1,-1 1-1,0 0 0,1 1 1,-2-1-1,1 0 0,-1 1 1,1-1-1,-2 1 1,1 0-1,-1 0 0,2 11 1,-3-4-3,-1-1 0,0 1 1,-1-1-1,-1 1 0,0-1 1,0 0-1,-1 0 0,-1 0 1,0 0-1,-13 20 1,-4 4-5,-1-2 0,-29 33 0,-105 110 48,144-162-31,8-12-5,1 1-1,0 0 1,0 1-1,1-1 1,-1 1 0,1-1-1,0 1 1,0 0-1,1 0 1,-1 1-1,1-1 1,0 0 0,0 1-1,1-1 1,-2 9-1,4-12-6,-1 0 0,0 0 0,0-1-1,0 1 1,1 0 0,-1 0 0,1-1-1,0 1 1,-1 0 0,1-1 0,0 1-1,0-1 1,0 1 0,0-1 0,0 1-1,0-1 1,0 0 0,1 0 0,-1 1-1,0-1 1,1 0 0,-1 0 0,1 0-1,-1 0 1,1-1 0,0 1 0,-1 0-1,1-1 1,0 1 0,2 0 0,5 1-3,0-1 0,0 0 0,0 0 0,0-1 0,10 0 0,37-6 42,1-2 0,108-31 0,24-5 410,-160 38-307,1 2 1,0 0-1,1 2 1,-1 2-1,0 0 0,31 5 1,-60-4-149,-1-1 0,0 0 1,0 0-1,0 0 0,0 0 0,1 0 1,-1 0-1,0 0 0,0 0 0,0 0 1,0 0-1,1 0 0,-1 0 0,0 0 1,0 0-1,0 0 0,1 0 0,-1 0 1,0 0-1,0 0 0,0 0 0,0 0 1,0-1-1,1 1 0,-1 0 0,0 0 1,0 0-1,0 0 0,0 0 0,0 0 1,1 0-1,-1-1 0,0 1 0,0 0 1,0 0-1,0 0 0,0 0 0,0 0 1,0-1-1,0 1 0,0 0 0,0 0 1,0 0-1,1-1 0,-1 1 0,0 0 1,0 0-1,0 0 0,0 0 0,0-1 1,0 1-1,-1 0 0,1 0 0,0 0 1,0 0-1,0-1 0,-6-15-891,-2-4 8,-2-19 253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4:25.40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39 170 5289,'-15'11'3217,"14"-21"-855,21-35-1582,-8 20-754,2-6 52,24-38-1,-62 128-194,-22 44 125,-112 241 125,140-312-123,-1 0-1,-1-1 1,-2-1 0,-40 44-1,53-65 139,9-11 215,17-25-98,-16 26-287,43-66 46,145-238-14,-150 221 9,16-32 25,-53 108 69,-6 14-206,-15 64 82,-3-2 0,-2 0 0,-3-1 0,-57 97 0,15-61 77,-154 177 0,220-279 91,3-9-98,8-17-27,15-24-37,2 1 0,57-81-1,-27 44 0,-2-2 32,-4-2 1,53-135 0,-97 209 0,-2 7 0,-1 1 1,2-1 0,-1 1 0,1 0-1,8-13 1,-12 20-28,0 0 0,1 0 0,-1 0 0,0-1-1,0 1 1,0 0 0,0 0 0,0 0 0,0 0 0,1 0-1,-1 0 1,0 0 0,0 0 0,0 0 0,0 0 0,1 0 0,-1 0-1,0 0 1,0 0 0,0 0 0,0 0 0,0 0 0,1 0-1,-1 0 1,0 0 0,0 0 0,0 0 0,0 0 0,0 0-1,1 0 1,-1 0 0,0 1 0,0-1 0,0 0 0,0 0 0,0 0-1,0 0 1,1 0 0,-1 0 0,0 0 0,0 1 0,0-1-1,0 0 1,0 0 0,0 0 0,0 0 0,0 0 0,0 1-1,0-1 1,0 0 0,0 0 0,0 0 0,0 0 0,0 0 0,0 1-1,0-1 1,0 0 0,0 0 0,0 0 0,0 1 0,4 17-6,-3-11 5,6 25 11,18 104-691,-22-84 447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30.24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18 23 9242,'9'-5'1325,"-3"2"-883,-1 0 0,1 0-1,0 1 1,12-4 0,-17 7-180,-4 8 106,-147 437 844,114-314-982,-21 148 0,46-200-174,3 0 1,4 0 0,8 98 0,10-94-527,-10-60 34,-3-6-539,-8-15 370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30.63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8 39 9186,'-7'-1'797,"-28"0"2137,35 1-2917,0 0 0,-1 0-1,1 0 1,0 1 0,0-1-1,0 0 1,-1 0 0,1 0-1,0 0 1,0 0 0,0 0-1,-1 0 1,1 0 0,0 0-1,0 0 1,0 1 0,0-1-1,-1 0 1,1 0-1,0 0 1,0 0 0,0 0-1,0 1 1,0-1 0,-1 0-1,1 0 1,0 0 0,0 1-1,0-1 1,0 0 0,0 0-1,0 0 1,0 1 0,0-1-1,0 0 1,0 0 0,0 0-1,0 1 1,0-1 0,0 0-1,0 0 1,0 1-1,15 14 2,10 1 125,0-2 1,1 0-1,1-2 1,0 0-1,1-2 0,0-1 1,0-2-1,49 8 1,25-4 205,117-1-1,510-33 316,7-43-379,-207 16-241,9 5-763,-449 41-1072,-89 4 1764,10 0-1017,-17 4-276,-22 6 695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4:33.14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28 342 5129,'2'1'78,"0"1"62,1-1 0,0 1 0,0-1 1,0 0-1,0 1 0,0-1 0,0-1 0,0 1 1,5 0-1,-8-1-123,0 0-1,1 0 1,-1 0 0,1 0 0,-1 0-1,1-1 1,-1 1 0,0 0 0,1 0 0,-1-1-1,1 1 1,-1 0 0,0 0 0,1-1 0,-1 1-1,0 0 1,1-1 0,-1 1 0,0-1 0,0 1-1,0 0 1,1-1 0,-1 1 0,0-1 0,0 0-1,1-23 66,-4-16-150,5-67 1,0 26 79,-1 70 76,0 1 1,1-1-1,0 0 0,5-16 0,0 3 639,-10 24-569,-4 9-189,-27 73-332,-7-8 439,-3-3-1,-3-1 1,-3-2-1,-65 67 1,90-107 36,1 2 1,-23 38 0,38-54-267,1 0 1,1 1 0,0 1 0,2-1-1,-1 1 1,2 0 0,-4 26 0,5-20-360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4:34.85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44 162 9506,'-8'-38'2042,"5"26"-1776,0 0-1,1 0 1,0 0-1,0 0 1,2-1-1,-1 1 1,2 0-1,1-13 1,-2 25-267,0 0 1,0 0-1,0 0 1,0 0-1,0 0 1,1 0-1,-1 0 1,0 0-1,0 0 1,0 0-1,0 0 1,0 0-1,0 0 1,0 0-1,0 0 1,0 0-1,0 0 1,0 0-1,0 0 1,0 0-1,1 0 1,-1 0-1,0 0 1,0 0-1,0 0 1,0 0-1,0 0 1,0 0-1,0 0 1,0 0-1,0-1 1,0 1-1,0 0 1,0 0-1,0 0 1,0 0-1,0 0 0,0 0 1,0 0-1,0 0 1,1 0-1,-1 0 1,2 13-47,-1 23-31,-59 397 138,26-219-29,26-175-17,-25 212 33,26-180-46,6 114 1,2-148-4,1 1 1,2-1-1,2-1 0,20 59 1,-18-70 3,1 0-1,1-1 1,1-1-1,1 0 1,1 0 0,1-2-1,27 28 1,-35-41 3,-1-1-1,2 0 1,-1-1-1,1 0 1,0 0 0,0-1-1,1-1 1,0 1 0,-1-1-1,1-1 1,1 0 0,-1 0-1,0-1 1,1 0-1,-1-1 1,1 0 0,0-1-1,-1 0 1,17-3 0,-3 0-68,0-2 1,0-1 0,0-1 0,-1-1 0,0-1 0,0-1 0,29-17 0,-42 21-229,0 0 0,0-1 0,-1 1-1,0-2 1,0 0 0,-1 0 0,0 0 0,0-1 0,12-18 0,14-39-847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4:35.20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 302 11450,'-5'-2'3817,"18"2"-3769,35 2-72,30-2-120,54-13 112,21-7 48,19-12 24,6 2 48,-11 1-40,-10-2-32,-22 5 0,-12 7 40,-32 3-48,0 0-248,5 3-576,-1-12 264,12-7 152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46.14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70 31 9866,'-81'-14'3705,"17"3"-2993,45 7-16,14 3-144,24 1-368,18 6-232,45 1-40,25 2 64,17-5-128,5-6-272,5-6-704,-13 0 68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0:27.84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7 10 7202,'-4'-9'4341,"1"11"-3437,5 21-1223,103 546 838,-102-553-521,6 40 31,11 88 190,-18-120-317,-1 1-1,-1 0 1,-6 43 0,3-57-381,-4-11 165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46.48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3 39 11410,'-32'12'3977,"74"13"-3761,27-1-24,52-3-192,22-4-120,56-37-640,9-22-448,17-33 688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47.65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52 626 10906,'-72'48'3238,"71"-47"-3203,0-1-1,-1 1 1,1 0-1,1 0 1,-1-1-1,0 1 1,0 0-1,0 0 1,0 0-1,1 0 1,-1 0-1,0 0 1,1 0-1,-1 1 1,1-1-1,-1 0 1,1 0-1,0 0 1,-1 1-1,1-1 1,0 0-1,0 0 1,0 1-1,0-1 1,0 0-1,0 0 1,0 1-1,0-1 1,1 2-1,1 0-28,0 0 1,0 0-1,0 0 0,0-1 0,0 1 1,0-1-1,1 0 0,2 3 0,2 1 74,7 6-74,0-1 1,1-1-1,1 0 0,0 0 0,0-2 0,0 0 0,1-1 1,1 0-1,-1-2 0,1 0 0,0-1 0,28 3 0,-16-4 2,0-2-1,0-1 0,0-1 0,0-2 1,0 0-1,59-17 0,-35 3 8,0-4 0,-1-1 0,-1-3-1,-2-2 1,0-2 0,84-66 0,-117 81-2,-1 0-1,0-1 1,-1-1-1,-1 0 1,0-1 0,-1 0-1,-1-1 1,11-23 0,-18 31 2,-1 1 1,-1-1-1,0 0 1,0 0-1,-1 0 1,0 0-1,-1 0 1,0 0-1,0 0 1,-1-1-1,-1 1 1,0 0-1,0 0 1,-1 0-1,0 0 1,0 0-1,-2 0 1,1 0 0,-6-10-1,2 7-4,-2 0 0,1 0 0,-1 1 0,-1 0 0,0 1 0,-1 0 0,0 0 0,-1 1-1,0 1 1,0 0 0,-1 1 0,0 0 0,0 1 0,-1 0 0,0 1 0,-26-7 0,8 4-9,-1 1 1,0 2-1,0 1 1,0 2-1,-1 1 0,-53 4 1,43 3-20,0 2 0,0 2 0,0 2-1,1 2 1,1 2 0,0 2 0,1 1 0,1 3 0,-49 32 0,35-16 4,2 1 0,2 3 0,1 2 1,3 2-1,-77 96 0,93-100 16,1 2-1,3 0 1,1 2 0,2 1 0,3 0-1,1 2 1,3 0 0,1 1 0,3 1 0,2 0-1,-4 61 1,12-74 5,1 0 0,2 1 0,2-1-1,2 0 1,1-1 0,2 1 0,1-1 0,2-1-1,1 1 1,2-2 0,1 0 0,2-1 0,1 0 0,26 34-1,-14-27 12,2-1 0,1-1 0,2-2 0,2-1 0,1-2 0,1-2 0,2-1 0,0-2 0,3-2 1,0-2-1,93 35 0,-99-46-34,0-1 0,1-3 1,1-1-1,-1-2 1,1-1-1,68-2 0,-75-5-68,-1-1-1,1-2 1,-1-1-1,0-1 1,0-2-1,-1-1 1,-1-2-1,52-27 1,-42 16-130,-1-3 1,40-33 0,73-78-242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48.71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4 101 7898,'-34'-11'5614,"64"12"-4602,-27 0-1016,200 2 7,192-4 80,-277 5-83,-99-3-28,4 1 263,-23-3 22,-13-4 111,-54-10-126,-1 2 0,-77-5 0,75 12-220,-137-33 1,181 35 12,23 7-34,12 3-41,38 5-40,28 6 60,120 12 1,-144-25 8,14 2-543,-1-3 0,105-9 1,-142 1 283,46-14 1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49.09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25 14 10290,'-8'-9'2988,"2"5"-1288,3 17-1762,-1 0-99,-12 53 90,15-64 71,-135 521 16,119-440-7,3 1-1,-4 106 0,16-145-2,3-1 0,1 0 0,3 0 0,1 0 0,2 0 0,16 47 0,-18-75 3,0 0 0,0-1 0,2 1 0,0-2 0,1 1 0,0-1 0,1 0 0,0-1 0,2 0 0,15 14 0,-17-18 0,1-1-1,1 0 1,0 0-1,0-2 1,0 1 0,1-2-1,0 1 1,0-2-1,0 0 1,0 0 0,1-1-1,22 2 1,-18-4-43,0 0-1,0-1 1,0-1 0,0 0-1,0-2 1,19-4 0,-29 5 4,0-1 0,0 0 0,0 0 0,-1 0 0,1-1 0,-1 0 0,0-1 0,0 0 0,0 0 0,-1 0 0,1-1 0,-1 0 0,-1 0 0,1 0 0,5-9 0,23-49-137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3:49.43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0 196 9730,'-32'-5'4105,"17"-3"-2209,2 8-1264,20 1-279,15 9-249,23 1-184,31-9 72,61-8-40,32-14 32,63-23-521,33-9-375,26-33 592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4:42.36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221 184 7146,'-2'-5'174,"0"-1"1,1 1 0,-1-1 0,2 0-1,-1 1 1,0-1 0,1 0 0,0 0-1,1 1 1,-1-1 0,1 0 0,0 1-1,0-1 1,1 0 0,0 1 0,0 0-1,0-1 1,1 1 0,-1 0 0,1 0-1,0 0 1,1 1 0,6-8 0,10-19 224,-19 18-132,-1 13-258,-1-1 0,1 1 1,-1 0-1,0 0 0,1-1 1,-1 1-1,1 0 0,-1 0 1,0 0-1,1 0 0,-1 0 1,0-1-1,1 1 0,-1 0 0,0 1 1,1-1-1,-1 0 0,1 0 1,-1 0-1,0 0 0,1 0 1,-1 1-1,1-1 0,-2 1 1,-3 0 7,1 2 0,-1-1 1,1 0-1,-1 1 0,1 0 1,-5 3-1,-204 177 51,-205 223-33,37 37 37,256-256-67,108-159-5,2 1 0,-16 40 0,27-57-5,1 1 0,0-1 0,0 0 0,1 1 0,1-1 0,0 1 0,1 0 0,2 20 0,0-22-3,0-1 1,1 1-1,0 0 1,1-1-1,1 0 1,-1 0-1,1 0 1,1-1-1,0 1 1,0-1-1,1-1 1,0 1 0,1-1-1,0 0 1,0-1-1,10 7 1,17 12-10,2-2 0,67 33 0,-68-39 19,10 6 3,0 3 0,-2 1 0,51 42 0,-80-56-3,0 0-1,0 0 1,-2 1-1,0 1 1,-1 0-1,0 1 1,-1 0-1,-2 1 1,1 0-1,-2 1 1,9 28-1,-9-12 6,-1 1-1,-2-1 1,-2 1-1,-1 0 0,-2 0 1,-1 0-1,-2 0 1,-11 51-1,-7 7 54,-63 173 0,-23 0 69,-26 76 44,110-267-133,4 0-1,3 2 1,3 0-1,4 0 1,1 107-1,42 395 44,-17-396-40,-15-166-35,43 411 222,-30-337-169,3 0 0,49 142 1,-51-193-112,1 0 1,2-2 0,2 0-1,36 53 1,-43-74-7,0 0 1,1 0-1,1-2 1,1 0-1,0-1 1,1-1-1,0 0 1,1-1-1,0-2 1,32 15-1,-13-13-8,0-2-1,1-2 1,49 6 0,-88-15 64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4:21.34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28 957 11114,'0'0'77,"0"0"0,0-1-1,0 1 1,0 0 0,0-1-1,0 1 1,0 0-1,0 0 1,0-1 0,0 1-1,0 0 1,0-1 0,1 1-1,-1 0 1,0 0-1,0-1 1,0 1 0,0 0-1,1 0 1,-1-1 0,0 1-1,0 0 1,1 0 0,-1 0-1,0-1 1,0 1-1,1 0 1,-1 0 0,0 0-1,0 0 1,1 0 0,-1-1-1,0 1 1,1 0-1,-1 0 1,0 0 0,0 0-1,1 0 1,10-1 49,1 0 0,-1 0-1,18 3 1,23-1-253,26-7 0,-1-4 0,0-3 0,-1-3 0,-1-3 0,-1-4 0,0-3 0,102-51 0,-137 57 125,-1-1-1,0-2 1,-2-1-1,-1-2 1,-1-1 0,-1-2-1,-1-2 1,35-42 0,-60 64 24,-1 0 0,0-1 0,0 1 0,0-1 0,-2-1 0,1 1 0,-1-1 0,-1 1 0,1-1 0,-2 0 0,0 0 0,0 0 0,-1-1 0,0 1 0,-1 0 0,0-1 0,-1 1 0,-1 0 0,1 0 0,-2 0 0,1 0 0,-2 0 0,1 0 0,-2 1 0,1-1 0,-12-17 0,7 15-9,0 0 0,0 1-1,-1 1 1,-1-1 0,0 2-1,0-1 1,-1 2-1,-1-1 1,1 2 0,-2 0-1,1 0 1,-1 1 0,-26-9-1,13 8 4,-1 1-1,0 1 0,1 1 1,-2 2-1,1 0 0,-48 4 0,22 3-21,1 3 0,1 2-1,-1 2 1,2 2-1,0 3 1,0 2 0,2 2-1,-55 31 1,44-17-6,2 2 0,2 2 0,1 3 0,2 3 0,-91 96 0,115-107 0,2 1 1,1 2-1,1 0 1,2 2-1,2 1 0,2 0 1,1 1-1,-24 84 1,35-99 9,2 0 1,1 0 0,1 1-1,1 0 1,1-1 0,2 1-1,0 0 1,2 0 0,0-1-1,2 0 1,1 0 0,1 0 0,1 0-1,1-1 1,1-1 0,21 36-1,-16-35 2,1-1 0,2 0 0,0-2 1,1 0-1,1-1 0,1-1 0,0-1 0,37 23 0,-29-23 10,2-2 1,0-1 0,0-2 0,2-1 0,-1-1-1,47 9 1,-21-11-40,0-2 1,1-3-1,0-3 0,0-2 0,-1-3 1,1-2-1,-1-3 0,59-16 1,77-34-495,21-32 239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4:22.77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3 224 10554,'-13'-14'3681,"16"12"-3489,12 2-88,28-5-144,20-3-40,42-3 40,19-7 88,5-4-128,0-7-272,-18-5-536,-12-5-521,-20-3 857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4:23.13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43 34 8162,'1'-2'243,"0"-1"0,0 1-1,0-1 1,0 1 0,1 0 0,-1 0 0,1-1 0,0 1 0,-1 0 0,1 0 0,0 1 0,0-1-1,0 0 1,5-2 0,-11 20 12,-87 207 297,-23 68-153,98-243-360,3 1 0,2 0 0,2 0 1,-3 59-1,11-90-32,1-1 0,1 0 0,0 0 0,1 1 0,1-1 0,10 30 0,-10-38 0,0 0 0,1-1 0,0 0 0,1 1 0,0-1 0,0-1 0,1 1 0,0-1 0,0 0 0,1-1 0,0 1 0,0-1 0,0 0 1,10 5-1,-1-3 9,0-1 1,0 0-1,1-1 1,-1-1 0,1-1-1,1 0 1,-1-1 0,0-1-1,32 0 1,-13-3-12,0-1 0,0-1 0,63-16 0,-64 10-122,0-2 0,-1-2-1,-1-1 1,0-1-1,41-27 1,-46 22-7,41-40 0,-68 60 123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4:23.50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1 10890,'44'8'3633,"47"9"-3689,24-4-56,22-11-344,11-7-432,-12-26 536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0:28.23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1 8962,'5'76'3363,"12"40"-3082,-4-29 53,29 406 525,-23-217-715,-14-182-86,-14 165 0,8-221-90,1-1-1,9 54 1,-9-84 6,2-2-250,-4-10-1541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4:41.57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64 19 6529,'34'-9'3118,"23"9"-2900,-24 1 39,90-7 263,143 2 128,-232 5-602,1 2 0,-2 2 0,1 1 0,0 1 0,47 18 0,-73-22-44,-1 0 0,1 0-1,-1 1 1,0 0 0,0 0-1,0 1 1,-1 0 0,0 0-1,0 0 1,0 1 0,0 0-1,-1 0 1,6 9 0,-7-8-4,-1 0 1,0 0-1,-1 0 1,0 0-1,0 0 0,0 1 1,-1-1-1,0 1 1,-1-1-1,1 1 1,-1-1-1,-1 1 0,-2 12 1,0 3 2,-2-1 1,-1 0 0,-1 0-1,-1 0 1,0 0 0,-21 34-1,-83 108 134,95-142-110,-30 40 66,5-8 78,-49 83 0,81-118-138,0 0-1,1 0 1,1 0 0,1 1-1,1 1 1,1-1 0,1 1-1,-4 39 1,8-37-21,1-1 1,1 1-1,1-1 0,1 0 1,10 33-1,46 105 26,-40-112-28,-2 0 0,14 61-1,-26-79 7,-3 2 0,0-1 0,-2 0 0,-1 1 0,-2-1 0,-1 0 0,-2 0 0,0 0 0,-2 0 0,-19 49 0,-14 17 117,-96 171 0,43-94 79,63-112-35,-39 112-1,61-146-151,1 0-1,1 0 0,2 0 1,0 1-1,2 0 0,3 52 0,3-50-19,1 1-1,1-1 0,21 57 1,45 86 58,-40-103-38,122 331-43,-140-353 29,-3 1 0,-1 0 0,-2 0 0,-3 1 0,-2 0 1,-5 77-1,-6-62 92,-3 0 0,-26 88 0,-57 122 137,78-234-242,-2 0 1,-2-1-1,-1-1 0,-2-1 1,-2-1-1,-1-1 0,-2-2 0,-63 63 1,53-66 193,0-2-1,-47 27 1,-106 50 70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4:43.40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16 365 7834,'13'-144'2363,"-12"134"-2107,0-1 0,-1 1-1,-2-20 1,2 29-208,-1-1 0,1 1 0,-1-1 0,1 1 1,-1-1-1,0 1 0,0 0 0,1-1 0,-1 1 0,0 0 0,0 0 0,0-1 0,0 1 0,-1 0 0,1 0 0,0 0 0,0 0 0,-3-1 0,4 2-40,-1 0-1,1 0 1,0 0-1,0-1 1,-1 1-1,1 0 1,0 0-1,-1 0 1,1 0 0,0 0-1,-1 0 1,1 0-1,0 0 1,-1 0-1,1 0 1,0 0-1,-1 0 1,1 0-1,0 0 1,-1 0-1,1 0 1,0 0-1,-1 0 1,1 0-1,0 0 1,-1 0-1,1 1 1,0-1-1,0 0 1,-1 0 0,1 0-1,0 1 1,0-1-1,-1 0 1,1 0-1,0 1 1,0-1-1,-1 0 1,1 0-1,0 1 1,0-1-1,0 0 1,0 1-1,0-1 1,0 0-1,-1 1 1,1-1-1,-5 27-13,4-20 21,-25 151-157,-33 267 83,55-363 62,2 0 0,3-1-1,3 1 1,22 114 0,-22-156-5,1 0 1,0 0-1,2-1 1,0 1-1,1-2 0,1 1 1,1-1-1,1-1 1,16 21-1,-26-36 1,1 0 0,-1-1-1,1 1 1,-1 0 0,1-1 0,0 0-1,0 1 1,0-1 0,0 0 0,0 0 0,0 0-1,0 0 1,0-1 0,0 1 0,3 0-1,-3-1 6,-1 0-1,1 0 1,-1 0-1,1 0 1,-1-1-1,1 1 0,0 0 1,-1-1-1,1 1 1,-1-1-1,0 0 1,1 1-1,-1-1 0,0 0 1,1 0-1,1-2 1,3-3 27,-1 0 0,0-1 0,0 1 0,-1-1 0,0 0 0,0 0 0,3-11 0,9-23 67,-2 0 1,-2-1 0,-2 0-1,5-50 1,9-180 34,-22 237-125,-1 11 1,14-331 69,-16 274 280,-3 1 0,-20-110 0,16 151-593,18 87 167,-3 1 1,1 74-1,-11 110 65,0-57 16,5-89 25,3-1 0,29 148 0,-24-187-39,3-1 0,2 0 0,2-1 0,1-1 0,3-1 1,39 61-1,31 21-224,-78-110 41,1-1 0,0 0 0,1-1-1,0-1 1,30 19 0,7-7-305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4:43.77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30 0 9090,'-18'32'3105,"-6"51"-3065,-10 25 112,-10 37 8,-2 11-112,13 7 40,8 1-72,20-16 24,8-14-16,11-27-24,11-16 48,10-21-48,-1-16 0,11-18-80,-13-14-208,-6-22-497,1-11-1647,-33-42 1664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4:44.10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7 500 10154,'-6'2'3521,"22"6"-3161,5 8-360,32 10-32,26 7 64,40 3-8,14-5 16,7-10-496,-2-15-368,-33-24 512</inkml:trace>
  <inkml:trace contextRef="#ctx0" brushRef="#br0" timeOffset="1">1361 68 7738,'31'-60'3395,"-24"52"-3019,-1 11-154,2 25 21,-8-27-241,13 70 307,-3 2 0,0 124 0,-25 148-113,-26-1-189,31-289-169,-3 0 1,-3 0-1,-1-2 0,-28 57 0,36-92-117,-1 0 0,-1 0-1,-1-1 1,0 0 0,-1-1-1,-1 0 1,0-1 0,-24 19-1,-47 30-653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4:44.45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47 1 10594,'-76'55'3569,"21"36"-3401,7 48-96,9 25 8,20 31-40,9-4-72,47-9-352,21-11-360,63-51 464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4:45.67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200 1068 14003,'15'-17'-72,"-2"-2"0,0 0-1,0 0 1,11-28 0,31-89 82,-29 52 27,-3-1 1,18-138-1,-8-175 195,-33 396-224,0 1-1,0 0 0,0 0 0,0 0 0,0 0 0,0-1 1,0 1-1,0 0 0,0 0 0,-1 0 0,1 0 0,0 0 1,-1 0-1,1 0 0,-1 0 0,0-2 0,0 3-3,0 0-1,0 0 1,0 0-1,0 0 1,0 0-1,1 1 0,-1-1 1,0 0-1,0 0 1,0 1-1,0-1 1,0 0-1,1 1 1,-1-1-1,0 1 1,0-1-1,1 1 0,-1 0 1,0-1-1,1 1 1,-1 0-1,1-1 1,-1 1-1,1 0 1,-1 0-1,1-1 1,-1 2-1,-29 36 17,2 1 0,-45 83 0,-34 99-35,-18 65-21,-334 1046 250,365-969-4,-82 661 0,154-727-88,21-213-86,13 123 1,-9-181-38,1 0 0,2 1 0,0-2 0,1 1 0,2-1 0,22 47 0,-26-63-1,0-1 0,1 0-1,-1 0 1,2 0 0,-1 0 0,1-1-1,0 0 1,0 0 0,1-1 0,0 0-1,0 0 1,1-1 0,-1 0 0,1-1-1,0 0 1,1 0 0,-1-1 0,0 0-1,1 0 1,0-1 0,16 1 0,-5-3 1,-1 0 1,1-2 0,0 0 0,-1-2-1,0 0 1,1-1 0,-2-1 0,1-1-1,-1 0 1,24-14 0,-33 16 14,0-1 1,-1 0-1,0 0 1,0-1-1,0-1 1,-1 1-1,10-13 1,-14 15 1,-1 0-1,0 0 1,0 0-1,0 0 1,0-1-1,-1 1 1,0-1 0,0 0-1,0 1 1,-1-1-1,0 0 1,0 0 0,-1 0-1,1 0 1,-2-10-1,-2-4 23,-1 1 0,0 0 0,-2 1 0,0-1 0,-1 1 1,-1 0-1,0 0 0,-2 1 0,0 1 0,0-1 0,-14-14 0,-15-15 18,-2 1 0,-61-51 1,-9 6 35,-129-79 0,-11-7 555,241 168-596,4 4-17,1 1-1,0-2 1,0 1 0,1 0-1,-8-9 1,11 11-24,0 0 1,0 1-1,1-1 1,-1 0 0,0 0-1,1 0 1,-1 1-1,1-1 1,-1 0-1,1 0 1,0 0 0,0 0-1,0 0 1,0 0-1,0 0 1,0 0-1,1 0 1,-1 1 0,0-1-1,1 0 1,0 0-1,-1 0 1,3-2-1,3-7-17,1 1 0,1 0 0,0 1 0,0 0-1,1 0 1,0 1 0,1 0 0,-1 0 0,1 1-1,15-7 1,7-7-83,506-302-2765,-312 204 2112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4:46.01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08 8 10218,'-23'-8'4042,"21"9"-4019,1 0-1,0 0 1,0 0-1,0 0 1,0 0-1,-1 0 1,1 1-1,1-1 1,-1 0-1,0 0 0,0 1 1,-1 2-1,1-2-4,-83 135-50,6 4 0,6 3 1,-65 185-1,107-245 49,-20 93-1,44-151-19,2 1 0,0-1-1,2 1 1,0 0-1,2 0 1,1 0 0,2 0-1,5 26 1,-6-42-7,1 0 0,1 0 0,0-1 0,0 1 0,1-1 0,0 0 0,1 0 0,9 11 0,-12-17-24,0-1 1,0 0-1,0 0 0,0 0 0,0 0 0,1 0 1,-1-1-1,1 0 0,0 0 0,0 0 0,0 0 0,0 0 1,0-1-1,0 1 0,0-1 0,0 0 0,1-1 1,-1 1-1,0-1 0,1 0 0,-1 0 0,0 0 1,1 0-1,4-2 0,-6 1-35,1 1 0,0-1 0,0-1 1,0 1-1,-1-1 0,1 1 0,-1-1 0,1 0 1,5-5-1,-3 1-12,0 0 0,0-1 0,-1 0 0,7-12 1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4:46.39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5 956 10410,'-14'2'3601,"48"0"-3233,27-2-304,48-15-776,15-19-184,12-38 464</inkml:trace>
  <inkml:trace contextRef="#ctx0" brushRef="#br0" timeOffset="1">1962 1 9834,'11'69'3625,"1"23"-3073,-19 48-152,-10 24-64,-22 27-232,-8 2-48,-8 2-448,-9-16-344,-31-21 448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4:46.73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66 1 10466,'-135'135'3857,"23"71"-3217,20 20-96,65 27-312,48 11-160,84-27-136,45-16-272,77-60-808,23-45 784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8:28.48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312 4360 2240,'-8'29'552,"8"-28"-529,0 0-1,0 0 1,0 0-1,0 0 1,0 0 0,0-1-1,0 1 1,1 0-1,-1 0 1,0 0-1,1 0 1,-1 0-1,0-1 1,1 1 0,-1 0-1,1 0 1,-1-1-1,2 2 1,2 0 32,0 0 1,0 0 0,1 0-1,-1 0 1,0-1-1,1 0 1,-1 0 0,1 0-1,9 0 1,53 10 405,347 45 2615,-283-44-2089,154-5 1,451-80 61,-690 66-982,1017-182 910,-691 100-929,338-76 5,5 31 62,420-61-36,-116-42 15,224-102-42,-772 194-71,668-302 0,-1014 388 41,138-85-1,-215 113-9,-2-1-1,0-3 1,-3-2-1,-1-1 1,57-67-1,-84 84 10,-1 1 1,-2-1-1,0-1 0,0 0 0,-2-1 1,-1 0-1,-1-1 0,-1 0 0,-1 0 1,-1 0-1,-2-1 0,2-39 0,-4 19 98,-3 0 0,-2 0-1,-1 1 1,-3-1 0,-1 1-1,-16-43 1,8 39-67,-3 1 1,-1 0-1,-2 2 1,-3 1-1,-1 1 0,-2 1 1,-45-50-1,19 33 3,-2 2-1,-3 3 1,-125-88 0,82 80-73,-2 3 0,-3 6 1,-150-53-1,75 41 46,-325-69-1,-209 35-87,-460 83-134,-30 115-140,8 93 187,-206 107 135,27 97-58,512-125-23,691-215 77,2 8 0,-225 117 0,-161 137 65,513-287-59,2 2-1,1 3 0,2 1 0,1 2 0,3 2 0,1 1 0,1 2 0,3 1 0,2 1 1,2 2-1,2 1 0,2 1 0,3 1 0,1 1 0,3 1 0,2 1 0,3 0 1,-8 80-1,15-54-6,4-1 1,3 1 0,4 0 0,4-1 0,2-1 0,36 119-1,-18-103-14,5-2 1,3-1-1,4-2 0,103 160 0,-110-199-1,2-2 0,2-1 0,3-2 1,1-1-1,2-3 0,2-2 1,1-1-1,66 37 0,11-2 58,2-6 0,4-5 0,2-6 0,3-6 0,263 61 0,-228-77 2,317 21 0,-412-52-58,0-4 1,1-4-1,-1-2 1,-1-4-1,0-3 1,125-41 0,-8-26-3,-190 80 32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0:28.94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543 210 8658,'-31'-105'3841,"28"99"-3774,0 1 1,0-1-1,0 0 1,-1 1-1,1 0 1,-1 0-1,-1 0 1,1 1-1,-1-1 1,1 1-1,-1 0 1,-1 0-1,1 0 0,0 1 1,-1 0-1,0 0 1,0 1-1,0-1 1,-11-2-1,-2 0-45,1 1-1,-1 1 0,0 0 0,0 2 0,-28 0 0,-37 8-92,-107 22 0,76-9 89,-762 125 88,643-105-40,-647 101 195,383-58-170,353-58-66,99-17-18,-421 77 37,12 25 57,427-102-85,0 1-1,0 1 0,-28 16 0,47-21-18,1 0 0,1 0 0,-1 0 0,1 1 0,0 1 0,0-1-1,1 1 1,0 0 0,0 0 0,0 1 0,1 0 0,1 0 0,-8 15 0,5-2-21,1 0 0,1 1 1,1-1-1,1 1 0,-1 38 0,3-37 19,-5 921-61,77-1 184,-57-814-100,11 188 22,-25-289-50,1-20 20,-1 0 0,0 0 0,0 0 0,-1 0 0,-1 9 0,1-15 3,0 0 0,0 1 1,0-1-1,0 0 0,0 0 0,0 0 0,-1 0 0,1 0 0,-1 0 0,1 0 1,-1 0-1,0-1 0,0 1 0,0-1 0,1 1 0,-2-1 0,1 0 0,0 0 1,0 0-1,-4 2 0,-26 10 364,603-111-426,-391 63 68,1942-431 1,-1980 429-16,486-142 56,-582 164-45,91-30-419,174-83-1,-187 65 137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8:38.72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14 2468 8322,'-63'61'3319,"64"-62"-3406,0 0 75,1 1-1,-1-1 1,0 0-1,0 0 1,0 1-1,0-1 1,0 0-1,-1 0 1,1 0-1,0 0 1,0 0-1,-1 0 0,1 0 1,0-1-1,-1 1 1,1 0-1,-1 0 1,1 0-1,-1-2 1,35-126-30,42-216 395,43-471 0,-102 643-330,44-590 498,-60 741-441,-1-18 437,-1 39-491,-2-3 251,-7 12-166,6-4-115,-408 531 79,392-511-27,-20 31 1,62-117-381,2-9 267,117-250 53,-105 250 37,4 2 0,70-92 1,-96 141-16,-12 15-9,1-1-1,0 1 1,0 0-1,0 0 1,1 0-1,-1 1 1,1-1-1,0 1 1,1 0-1,-1 1 1,1-1-1,10-4 1,-14 8 1,-1-1 0,1 1 1,0 0-1,-1-1 0,1 1 1,0 0-1,-1 0 0,1 1 0,0-1 1,-1 0-1,1 0 0,0 1 1,-1-1-1,1 1 0,-1-1 0,1 1 1,-1 0-1,1 0 0,-1 0 1,1 0-1,-1 0 0,0 0 0,1 0 1,-1 0-1,0 0 0,0 0 1,0 1-1,0-1 0,0 1 0,1 1 1,3 6 18,0 1 1,-1 0-1,7 19 1,-6-16-11,14 42 77,52 130 15,-61-164-167,0 0-1,2-1 1,1 0-1,0-1 1,1-1-1,23 23 1,-20-26-5,2 0-1,36 21 1,-55-35 69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0:10.96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34 0 7874,'-129'48'2984,"124"-44"-2047,28 20-849,25 8-32,52 8-72,31-4 56,78-27-56,25-20-329,43-47 281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0:58.27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 38 9730,'-5'0'3425,"13"0"-3073,26 0-168,18 1-192,33-2 40,12-2-56,11-5-544,0-2-408,-18-6 544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7:33.98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33 481 4969,'-18'-50'1424,"-17"-42"462,31 81-1515,-2 1-1,1 0 1,-1 0 0,-1 0 0,0 1 0,-8-9-1,15 18-355,-1-1 0,1 1 0,0 0 0,0-1 0,0 1 0,0 0 0,-1 0 0,1-1 0,0 1 0,0 0 0,-1-1 0,1 1 0,0 0 0,0 0 0,-1 0 0,1-1 0,0 1 0,-1 0-1,1 0 1,0 0 0,-1 0 0,1 0 0,0 0 0,-1-1 0,1 1 0,0 0 0,-1 0 0,1 0 0,0 0 0,-1 0 0,1 0 0,0 0 0,-1 1 0,1-1 0,0 0 0,-1 0 0,1 0 0,0 0 0,-1 0 0,1 0-1,0 1 1,-1-1 0,1 0 0,0 0 0,0 0 0,-1 1 0,1-1 0,0 0 0,-1 1 0,-3 19 97,3-14-109,-88 812-146,35-259-346,51-531 440,3-22 45,0 0 0,0 1 0,-1-1 0,0 0-1,0 1 1,-1-1 0,0 0 0,0 0 0,0 0 0,-6 9-1,8-15 10,-1 0-1,1 0 0,0 1 0,-1-1 0,1 0 0,0 0 1,-1 0-1,1 0 0,-1 0 0,1 0 0,0 0 1,-1 0-1,1 0 0,-1 0 0,1 0 0,-1 0 0,1 0 1,0 0-1,-1 0 0,1 0 0,0-1 0,-1 1 1,1 0-1,-1 0 0,1 0 0,0-1 0,-1 1 1,1 0-1,0 0 0,0-1 0,-1 1 0,1 0 0,0-1 1,0 1-1,-1 0 0,1-1 0,0 1 0,0 0 1,0-1-1,-1 1 0,1-1 0,0 1 0,0 0 0,0-1 1,-10-23 132,4 1-110,1 0-1,1-1 1,1 1 0,1-1 0,2-44 0,21-128-276,-16 164 217,138-720-512,-91 506 816,-48 228-174,-1 1 1,2-1-1,1 1 1,12-28 0,-15 39-64,2 0 0,-1-1 1,1 2-1,0-1 0,0 0 0,0 1 1,1 0-1,0 0 0,0 1 0,0 0 1,0 0-1,1 0 0,7-2 1,22-10 25,0 2 1,2 2 0,44-9 0,121-12 32,181-1-812,-297 28 406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7:34.34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95 10634,'43'7'3505,"48"4"-3561,15-6 8,32-5 80,19-10-224,14-12-600,-7-11-1673,-11-20 1593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7:34.71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38 26 9554,'-11'1'395,"-1"0"1,1 1-1,-1 0 0,1 1 0,0 0 1,0 1-1,1 0 0,-1 1 1,1 0-1,-15 9 0,1 3-417,0 0 0,-39 38 0,52-44 18,0 0-1,1 1 0,1 0 1,0 0-1,0 1 0,-8 19 1,14-27-6,0 1 1,1-1-1,0 1 1,1 0-1,-1 0 1,1 0-1,0 0 1,1 0-1,-1 0 1,1 0-1,0 0 1,1 0-1,-1 0 1,1 0-1,1 0 1,-1 0-1,1 0 1,0-1-1,3 8 1,1-3-24,1 0 1,0-1-1,0 0 0,1 0 1,0-1-1,1 0 1,-1 0-1,2-1 1,-1 0-1,1-1 1,12 7-1,16 6-123,71 26 0,101 22-80,15 5 156,-181-55 130,-1 1 0,79 47 0,-110-57-22,0 1-1,0-1 0,0 2 0,12 13 1,-22-21-18,1 1 0,-1-1 0,0 1 0,0-1 1,-1 1-1,1 0 0,0 0 0,-1 0 0,0-1 1,0 2-1,0-1 0,0 0 0,0 0 0,0 0 1,-1 0-1,0 0 0,0 1 0,0-1 0,0 0 1,0 0-1,0 1 0,-1-1 0,1 0 0,-1 0 1,-2 4-1,-1 2 51,-1 0-1,0-1 1,0 0 0,-1 0-1,0 0 1,-1-1 0,-13 13 0,-5 1 42,-30 19 1,-137 75-536,88-67 211</inkml:trace>
  <inkml:trace contextRef="#ctx0" brushRef="#br0" timeOffset="1">2013 1 9250,'-2'45'3185,"-25"61"-3001,-20 28 16,-27 46-8,-10 15-88,-2 8-544,-5-11-849,-25-34 841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7:35.04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02 0 9746,'-73'66'3449,"-6"55"-3105,7 21-96,22 39-176,23 9-16,46-3-32,28-2-48,54-16-240,10-12-280,22-33-640,2-23-1113,-1-52 1521</inkml:trace>
  <inkml:trace contextRef="#ctx0" brushRef="#br0" timeOffset="1">1338 1502 2272,'197'-135'969,"9"-31"-609,18-3-896,-21-10 344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7:35.41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1 7738,'13'3'3048,"8"2"-2023,17 13-569,32 4-120,28 4-168,15-2-72,45-11-16,3-5-128,-2-18-464,-9-2 544,-66-24-184</inkml:trace>
  <inkml:trace contextRef="#ctx0" brushRef="#br0" timeOffset="1">130 452 9938,'-28'26'3449,"46"-8"-2985,37 7-512,58-2-328,32-10-152,50-39 344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0:50.68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02 328 7258,'-38'-118'3211,"-20"-81"-789,55 188-2111,4 22-284,3 22-63,-7 63-25,-4 0 0,-25 125 0,23-167 52,-47 255 20,-37 296-19,92-584 4,-3 6 6,2 0 1,2 1-1,0-1 0,2 0 0,9 50 0,-11-74-1,1 0-1,0 0 0,0-1 0,0 1 1,0 0-1,0-1 0,0 1 0,1-1 0,-1 0 1,1 1-1,0-1 0,0 0 0,0 0 1,0 0-1,0 0 0,0 0 0,0-1 1,1 1-1,-1-1 0,1 1 0,-1-1 0,1 0 1,0 0-1,-1 0 0,1 0 0,0 0 1,0-1-1,-1 1 0,1-1 0,0 0 1,0 0-1,0 0 0,5-1 0,7-2 34,0 0 0,-1-1 0,1 0 0,-1-1 0,16-9 0,-18 9-10,66-30 69,-2-4-1,-2-3 1,-1-3-1,-3-4 1,112-99-1,-138 111-66,-28 24-679,27-28 0,-26 21 196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0:51.40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13 218 4561,'-13'-7'4019,"12"7"-3748,0-1 0,0 1 0,0-1 0,0 1 0,0 0 0,0-1 0,0 0 0,0 1 0,0-1 0,0 0 1,0 1-1,0-1 0,1 0 0,-1 0 0,0 0 0,1 0 0,-1 0 0,0 0 0,1 0 0,-1-2 0,-3-5-271,-1-1-1,1 1 0,-1-1 0,-7-7 1,8 11 2,-1-1 1,2 0 0,-1 0-1,1-1 1,-1 1 0,2-1-1,-1 1 1,1-1-1,-2-9 1,0-5 57,-6-27 184,8 46-210,1 7-97,2 11-28,112 673 91,-103-616 18,0-13-6,-3-1 0,-2 1 0,-6 103-1,3-130-29,-1-26 52,-3-8 82,-1-1-121,1-1 0,0 0 0,0 0 0,0 0 0,0 0 0,1-1 0,-1 1 0,1 0 0,-1-5 0,-5-12-22,-10-32-138,-18-94 1,0-68 77,33 205-1888,8 19 1618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8:25.85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940 1 8810,'-5'0'2943,"-5"9"-3092,9-8 321,-37 30-156,0-2 0,-2-1 0,-2-3 0,-75 36 0,71-39 66,1 2 1,1 2-1,-72 56 0,110-77-79,1-1 0,0 1 0,0 1 0,0-1-1,1 0 1,0 1 0,0 0 0,0 0 0,1 0 0,0 1-1,-5 12 1,7-15-8,1 0 1,0 0-1,-1 0 0,1 0 0,1 0 1,-1 0-1,1 0 0,-1 0 0,1 0 1,0 0-1,1 0 0,-1 0 0,1 0 1,-1 0-1,1-1 0,0 1 0,1-1 1,-1 0-1,0 1 0,1-1 0,4 4 1,9 8 2,0-1 0,0 0 0,1-1 1,35 19-1,85 37 61,-71-37-40,157 88 36,-184-96-43,-1 3-1,-1 1 1,46 45-1,-78-69 0,-1 0 0,0 1 1,0-1-1,0 1 0,-1 0 0,1 1 0,-1-1 0,3 8 0,-5-11-3,-1 0 0,1 0 0,-1 0 0,0 0-1,0 0 1,0 0 0,0 1 0,0-1 0,-1 0 0,1 0 0,0 0-1,-1 0 1,0 0 0,1 0 0,-1 0 0,0 0 0,0-1 0,0 1 0,0 0-1,-1 0 1,1-1 0,0 1 0,-1-1 0,1 1 0,-1-1 0,1 1-1,-4 1 1,-24 18 56,0-1-1,-1-1 1,-1-2-1,-1-1 1,-61 22-1,-179 38 117,93-31-103,154-38-74,-130 42-16,129-40-131,0 0-1,-1-2 0,0-1 1,0-1-1,-33 1 0,56-5 59,1-1-1,-1 0 0,0 0 1,0 0-1,1-1 0,-1 1 1,0-1-1,-5-2 0,7 2 54,0 0 0,1 0 0,-1-1 0,0 1-1,1 0 1,0-1 0,-1 1 0,1-1 0,0 1 0,0-1 0,0 0 0,-2-3-1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0:51.79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706 8770,'0'0'106,"0"-1"1,0 0-1,0 1 0,0-1 1,0 0-1,0 1 0,0-1 1,0 0-1,0 1 0,1-1 1,-1 1-1,0-1 0,0 0 1,1 1-1,-1-1 0,0 1 1,1-1-1,-1 1 0,0-1 1,1 1-1,-1-1 0,1 1 1,-1-1-1,1 1 0,-1 0 1,1-1-1,-1 1 1,1 0-1,0-1 0,-1 1 1,1 0-1,-1 0 0,1 0 1,0-1-1,-1 1 0,1 0 1,0 0-1,34-11-447,-25 9 604,36-14-249,-1-2-1,-1-1 0,-1-3 0,0-1 0,-2-2 1,-1-2-1,-1-2 0,40-38 0,-48 40-163,-2-2-1,-1-1 1,29-41-1,-50 62 148,-1 0-1,0 0 1,-1-1 0,0 0-1,0 0 1,-1-1 0,-1 1-1,0-1 1,0 0 0,-1 0-1,0 0 1,-1 0 0,0 0-1,0 0 1,-2 0 0,-2-21-1,0 22 64,0 1 1,-1 0-1,0 0 0,0 0 0,-1 0 0,-8-10 1,13 19-58,0 0 0,0 0 0,0 0 0,0 0 0,0 1 1,0-1-1,0 0 0,0 0 0,0 0 0,0 0 0,0 0 1,0 0-1,0 0 0,0 1 0,0-1 0,0 0 0,-1 0 0,1 0 1,0 0-1,0 0 0,0 0 0,0 0 0,0 0 0,0 0 1,0 0-1,0 1 0,0-1 0,0 0 0,-1 0 0,1 0 0,0 0 1,0 0-1,0 0 0,0 0 0,0 0 0,0 0 0,0 0 0,-1 0 1,1 0-1,0 0 0,0 0 0,0 0 0,0 0 0,0 0 1,0 0-1,0 0 0,-1 0 0,1 0 0,0 0 0,0 0 0,0 0 1,0 0-1,0 0 0,0-1 0,0 21 198,0-20-201,26 306 1051,-10-138-657,22 156 5,-22-227-925,39 125 1,-39-163-421,-8-5 345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0:52.29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463 8034,'1'1'135,"1"-1"1,-1 1-1,0 0 0,1 0 1,-1 0-1,0 0 0,0 0 1,0 1-1,0-1 1,0 0-1,0 0 0,0 1 1,0-1-1,0 1 1,-1-1-1,1 1 0,0-1 1,-1 1-1,0-1 1,1 1-1,-1-1 0,0 1 1,0 0-1,1 2 1,1 6 197,38 189 498,6 23-539,117 261-44,-103-320-256,-45-121 91,-13-34 91,-9-26 44,-157-504 399,136 396-627,5 0 0,-9-164 1,28 223-4,2-1 0,3 1 1,17-114-1,-16 171 13,0 0 1,0 1-1,1-1 1,1 1-1,0 0 1,0 0-1,1 0 1,0 1-1,8-12 1,-8 15-7,-1 0 0,1 1 0,0-1 0,0 1 0,0 1 0,0-1 0,1 1 0,-1-1 0,1 2 1,0-1-1,0 1 0,0 0 0,1 0 0,11-2 0,2 2-22,1 0-1,-1 1 1,0 2 0,29 3-1,82 19 4,-86-13 36,-7-4-4,0 2 0,-1 2 1,0 2-1,54 24 0,-87-34-3,0 0-1,0 1 1,0 0 0,-1-1 0,1 1 0,-1 0-1,1 1 1,-1-1 0,0 1 0,-1-1-1,1 1 1,0 0 0,-1 0 0,0 0-1,0 0 1,0 0 0,-1 1 0,1-1-1,-1 1 1,0-1 0,0 1 0,-1-1-1,1 1 1,-1 0 0,0-1 0,0 1-1,-1-1 1,1 1 0,-1 0 0,0-1-1,-3 9 1,-3 7 35,0-1-1,-2 1 0,0-2 1,-1 1-1,-21 27 1,5-11 34,-2-1 1,-55 54 0,-76 49-116,0 1-561,92-68 316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0:04.56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227 112 8178,'0'-8'349,"0"-1"76,-1 0 1,2 0-1,-1 0 0,1 0 0,1 0 0,-1 0 0,1 0 0,1 1 1,5-14-1,-8 22-420,0 0 0,0 0 1,0 0-1,0 0 0,0-1 1,1 1-1,-1 0 0,0 0 1,0 0-1,0 0 0,0 0 1,0 0-1,0 0 0,0 0 1,0 0-1,0 0 0,1 0 1,-1 0-1,0 0 0,0 0 1,0 0-1,0 0 0,0 0 1,0 0-1,0 0 0,0 0 1,1 0-1,-1 0 0,0 0 1,0 0-1,0 0 0,0 0 1,0 0-1,0 0 0,0 0 1,1 0-1,-1 0 0,0 0 1,0 0-1,0 0 0,0 0 1,0 0-1,0 0 0,0 0 1,0 0-1,0 1 0,0-1 1,1 0-1,-1 0 0,0 0 1,0 0-1,0 0 0,0 0 1,0 0-1,0 0 0,0 0 1,0 1-1,0-1 0,0 0 1,0 0-1,0 0 0,0 0 1,4 6 19,-1 0-1,0 0 1,0 0 0,-1 0 0,1 0 0,-1 1 0,-1-1-1,1 1 1,-1-1 0,0 1 0,-1 0 0,1 0 0,-2 6-1,2 0 1,1 78 115,-19 177-1,8-168-87,-15 158 33,-145 952 261,58-462 5,-223 2219 1769,54-900-1494,9-735-2073,240-1214 219,1-41 496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0:07.08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7 307 7634,'-48'96'2951,"47"-95"-2825,0 1 1,0 0-1,0 0 1,0 0-1,-1-1 0,1 1 1,0-1-1,-1 1 1,1-1-1,-1 1 0,1-1 1,-3 1-1,17-4 347,955 46-77,-59-76 25,0-46-181,-273 21-6,902-58 364,-1009 76-562,945-48 96,-273 65 244,-179 4-219,480 2-26,-1307 19-176,111-2-1049,-169-6 678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0:28.03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49 11 8554,'1'-3'3259,"-4"-4"-2871,3 7-379,-1 0-1,1 0 1,0 0-1,-1 0 0,1 0 1,-1 0-1,1 0 1,0 0-1,-1 0 0,1 0 1,-1 0-1,1 0 1,0 1-1,-1-1 0,1 0 1,0 0-1,-1 0 1,1 1-1,0-1 0,-1 0 1,1 0-1,0 1 1,-1-1-1,1 0 0,0 0 1,0 1-1,-1-1 1,1 0-1,0 1 0,-158 169 24,113-123-21,2 2 0,3 2 0,1 1 1,3 3-1,2 0 0,-37 83 0,22-14-747,28-80 463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0:28.38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7 0 10378,'-7'4'3505,"10"12"-3201,5 10-112,13 22-80,12 10 72,17 18-128,11 11-184,16 0-816,-1-5 672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0:15.01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93 2 7194,'-7'-1'4533,"3"1"-3596,-1 13-1017,4-12 109,-66 148 417,-141 232-1,187-347-377,-235 342 1022,143-223-1400,113-152 258,0-1 24,0 0 1,0 0 0,0 1 0,0-1-1,0 0 1,0 0 0,0 1-1,-1-1 1,1 0 0,0 0 0,0 0-1,0 0 1,0 1 0,0-1 0,0 0-1,0 0 1,0 0 0,0 1-1,0-1 1,-1 0 0,1 0 0,0 0-1,0 0 1,0 0 0,0 1 0,-1-1-1,1 0 1,0 0 0,0 0-1,0 0 1,-1 0 0,1 0 0,0 0-1,0 0 1,0 0 0,-1 0 0,1 0-1,0 0 1,0 0 0,0 0-1,-1 0 1,1 0 0,0 0 0,0 0-1,0 0 1,-1 0 0,1 0 0,0 0-1,0 0 1,0 0 0,0 0-1,-1 0 1,1 0 0,0-1 0,0 1-1,0 0 1,0 0 0,-1 0 0,1 0-1,0-1 1,-2-15-502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0:15.38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9 23 8554,'-28'-21'5017,"27"20"-4805,1 0-75,0 1-99,0 2-66,0 0 30,0 0 0,1 1-1,-1-1 1,1 0 0,-1 0 0,1 0-1,-1 0 1,1 0 0,0 0 0,0 0-1,0 0 1,0-1 0,0 1 0,3 3-1,35 46 107,91 89 0,-82-91-61,-2 1 0,57 80-1,76 114 855,-175-238-1094,1 0 0,-1 0 0,0 0 0,4 12 0,-4-1-164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0:16.97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856 31 5177,'-52'-28'2127,"51"28"-2052,0-1 0,1 1 0,-1 0-1,0 0 1,0-1 0,1 1 0,-1 0 0,0 0-1,0 0 1,0 0 0,1 0 0,-1 0-1,0 0 1,0 0 0,0 0 0,1 0 0,-1 1-1,0-1 1,0 0 0,0 0 0,1 1 0,-1-1-1,0 0 1,1 1 0,-1-1 0,0 1 0,1-1-1,-1 1 1,1-1 0,-2 2 0,-8 20 604,7-14-389,-25 38 110,-1 0 0,-3-2 0,-51 55 0,76-91-371,-55 64 127,-156 196 310,188-226-423,2 1 1,2 1-1,2 1 1,-30 79-1,28-48 10,-75 200-82,92-244-16,-1 2-3709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0:17.37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1 63 7386,'-20'-62'4773,"29"102"-4647,2-1 1,1 0 0,3 0 0,1-2 0,1 0-1,2-1 1,2 0 0,1-2 0,2-1-1,1 0 1,2-2 0,1-1 0,1-2 0,60 46-1,-43-39-74,116 89 219,-151-115-404,0 1 1,-1 0-1,0 0 0,-1 1 1,0 0-1,-1 1 1,0 0-1,-1 0 0,-1 1 1,1 0-1,-2 0 0,0 0 1,-1 1-1,6 26 0,0 30-586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8:26.19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23 0 5561,'3'7'229,"-1"1"-1,1 0 0,-1-1 1,0 1-1,-1 0 0,0 0 1,0 0-1,-1 0 0,0 0 1,0 0-1,-1 0 0,-2 9 1,-3 15-23,-19 52 0,14-46 165,-107 379 996,34-166-912,53-166-137,-35 146 0,64-224-313,-2 16 33,-1-1 0,-9 22-1,14-44-42,0 1-1,0-1 0,0 0 1,-1 1-1,1-1 1,0 0-1,-1 1 1,1-1-1,0 0 0,0 1 1,-1-1-1,1 0 1,0 0-1,-1 1 1,1-1-1,-1 0 0,1 0 1,0 0-1,-1 0 1,1 1-1,-1-1 1,1 0-1,0 0 0,-1 0 1,1 0-1,-1 0 1,1 0-1,-1 0 0,1 0 1,0 0-1,-1 0 1,1-1-1,-1 1 1,1 0-1,0 0 0,-1 0 1,1 0-1,-1-1 1,1 1-1,0 0 1,-1 0-1,1-1 0,-1 1 1,-18-16-659,15 13 532,-25-24-258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0:26.01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68 52 8074,'47'-52'2712,"-49"64"-2704,2 13-40,-16 28-72,-10 20 80,-17 32 112,-10 8-32,-7 25 48,0 9-72,1 3-320,7 0-328,9-21 376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0:26.39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5 8130,'0'-5'2824,"11"5"-2640,10 0-96,18 3-88,17 13 56,23 29 56,13 18 32,16 26 33,0 14-73,0 15 8,-10 11-112,-1 11-977,-7 2 729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0:28.85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057 5 10234,'-11'-5'3537,"6"7"-3257,-8 0-80,-11 19-96,-8 11-64,-24 29-80,-14 16 24,-15 9 24,-10 2 8,3 7-16,5 7 56,6-7 8,-1-6-88,-3-15-160,-1-13-224,7-13-592,5-7 640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0:29.22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1 10154,'11'0'3513,"27"21"-2937,11 12-208,17 22 48,11 18-8,9 23-216,15 8-16,22 13-624,6 1-488,-5-17 560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0:36.17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28 7 5713,'-18'-7'2089,"9"7"-1825,2 0-80,4 7-160,-4 7 8,-1 15-40,0 15 8,-5 25-8,5 15-24,-5 24 48,-1 10-24,6 24-592,-3 6-417,12 11 617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0:36.74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884 1 968,'-48'463'486,"-28"258"1624,-28-3-621,-109 635-458,83-494-1182,-17 165-4,107-731 188,13-32 194,-1 2 650,13-187-386,9-51-280,1 1 0,2-1 1,-2 27-1,4-46-336,-2-9 476,-6-16 624,8 16-912,-10-16-1898,-1-2 1044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0:38.99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674 947 11346,'0'-63'842,"-3"-1"0,-3 1 0,-3-1 0,-29-108-1,29 141-888,-2 0-1,-1 1 1,-2 1-1,-1 0 0,-1 0 1,-1 2-1,-1 0 1,-2 1-1,0 1 1,-2 1-1,-27-23 1,26 28 16,-1 1 0,0 2 0,-1 0 0,-1 2 0,-1 0 1,1 2-1,-2 1 0,0 2 0,0 0 0,-32-4 1,20 6-8,0 3 1,-1 1 0,0 3-1,1 1 1,-1 1 0,-78 17-1,50-3-28,0 4 0,-129 55-1,103-29 9,-130 84 0,60-15 29,-243 221 0,217-157 33,-170 208-1,231-228 2,-207 330 0,261-355-7,5 4 1,7 2-1,-53 168 0,82-191-6,5 2-1,5 0 1,5 2-1,-6 182 1,24-202-48,5 0 0,4 0 0,4 0 0,44 176 0,-40-222 1,3-1 0,2 0 1,2-2-1,3 0 0,2-2 1,2-1-1,2-1 0,2-2 1,76 83-1,-75-99 33,0 0 0,3-2 0,0-2-1,1-2 1,2-1 0,0-1 0,1-3 0,1-2-1,1-1 1,1-2 0,0-2 0,0-2 0,60 5-1,-23-7 6,-1-4-1,1-3 1,143-18 0,-118 0 8,-1-4 0,144-50 0,-92 12 7,-2-6 1,-4-8-1,234-150 1,-165 74 61,296-259 0,-351 256 182,-7-6 0,151-199 1,-201 217 97,145-253 1,-202 299-247,-5-3 0,-3-1 0,-5-2 0,25-108-1,-49 146-55,-2 0-1,-4-1 1,-2 0-1,-2-1 1,-4 1-1,-2-1 1,-3 1-1,-3 0 1,-2 0-1,-37-119 1,26 125-28,-1 0 1,-3 2 0,-3 2 0,-2 0 0,-2 2 0,-2 1 0,-3 1 0,-1 3 0,-3 1 0,-1 2 0,-3 2-1,-1 1 1,-1 3 0,-3 2 0,0 2 0,-81-38 0,69 44-10,-1 3-1,-2 3 1,0 3 0,-1 2-1,0 4 1,-1 2 0,-1 3-1,1 3 1,-1 4 0,0 2-1,-75 12 1,40 4 22,1 5 0,1 4 1,2 4-1,1 5 0,-122 62 0,96-32-331,4 6 0,2 4 0,-150 128-1,81-32-85,181-166 383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1:31.38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4 48 4225,'-10'-16'1488,"0"6"-1344,2 2-72,2 3-176,1 0-80,3 5-192,-1-3-768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1:32.53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42 71 3513,'74'-64'1025,"-74"63"-1016,1 1-1,0-1 1,-1 1-1,1-1 0,0 1 1,-1-1-1,1 1 1,0-1-1,0 1 0,0 0 1,0 0-1,-1-1 1,1 1-1,0 0 0,0 0 1,0 0-1,0 0 1,0 0-1,-1 0 0,1 0 1,0 0-1,0 0 1,0 0-1,0 0 0,0 1 1,-1-1-1,1 0 1,0 1-1,0-1 0,0 1 1,-1-1-1,1 0 1,0 1-1,-1 0 0,1-1 1,0 1-1,-1-1 1,1 1-1,-1 0 0,1 0 1,0 0-1,10 26-202,-11-16 235,1 0 0,-2 0-1,1 0 1,-1 0 0,-1 0 0,-5 19 0,-28 65 546,18-50-460,-112 310 749,79-228-437,-52 200 0,10-38-283,64-219-422,4 1 0,3 1 0,-16 99 0,31-110-1191,-2-14 588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1:33.44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250 4 3625,'-1'-1'232,"0"1"1,0 0 0,0-1 0,0 1-1,0 0 1,-1-1 0,1 1-1,0 0 1,0 0 0,0 0-1,0 0 1,0 0 0,-1 0-1,1 0 1,0 0 0,0 1-1,0-1 1,0 0 0,0 1-1,0-1 1,0 1 0,0-1 0,-1 2-1,0 0-214,1 1-1,0-1 1,0 1 0,1-1-1,-1 1 1,0 0 0,1-1-1,0 1 1,0 4 0,-1-3 73,-16 99 386,-41 142 1,35-158-365,-69 279 108,61-231-141,-22 223-1,32 140 6,-25 445 74,-32-255-76,8-97-75,27-183 22,-10 139-67,29-310-5,-10-1 0,-66 234-1,6-147 16,-42 197 60,50 95 123,46-331-62,-1 21-144,21-62-109,-26 573-620,42-457 90,0 1-4379,4-313 3928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8:26.54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8 21 8402,'-18'-16'2848,"18"13"-2720,23 1-88,14 6-88,34 4 24,8 0-16,13 1 40,9 4 24,19-10-224,9 2-216,-2-6 272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1:33.80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5149 4345,'34'-307'1680,"1"-8"-1256,4-2 104,8-1 33,-2 2-193,3 17-80,0-17-200,-11 11 0,9-28-16,-1-22-64,5-8-80,9-28-128,12-6-736,3-9-553,13-5 921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1:34.16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22 0 952,'-52'439'392,"-6"65"-216,-1 20-24,7-3-128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1:34.79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885 146 8210,'14'-32'1233,"8"-33"0,-21 64-1208,-1 0 0,1 0 0,-1-1 1,0 1-1,0 0 0,0 0 0,0 0 1,0-1-1,0 1 0,0 0 0,0 0 1,0 0-1,0-1 0,-1 1 0,1 0 1,0 0-1,-1 0 0,1 0 0,-1-1 1,0 1-1,1 0 0,-1 0 0,0 0 1,1 0-1,-1 1 0,-2-3 0,1 2-21,0 0-1,-1 0 1,1 0-1,0 0 1,-1 0-1,1 0 1,-1 1-1,-4-1 1,1 0 43,-33-3-63,0 1 1,-1 3 0,1 0-1,-76 13 1,74-8 26,-841 120 247,126-15 1081,240-53-245,279-32-801,237-25-293,-24 2-17,1 1 1,0 1 0,0 1 0,1 0 0,-27 12-1,36-10-614,20-9-1502,-5 1 1812,1 0-1,-1-1 1,1 0 0,-1 1 0,0-1-1,0 0 1,3-2 0,30-32-927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1:35.15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58 233 2929,'54'-82'2032,"-16"22"209,-6 13-681,-27 17-416,-13 17-256,-27 23-392,-23 19-160,-23 45-280,-17 18 33,-12 28 31,-4 3 40,25-9-24,21-7-40,43-19-152,28-4-120,39 3-705,13 0 561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1:35.48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400 89 9474,'-177'-19'3753,"4"1"-2473,-1 4-992,2-1 0,-12 1-240,4 6-16,-1 8 0,-3 6 64,6 15 16,0 6-48,25 15 0,13 5-88,37-5-224,14-2-112,28-14-632,11-13-184,27-19 704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1:35.83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887 22 8058,'6'-21'3320,"-23"21"-2335,-16 6-25,-36 25-552,-21 25-264,-29 43-144,-15 20-16,-5 28 184,13-6 48,33-17 0,27-17 48,59-25-224,22-5-88,61-14-256,25-8-240,38-34-256,17-24 440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8:42.63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15 181 5001,'-206'9'6259,"197"-8"-6100,13-3-85,19-2-13,370-65 876,-127 16-677,-199 42-248,5-1 14,143-6 1,-209 18-375,0-1 0,0 1-1,0-1 1,0 0 0,0-1-1,7-2 1,17-8-420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8:43.49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31 105 6273,'-94'-85'2460,"70"68"-1206,13 15-671,11 3-573,0 0 0,-1 1 0,1-1 0,0 0 0,0 0 0,0 0 0,0 1 0,0-1 0,0 0 0,0 0 0,0 1 0,1-1 0,-1 0 1,0 0-1,2 2 0,0 7 45,34 359 608,-19-158-507,-13-169-130,33 293 115,-25-180-77,-15-139 294,-3-26 116,-5-28-6,10 19-439,2 0 1,0 0-1,1 0 0,1 1 1,5-20-1,32-90-80,-32 105 70,0-2-18,2 1 0,1-1 0,1 2 0,1 0 0,1 0 0,25-30 0,-33 46-1,0 1 0,0-1 0,1 1 0,0 1 1,0 0-1,0 0 0,1 0 0,0 1 0,-1 0 1,12-4-1,-13 6-4,0 1 0,0 0 0,1 0 0,-1 0 0,0 1 0,0 0 0,1 0 0,-1 1 0,0-1 0,0 2 0,1-1 0,-1 0 0,0 1 0,0 0 0,0 1 0,5 2 0,5 4-11,0 1-1,-1 1 1,0 0-1,-1 0 1,0 2-1,-1 0 0,13 17 1,-3-2-15,-1 2 1,29 53-1,-42-66 53,0 0-1,-1 1 1,-1 0-1,0 1 1,7 36-1,-13-49-13,0 1-1,-1-1 1,1 0-1,-2 1 1,1-1-1,0 1 1,-1-1-1,0 1 1,-1-1-1,1 0 1,-1 0-1,-1 0 1,1 0-1,-1 0 1,0 0-1,0-1 1,-1 1-1,1-1 1,-1 0-1,0 0 1,-1 0-1,-4 4 1,-18 12 64,0-1 0,-1-1 0,-59 29 0,-98 30 70,174-74-145,-92 30 23,93-31-32,0-1-1,-1 0 0,1-1 1,0 0-1,-1 0 1,1-2-1,-19-1 0,27 2-51,0-1 0,0 1-1,0 0 1,0-1 0,0 0 0,1 1-1,-1-1 1,0 0 0,0 0-1,1 0 1,-1 0 0,1 0 0,-1 0-1,1 0 1,-1-1 0,1 1-1,0 0 1,0-1 0,-1 1 0,1-1-1,0 0 1,0 1 0,0-1 0,1 0-1,-1 0 1,0 1 0,1-1-1,-1 0 1,1 0 0,0 0 0,-1 0-1,1 0 1,0 0 0,0 1-1,0-1 1,1 0 0,-1 0 0,0 0-1,1-3 1,8-34-832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8:43.86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2 7818,'0'-2'4937,"13"12"-5073,-2 3 16,7 4 32,1 12 24,-7 7 24,4 7 40,-3 15 0,-5 4 40,-4 4-128,-4-2-152,-6-7-673,-7-12 601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8:44.20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0 9458,'29'8'3049,"29"7"-3169,15-6 32,33-4 64,9 2 64,-7-6-16,-4-1-112,-31 0-489,-17 0-1015,-27-1 992</inkml:trace>
  <inkml:trace contextRef="#ctx0" brushRef="#br0" timeOffset="1">8 729 9290,'0'4'3121,"18"21"-2817,18-6-472,18 2 64,41-12 72,12-21 0,20-24-384,8-6-161,-9-24-1311,3 3-1001,2 0 1857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19:59.09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3 1 8170,'-58'27'2720,"53"-28"-2760,5 2-56,7 9-240,2 6-152,4 7-424,5-1-544,3 2 936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8:26.95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84 6609,'4'-10'776,"0"-1"0,-1 0 0,0 0 0,-1 0 0,2-19 0,-4 31-777,0-1-1,0 0 1,0 0-1,0 0 1,0 0-1,0 1 1,0-1-1,0 0 1,0 0-1,0 0 1,0 0-1,0 0 1,0 1-1,0-1 1,0 0-1,0 0 1,0 0-1,0 0 1,-1 0-1,1 1 1,0-1-1,0 0 1,0 0-1,0 0 1,0 0-1,0 0 1,0 0-1,0 0 1,0 1-1,-1-1 1,1 0-1,0 0 1,0 0-1,0 0 1,0 0-1,0 0 1,-1 0-1,1 0 1,0 0-1,0 0 1,0 0-1,0 0 1,0 0-1,-1 0 1,1 0-1,0 0 1,0 0-1,0 0 1,0 0-1,-1 0 1,1 0-1,0 0 1,0 0-1,0 0 1,0 0-1,0 0 1,-1 0-1,1 0 1,0 0-1,0-1 1,0 1-1,0 0 1,0 0-1,0 0 1,-1 0-1,0 189-166,-1-10 348,-7 482 1677,11-640-1750,0 1 0,9 32 0,-4-25 0,-3 15-18,-3-43-154,-1-4-1003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8:44.73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1 7970,'20'45'2835,"-6"28"-2909,-11-50 309,57 728 594,-49-531-813,-7-115-8,-3-41 83,3 0-1,14 71 1,-17-135-60,0 0 0,0-1 0,-1 1 0,1-1 1,0 1-1,0-1 0,-1 1 0,1-1 0,-1 1 1,1-1-1,0 0 0,-1 1 0,1-1 0,-1 0 1,1 0-1,-1 1 0,0-1 0,1 0 0,-1 0 1,0 1-1,0-1 0,1-2 0,16-31 273,14-32-130,3 1 0,3 1-1,45-58 1,-59 92-170,1 2 0,1 1 0,1 0 0,1 2 0,2 2 0,0 0 0,2 2 0,32-17 0,-54 33-18,1 0 0,-1 1 0,1 0 0,-1 1 0,1 0 0,0 1 0,0 0-1,0 0 1,1 1 0,-1 0 0,0 1 0,0 0 0,1 1 0,-1 0 0,0 1 0,0 0 0,0 0 0,0 1 0,0 0 0,-1 1 0,1 0 0,-1 1 0,12 7 0,-8-3 0,0 0 0,-1 1 0,0 1 1,-1-1-1,0 2 0,-1 0 1,0 0-1,-1 1 0,13 24 0,-18-31 15,-1 0 1,-1 1-1,1-1 0,-1 0 0,0 1 0,-1 0 0,0-1 0,0 1 0,0 0 0,-1-1 0,1 1 0,-2 0 0,1 0 0,-1-1 0,0 1 0,0 0 0,-1-1 0,0 1 1,0-1-1,-1 0 0,0 1 0,0-1 0,0 0 0,-7 9 0,-8 6-33,-1 0 1,-1-2-1,0 0 0,-2-1 1,0-1-1,-1-1 0,0-1 1,-1-1-1,-1-1 0,-1-2 1,1 0-1,-2-1 1,1-2-1,-1-1 0,0-1 1,-1-1-1,-47 2 0,68-7-85,0-1 0,0 1 0,0-1 0,1-1 0,-8-1 0,-28-15-283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8:45.07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0 9458,'10'5'3073,"18"18"-3153,7 2-72,-1 16 152,1 4-24,-7 6 16,-7 6 0,-13-7-16,-7 1 64,-9-9 40,0-6-24,2-10 56,3-6-80,9-8-104,8-4 24,17-11-664,9-12-1225,10-25 1321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8:45.46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5 99 9370,'-55'-7'3017,"71"12"-3065,20 10-40,32-2 48,22-10 120,26 2-32,-2-9-8,-6-7-64,-16-3-104,-18-10-248,-8-4-233,-8 2-2023,-6 1 1808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8:4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39 50 9306,'17'-49'3774,"-19"51"-3785,1 0 0,0 0 0,0 1 1,0-1-1,0 1 0,0-1 0,1 1 0,-1-1 0,1 3 0,-15 46-5,-23 45 1,-88 236 118,107-272-72,-20 104 1,35-140-21,1 0 0,2 0 1,0-1-1,1 1 0,2 0 1,0 0-1,9 35 0,-9-52-6,0 1 0,1 0 0,0-1 0,0 1 0,1-1 1,0 0-1,0 0 0,1-1 0,0 1 0,0-1 0,9 9 0,-10-12-4,0 0 0,0 0 0,1 0 1,-1-1-1,0 1 0,1-1 0,-1-1 0,1 1 0,0 0 1,-1-1-1,1 0 0,0 0 0,0-1 0,0 1 0,0-1 1,0 0-1,0 0 0,0-1 0,7-1 0,8-3 20,0-1-1,0-1 1,-1-1-1,0 0 1,0-2 0,20-13-1,6-8 90,47-41 0,-52 38-50,-2-3-1,-1-1 0,44-59 1,-58 68-25,14-23 119,-36 51-150,-1 0 0,1 0-1,0 0 1,-1-1 0,1 1 0,0 0 0,0 0 0,-1 1-1,1-1 1,0 0 0,0 0 0,0 0 0,0 0 0,0 1-1,2-2 1,-3 2-5,1 0 1,-1 1-1,1-1 0,-1 0 0,0 0 1,1 0-1,-1 0 0,0 1 0,1-1 1,-1 0-1,0 0 0,0 1 0,1-1 1,-1 0-1,0 1 0,0-1 0,1 0 1,-1 1-1,0-1 0,0 0 0,0 1 0,1-1 1,-1 0-1,0 1 0,0-1 0,0 1 1,0-1-1,0 0 0,0 1 0,0 0 1,2 46-90,-29 237 207,4-59-62,10 188-395,11-370 63,2-34 100,-1 1-1,1-1 1,0 0-1,3 12 1,-3-20 129,0 0 0,0 0 0,1 0 0,-1 0 0,0 0 0,1 0 0,-1 0 0,1 0 0,-1 0 0,1-1 0,0 1 0,-1 0 0,1 0 1,0-1-1,-1 1 0,1 0 0,0-1 0,0 1 0,0-1 0,1 2 0,0-2-23,-1 0 1,0 0-1,0 0 0,1 0 1,-1 0-1,0 0 1,1 0-1,-1 0 0,0 0 1,0-1-1,1 1 0,-1 0 1,0-1-1,0 1 1,0-1-1,0 0 0,1 1 1,-1-1-1,0 0 0,0 0 1,1-1-1,45-44-765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8:46.36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81 1 7850,'-7'18'3260,"-43"85"-3008,-76 162 339,100-203-448,3 2 0,-19 86-1,35-107-120,8-23-18,-1-20-4,0 1 0,0-1 0,0 0 1,1 1-1,-1-1 0,0 0 0,0 0 0,0 1 0,0-1 0,0 0 0,1 1 0,-1-1 0,0 0 0,0 0 1,0 1-1,1-1 0,-1 0 0,0 0 0,0 0 0,1 1 0,-1-1 0,0 0 0,0 0 0,1 0 0,-1 0 1,0 0-1,1 1 0,-1-1 0,0 0 0,1 0 0,-1 0 0,0 0 0,1 0 0,-1 0 0,0 0 0,1 0 1,-1 0-1,14-11-26,31-45 127,70-117 0,-50 71-33,-14 24 50,97-111 0,-145 186-107,-1 1-1,1-1 1,-1 1 0,1-1 0,0 1 0,0 0 0,0 0 0,0 0-1,0 0 1,7-2 0,-9 4-9,1 0-1,-1 0 1,0 0-1,1 0 1,-1 0-1,1 0 1,-1 1-1,0-1 1,1 0-1,-1 1 1,0-1-1,0 1 1,1 0-1,-1-1 1,0 1-1,0 0 1,0 0-1,0 0 1,0 0-1,0 0 1,0 0-1,0 0 1,0 0-1,0 0 1,0 0-1,-1 0 1,1 1-1,-1-1 1,1 0-1,-1 0 1,1 1-1,-1-1 1,1 3-1,9 29 18,-1 1-1,-1 0 0,-2 1 0,3 63 1,-8-62-155,3 0 0,1 1 1,1-2-1,21 64 1,-26-96-55,0 1 1,1-1-1,-1 1 1,1-1-1,0 1 1,0-1 0,0 0-1,1 0 1,-1 0-1,1 0 1,-1 0-1,1-1 1,0 1-1,0-1 1,0 1-1,5 1 1,17-1-1047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8:46.70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84 103 4009,'8'-22'915,"-3"10"-69,-1 0 1,-1 0-1,3-15 1,-6 26-789,0 0 1,1 1-1,-1-1 1,0 1-1,0-1 0,0 0 1,0 1-1,0-1 1,0 1-1,0-1 1,0 0-1,0 1 1,0-1-1,0 1 1,0-1-1,-1 0 0,1 1 1,0-1-1,0 1 1,-1-1-1,1 1 1,0-1-1,0 1 1,-1-1-1,1 1 0,-1-1 1,1 1-1,-1-1 1,0 1-11,0 0 0,0 0 0,0 0-1,0 0 1,1 0 0,-1 0 0,0 0 0,0 1 0,0-1 0,0 0 0,1 1 0,-1-1 0,0 0 0,0 1 0,1-1 0,-1 1 0,-1 0-1,-3 3 95,0 0 0,0 1-1,0-1 1,-7 11 0,11-14-132,-13 18 245,1 1 1,1 1-1,-17 41 1,7-9-107,-21 79 0,37-108-134,0 0 1,2 0 0,0 1-1,2 0 1,1 0-1,2 29 1,0-45-17,1 0 0,0 1-1,0-1 1,1 0 0,0 0 0,1-1 0,0 1 0,0-1 0,1 0 0,0 0-1,0 0 1,1 0 0,0-1 0,0 0 0,1 0 0,0-1 0,0 0 0,0 0-1,1-1 1,15 9 0,-11-8-10,1-1-1,0 0 0,0-1 1,0 0-1,0-1 1,0-1-1,1 0 1,-1 0-1,1-2 1,-1 1-1,1-2 1,0 0-1,16-3 0,-8-2-124,0-1 1,0 0-1,0-2 0,-1 0 0,0-1 0,-1-2 0,0 0 0,-1-1 0,-1 0 0,0-2 0,0 0 0,18-22 0,43-56-388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8:47.45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8879 391 10378,'-12'-12'322,"0"0"-1,-2 0 1,1 1-1,-1 0 1,-1 2-1,1-1 1,-2 2-1,1 0 1,-1 1-1,-19-6 1,-24-5-582,-92-16 1,135 31 411,-803-102-84,733 97-58,-808-38 181,-3 49 17,448 2-121,-847-46 45,176 11-174,2 107-16,1002-61 47,1 5 0,1 5-1,-136 50 1,214-62-10,1 1-1,1 2 1,0 2 0,-51 38 0,70-46 4,1 1 1,0 1 0,1 0 0,0 1-1,2 0 1,-1 1 0,2 1 0,0-1-1,1 2 1,0-1 0,-9 28 0,4 7 5,3 1 0,2-1 0,-3 81 0,5-55 27,-3 31 16,-135 1177 54,122-1093-81,3 345 0,20-442 65,0-95-65,0 1 0,0-1 0,0 0 0,0 1 0,0-1-1,0 1 1,-1-1 0,1 0 0,0 1 0,0-1 0,0 1-1,0-1 1,-1 0 0,1 1 0,0-1 0,0 0 0,0 1-1,-1-1 1,1 0 0,0 1 0,-1-1 0,1 0 0,0 0-1,-1 1 1,1-1 0,0 0 0,-1 0 0,1 0 0,-1 1-1,1-1 1,0 0 0,-1 0 0,1 0 0,-1 0 0,1 0 0,0 0-1,-1 0 1,1 0 0,-1 0 0,1 0 0,-1 0 0,1 0-1,0 0 1,-1 0 0,1 0 0,-1-1 0,1 1 0,0 0-1,-1 0 1,1-1 0,-21-12 295,-4-10-36,1-2 0,0-1 1,2-1-1,-32-52 0,-13-16 2,16 32-94,-3 1 0,-2 4-1,-102-83 1,150 131-872,17 9 79,24 9-136,-30-7 726,429 143-4093,-264-84 3154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8:47.91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9173 277 7466,'383'8'4437,"-370"-10"-4058,-16-2-64,-20-8 91,16 9-341,-47-18 141,-1 1-1,-108-22 1,118 31-173,-208-40 113,-379-29 0,-268 42 67,-1618 80 143,983 72 517,432-24-219,-251-26 224,899-72-661,379 2-416,0-4 1,1-3-1,-146-45 0,204 53-244,14 6-200,21 14-697,3 1 826,67 66-1195,-44-39 1173,51 45 69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8:48.63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43 92 9386,'1'0'135,"-1"-1"0,1 0 0,-1 0 1,0 0-1,1 1 0,0-1 0,-1 0 0,1 1 0,-1-1 1,1 0-1,0 1 0,-1-1 0,1 1 0,0-1 0,0 1 0,-1-1 1,1 1-1,0 0 0,0-1 0,0 1 0,0 0 0,0 0 1,1 0-1,34-13-624,-27 10 721,44-13-119,0 2 0,107-14-1,-125 25-55,1 1 1,-1 2-1,0 1 0,1 2 1,57 12-1,-82-13-44,0 1 1,0 1-1,0 0 1,0 1-1,0 0 0,-1 0 1,16 12-1,-23-15-13,-1 0 0,1 0 0,0 0-1,-1 1 1,0 0 0,0-1 0,0 1 0,0 0-1,0 0 1,0 0 0,-1 0 0,1 0 0,-1 0-1,0 0 1,0 1 0,0-1 0,-1 0 0,1 1 0,-1-1-1,0 1 1,0-1 0,0 1 0,0-1 0,0 0-1,-1 1 1,1-1 0,-1 0 0,0 1 0,0-1-1,-2 4 1,-6 9 5,-1 0 1,0-1-1,-1 0 0,0-1 0,-1 0 0,-1-1 0,0 0 1,-22 16-1,-225 158 44,-17-18 57,155-105 63,76-41 39,-79 51 0,111-60-206,13-5-101,2-8 91,1 0 1,0 1-1,0-1 1,0 0 0,0-1-1,0 1 1,0 0-1,0-1 1,0 1-1,0-1 1,0 1-1,0-1 1,3 0 0,24 4-5,0-2 0,0-2 1,1 0-1,-1-2 1,0-1-1,40-9 0,-18-1-124,-1-3 0,84-38 0,132-77-1114,112-48-2047,72 8 167,5 18 4123,-276 85 754,-115 42-537,-57 23-1009,21-5 1748,-28 8-1928,1 0 0,-1 0 0,0 0 0,0 0 0,0 0-1,0 0 1,0 0 0,1 0 0,-1 0 0,0 0 0,0 0 0,0 1 0,0-1 0,0 0 0,0 0-1,0 0 1,1 0 0,-1 0 0,0 0 0,0 1 0,0-1 0,0 0 0,0 0 0,0 0-1,0 0 1,0 0 0,0 1 0,0-1 0,0 0 0,0 0 0,0 0 0,0 0 0,0 1 0,0-1-1,0 0 1,0 0 0,0 0 0,0 0 0,0 0 0,0 1 0,0-1 0,0 0 0,0 0 0,0 0-1,-1 0 1,1 0 0,0 1 0,-12 17 553,-163 222 259,152-202-827,1 1 0,2 1 1,1 1-1,-19 67 0,37-105-7,-4 15-3,0 0-1,-1 20 0,5-35 4,1 0 0,0 0 0,0-1 0,-1 1 0,2 0 0,-1 0-1,0 0 1,0-1 0,1 1 0,0 0 0,-1 0 0,1-1 0,0 1-1,0 0 1,1-1 0,-1 1 0,0-1 0,1 0 0,0 1 0,-1-1-1,4 2 1,-4-3-2,1 0-1,0-1 1,-1 1 0,1-1-1,0 1 1,-1-1-1,1 0 1,0 0-1,-1 1 1,1-2-1,0 1 1,0 0-1,-1 0 1,1 0 0,0-1-1,-1 1 1,1-1-1,0 1 1,-1-1-1,1 0 1,-1 1-1,1-1 1,-1 0 0,1 0-1,-1 0 1,0 0-1,2-2 1,3-1-1,8-6 17,-1 0-1,0 0 1,-1-1 0,0-1-1,15-20 1,49-74 217,-37 49-61,-14 22-38,-10 12 71,1 0 0,39-39 1,-54 61-197,0 0 1,0 0-1,0 0 1,0 0-1,0 0 1,0 0-1,0 1 1,0-1-1,1 0 1,-1 1-1,0-1 0,1 1 1,-1-1-1,0 1 1,1-1-1,-1 1 1,0 0-1,1 0 1,-1 0-1,1 0 1,-1 0-1,0 0 1,1 0-1,-1 0 1,1 1-1,-1-1 1,0 0-1,1 1 1,-1-1-1,0 1 1,0 0-1,1-1 1,-1 1-1,0 0 1,0 0-1,0 0 1,0-1-1,0 1 1,0 0-1,0 1 1,0-1-1,0 0 1,1 2-1,4 7-19,0 0 0,0 1-1,-1 0 1,5 15 0,-3-6 24,3 2-250,0 0-1,1-1 1,1-1-1,2 1 1,-1-2-1,19 20 1,7-8-317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8:55.07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1 13315,'20'139'-114,"-20"-138"110,1 1-1,-1-1 0,0 1 0,1-1 1,-1 1-1,1-1 0,-1 0 0,1 1 1,0-1-1,-1 0 0,1 1 0,0-1 1,0 0-1,0 0 0,2 2 0,13 0-54,-9-3 28,13 2 6,-1-1 1,1 0 0,-1-1-1,34-6 1,79-18 12,-123 22 10,590-98 150,-585 99-258,0-1 0,0-1 0,-1 0 0,19-7 0,-1-6-136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8:29.42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57 128 7130,'-22'22'1982,"26"-40"-908,-2 12-972,0 0 0,0 0-1,0 0 1,-1 0-1,0 0 1,0-1-1,0 1 1,-1 0 0,0-1-1,-1-7 1,0 11-73,0-1 0,0 1 0,-1 0 0,1 0 0,-1 0 0,0 1 0,0-1 0,0 0 0,0 1 0,0-1 0,0 1 0,-1 0 0,1 0 0,-1-1 0,1 2 0,-1-1 0,0 0 0,0 0 0,0 1 0,0 0 0,0 0 0,0 0 0,0 0 0,-1 0 0,1 0 0,0 1 0,0-1 0,-6 1 0,-4 0-4,1 1 1,0 0-1,0 1 0,0 0 0,0 1 0,-17 6 0,-43 20 56,1 2-1,-71 45 1,113-60-41,6-4-13,-44 26 77,63-35-101,0 0 1,0 0-1,0 1 0,0-1 0,1 1 0,-1 0 0,1 0 0,0 0 0,0 0 0,1 0 1,-1 1-1,-1 5 0,3-8-6,1 1 1,0 0-1,0 0 1,0 0 0,0 0-1,0 0 1,1 0-1,-1 0 1,1-1-1,0 1 1,0 0 0,0 0-1,0-1 1,0 1-1,1-1 1,-1 1-1,1-1 1,-1 1-1,1-1 1,0 0 0,0 0-1,4 3 1,34 34 11,2-3 0,56 38 0,-77-58-7,134 87 87,204 103-1,-336-194-84,-7-5-6,0 2 0,-1 0 0,0 0 0,0 1 0,-1 1-1,0 1 1,13 13 0,-26-24 8,0 0 0,0 0 1,0 1-1,0-1 0,0 0 0,-1 0 0,1 0 0,0 1 1,0-1-1,-1 0 0,1 1 0,-1-1 0,1 1 0,-1-1 1,0 1-1,1-1 0,-1 1 0,0-1 0,0 1 0,0-1 1,0 1-1,0-1 0,-1 0 0,1 1 0,0-1 0,-1 1 1,1-1-1,-1 1 0,1-1 0,-1 0 0,0 1 0,1-1 1,-1 0-1,0 0 0,0 1 0,0-1 0,0 0 1,0 0-1,0 0 0,0 0 0,-1 0 0,1 0 0,0-1 1,-2 2-1,-7 3 91,-1 0 0,0 0 1,0-1-1,-20 5 0,13-4-19,-194 72 589,-98 27-410,226-82-265,-121 24-1126,200-46 218,5-3 43,10-4-508,-7 5 1066,19-14-734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8:55.52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03 0 8858,'-1'1'143,"1"0"-1,-1 0 1,0 0-1,0 0 1,0 0 0,0 0-1,1 0 1,-1 0 0,1 0-1,-1 0 1,1 1-1,-1-1 1,1 0 0,-1 0-1,1 1 1,0-1 0,0 0-1,0 0 1,0 1 0,0-1-1,0 3 1,4 36-637,-2-24 673,11 232-134,-11 0-1,-11 0 0,-52 324 1,50-494 34,6-31-239,-12 48 0,11-76-417,1-17 218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8:55.96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88 12 9546,'-1'0'262,"-1"-2"172,0 1 0,0 0 0,0 0 1,0 0-1,0 0 0,0 0 0,0 0 1,0 0-1,-1 1 0,-2-1 0,5 1-551,0 13-168,-1 44 178,-3 0 1,-16 89 0,-111 564 151,129-684 35,0-9-86,1-13-794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8:56.34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77 8058,'19'-2'3877,"15"6"-4220,35 4 443,0-3-1,116-6 1,141-30 158,-289 25 153,-1-2-1,57-18 0,-93 25-492,1 0 0,-1 0-1,1 1 1,-1-1 0,1 0-1,-1 0 1,0 0 0,1 0-1,-1 0 1,0 0 0,0 0-1,0 0 1,0 0 0,0 0-1,0 0 1,0 0 0,0-1 0,-2 1-311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8:56.69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60 8722,'0'0'3593,"13"2"-1569,30-2-2128,12-6 24,14-2 48,7-4 32,0 3 16,5 1-32,-4-1-8,0 5 64,-14 2-128,-8 2-112,-16 5-224,-6-2-152,-2-1-296,8-2-169,3-13 649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8:57.11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151 10890,'56'-77'2986,"-52"73"-2951,0 0 0,-1 1-1,1-1 1,1 1 0,-1-1-1,0 1 1,1 0 0,0 1-1,-1-1 1,1 1 0,0 0 0,0 0-1,1 1 1,5-2 0,3 0-5,14-5-40,0 2 0,1 0 0,0 3 0,0 0 0,1 2 0,-1 1 0,0 1 0,35 6 0,-39-2-47,0 0-1,-1 2 1,0 0-1,-1 2 1,0 1 0,0 1-1,-1 0 1,0 2-1,39 30 1,-51-35-18,0 1-1,-1 0 1,-1 0 0,1 1-1,-2 0 1,1 0 0,-1 1 0,-1 0-1,0 0 1,8 23 0,-11-26 24,-1 1 0,0 0 0,0 0 0,-1-1 0,0 1 0,-1 0 0,0 0 0,0 0 0,-1 0 0,0 0 0,-1 0 0,0 0 0,0-1 0,-1 1 0,0-1 0,-6 12 0,-1-2 6,-1-1 0,0 0 1,-1-1-1,-1-1 0,-1 0 1,0 0-1,-21 15 0,-120 80 321,117-85-121,-188 130 1526,206-146-1563,0 0-24,21-5-123,10-2-86,0-1 91,0-1 0,0-1 0,-1 0 0,1-1 0,20-5 0,10-2 8,58-9 19,238-32 7,-308 48-96,5 0-174,37-7 1,-61 7-71,1 0 0,-1-1 0,0 0 1,0-1-1,0-1 0,0 1 0,15-11 1,13-16-625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8:57.58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92 1 8434,'20'13'1339,"28"29"1,-47-40-1294,1 0 1,-1 0-1,0 0 0,0 1 0,0-1 1,0 0-1,0 1 0,0-1 0,-1 0 1,1 1-1,-1-1 0,1 1 1,-1-1-1,0 1 0,0-1 0,0 1 1,-1-1-1,1 1 0,-1-1 0,1 1 1,-1-1-1,0 0 0,-1 5 0,-2 7 40,-1 23 17,2 0 0,2 0 0,5 49 0,21 112 49,-15-126-97,11 44 73,61 194 0,-56-222-70,-3 2 0,-4 0 0,-5 1 0,5 114 0,-19-184-19,0 0 1,-1 0 0,-1 0-1,-1 0 1,-1 0 0,-13 39 0,11-47 9,0 0 1,0 0-1,-1 0 1,-1-1-1,0 0 1,0-1-1,-2 0 1,1 0-1,-1-1 1,-1 0-1,-12 9 1,5-6-10,-1-1 1,0 0-1,-1-1 1,0-1-1,0-1 1,-1-1-1,-1-1 0,1-1 1,-1-1-1,0-1 1,-1 0-1,1-2 1,-25 0-1,27-3-128,0 0 0,0-1 0,0-1 0,0-1 0,1-1 0,-1-1 0,1 0 0,0-2 0,1 0 0,0-1 0,0-1 0,1 0 0,0-1 0,-29-26 0,29 21-202,0-1 0,-19-26-1,-23-54-211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8:57.95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36 11154,'90'-36'3481,"-85"59"-3937,17 6 224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03.70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2 52 7858,'-5'-44'2816,"-1"36"-2448,48 19-776,75 17 408,-30-23 64,13-2 48,3-3-56,4 0-40,10 8-256,-2 5-984,-15 0 840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04.96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08 17 5609,'-16'-13'2765,"15"13"-2748,1 0 1,0-1-1,0 1 0,0 0 0,0 0 1,0 0-1,0 0 0,-1-1 1,1 1-1,0 0 0,0 0 1,0 0-1,-1 0 0,1 0 1,0 0-1,0-1 0,0 1 1,-1 0-1,1 0 0,0 0 1,0 0-1,-1 0 0,1 0 0,0 0 1,0 0-1,0 0 0,-1 0 1,1 0-1,0 0 0,0 0 1,-1 0-1,1 0 0,0 0 1,0 0-1,0 0 0,-1 1 1,1-1-1,0 0 0,0 0 1,0 0-1,-1 0 0,1 0 1,0 0-1,0 1 0,0-1 0,0 0 1,-1 0-1,1 0 0,0 1 1,0-1-1,0 0 0,0 0 1,0 0-1,0 1 0,0-1 1,0 0-1,-1 0 0,1 1 1,0-1-1,0 0 0,0 0 1,0 0-1,0 1 0,0-1 0,0 0 1,1 0-1,-1 1 0,0-1 1,7 46 10,-3 0 1,-1 0 0,-4 48 0,-18 146 263,10-146-290,-28 140 115,36-228-394,0 0 0,-1 0-1,0 0 1,-1 0 0,1 0-1,-6 7 1,-3 1-515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05.29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 1 6937,'-5'0'2321,"11"5"-2225,12 4-144,1-2-128,19 4 72,2-1 8,11-7 80,3 2 56,0-5-224,6 1-632,-4-4 536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8:29.83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78 16 5849,'13'-6'682,"16"-4"1142,-28 10-1792,-1 0-1,0 0 1,0 0-1,0 0 1,1 0 0,-1 0-1,0 0 1,0 0 0,0 0-1,1 0 1,-1 0 0,0 0-1,0 0 1,0 0 0,1 1-1,-1-1 1,0 0 0,0 0-1,0 0 1,0 0 0,1 0-1,-1 0 1,0 0 0,0 1-1,0-1 1,0 0 0,0 0-1,0 0 1,1 0 0,-1 0-1,0 1 1,0-1 0,0 0-1,0 0 1,0 0 0,0 1-1,0-1 1,-6 15 1552,-19 37-1410,1 1 0,3 1-1,-18 71 1,39-123-168,-77 287 99,-37 115 250,102-373 33,5-11-4909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05.70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3 17 8330,'-10'-9'2904,"7"3"-2648,11 4-208,7 2-56,27 5-56,9 3-24,27-1 48,5-4 0,3 3 56,4-4 0,-14 4 0,1 3 8,-6-9-88,0 4-72,-3-2-432,-9 0-1176,-13-7 1168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06.51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370 3553,'22'-16'564,"7"-5"797,35-18 0,-36 22-491,-1-2 1,-1-1-1,35-34 1,-37 30-616,1 2 1,2 1 0,41-25 0,-46 34-234,1 2 1,0 0 0,0 2-1,1 0 1,0 2-1,1 0 1,0 2-1,-1 1 1,1 0 0,0 2-1,0 1 1,0 1-1,0 2 1,0 0 0,0 1-1,36 12 1,-53-14-27,26 7-9,0 2 0,61 27 0,-86-34 7,0 1-1,-1 1 1,1-1 0,-1 2-1,0-1 1,-1 1 0,0 0 0,0 0-1,0 1 1,-1 0 0,0 0-1,0 1 1,-1-1 0,7 17-1,-6-9 1,0-1-1,-1 1 0,-1 1 0,0-1 0,-1 0 0,-1 1 0,-1 0 0,0 0 0,-1-1 0,-1 1 0,0 0 0,-2-1 0,0 1 0,0-1 0,-2 0 0,0 0 0,-1 0 0,0 0 0,-1-1 0,-1 0 0,0-1 0,-19 24 0,-19 13 118,-3-2-1,-89 71 1,-123 64 118,212-151-194,-1-2 0,-84 37 0,116-60-7,-1-1 0,1-1 0,-1-1 0,-1 0 0,1-2 0,-1 0-1,1-1 1,-1-1 0,0 0 0,1-2 0,-26-4 0,41 5 12,-1-1 1,1 0 0,-1-1-1,1 1 1,-1-1 0,1 0-1,0 0 1,0 0-1,0 0 1,0-1 0,0 0-1,1 0 1,-1 0 0,1 0-1,-1 0 1,-3-7 0,5 7-25,1 0 0,-1 0 1,1 0-1,0-1 1,0 1-1,0-1 0,0 1 1,0-1-1,1 1 1,0-1-1,0 0 0,0 1 1,0-1-1,0 1 1,1-1-1,-1 1 0,1-1 1,0 1-1,0-1 1,1 1-1,-1 0 0,3-5 1,1-1-11,1 0 1,0-1-1,0 2 0,1-1 0,0 1 1,11-10-1,55-41 41,-65 53-41,13-8 11,0 1-1,1 1 1,32-14 0,-34 18-14,-3 0-18,0 1 0,1 1 0,0 1 1,0 0-1,0 1 0,1 1 0,-1 1 1,1 1-1,0 0 0,-1 1 0,1 1 0,0 1 1,-1 1-1,31 8 0,4 5 32,0 2 0,-1 3 0,-1 1-1,70 43 1,-77-36 30,50 42 0,-19-13-516,-74-57 454,1 1-81,-1-1 0,1 0 1,0 1-1,-1-1 0,1 0 1,0 0-1,0 0 0,0 0 1,0 0-1,0 0 0,0-1 1,0 1-1,0 0 1,0-1-1,0 0 0,0 0 1,1 1-1,-1-1 0,0 0 1,4-1-1,6-9-383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07.21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072 38 8682,'55'-37'2668,"-54"36"-2649,-1 1-1,0 0 0,0 0 1,0 0-1,0 0 0,0 0 1,0 0-1,0 0 0,1 0 1,-1 0-1,0 0 1,0 0-1,0 0 0,0 0 1,0 0-1,0 0 0,1 0 1,-1 0-1,0 0 0,0 0 1,0 0-1,0 0 0,0 0 1,0 0-1,0 1 0,1-1 1,-1 0-1,0 0 0,0 0 1,0 0-1,0 0 0,0 0 1,0 0-1,0 0 0,0 0 1,0 1-1,0-1 0,1 0 1,-1 0-1,0 0 0,0 0 1,0 0-1,0 0 0,0 0 1,0 1-1,0-1 0,0 0 1,0 0-1,0 0 0,0 0 1,0 1-1,2 13-121,3 12 39,36 132-43,-10-44 152,23 165 0,-43-132 299,-8 198 0,7-114-240,-4-166-28,-3-1-1,-2 1 0,-10 78 0,-61 200 296,40-215-311,12-50 67,-3-1 0,-41 95-1,60-168-92,0 1 0,0-1 0,-1 0-1,0 0 1,1 0 0,-2 0 0,1-1 0,0 1-1,-1-1 1,1 1 0,-1-1 0,0-1-1,0 1 1,-6 3 0,2-3 16,0 0 1,0 0-1,0 0 1,0-1-1,-1-1 0,1 1 1,-14 0-1,-8-3 82,-1 0 0,1-2-1,-46-11 1,60 11-92,-47-10 91,0-3 0,0-3 0,-111-50 0,130 47-41,1-2 1,1-2-1,1-1 0,2-2 0,-64-61 0,88 75-78,1 0 0,1-1 0,-12-18 0,20 27-33,1 0-1,0-1 1,1 1-1,0-1 1,0 1 0,0-1-1,1 0 1,1 0-1,-1 0 1,1 0-1,0-10 1,3-4-179,1 0 1,1 0-1,0 0 0,2 0 1,1 1-1,0 0 0,2 0 1,0 1-1,22-35 0,27-40-253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07.64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66 7698,'58'-61'2864,"-48"56"-2208,8 5-272,-10 0-239,0 0-97,2 2-561,-9 7-2967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09.71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192 4642 6297,'17'12'292,"1"0"0,0-2-1,1 0 1,-1-1 0,2-1-1,-1-1 1,33 7 0,148 21-563,-170-30 415,232 22 544,1-10 1,430-29-1,518-131 966,556-64-1458,-1351 179-182,347-34 5,196-74 584,-654 93-522,102-18 167,-308 44-211,-40 8-58,0-2 0,-1-3-1,81-31 1,-129 41 72,-1 0 0,-1 0 0,1-1 0,-1-1 0,0 0 0,0 0 0,0 0 0,-1-1 0,0 0 0,0 0 0,-1-1 0,0 0-1,0 0 1,-1 0 0,0-1 0,-1 0 0,0 0 0,0 0 0,4-15 0,19-95 136,-5 0 0,6-126 0,-20 162-145,55-617 4,-61-3-17,-94-139-56,35 407-104,46 338 81,-4 0-1,-29-98 0,41 186 45,0 1 0,0-1 0,-1 0 0,0 1 0,0 0 1,-1 0-1,0 0 0,-1 1 0,0-1 0,0 1 0,0 1 0,-1-1 0,0 1 0,0 0 0,-1 1 0,0 0 0,0 0 0,0 0 0,0 1 1,-14-4-1,-10-2-19,-1 1 1,0 2 0,-1 1-1,-42-1 1,42 4 9,-345-24 27,226 18-3,-45 3-54,-247 22 1,-854 69 112,1038-71-84,-1309 99 26,619 30-67,16 52 17,883-184 35,-1275 233-18,1048-197 44,-94 33 33,305-60-57,-220 77-78,278-92 67,0-1 1,0 1 0,1 1-1,0-1 1,0 2 0,0-1-1,1 1 1,0 0 0,1 1-1,-1 0 1,1 0 0,1 1-1,0 0 1,0 0 0,0 0-1,1 1 1,1 0 0,0 0-1,-5 17 1,2 4-46,1 0 0,1 0 0,2 0 0,1 34 0,12 128-35,-9-170 88,14 127 2,7 0 0,6-1 0,85 262 0,-80-315 0,177 553 67,-51 34-11,7 92-103,-123-661 77,-29-80 51,16 53-1,-30-86-58,0-1 0,0 0 0,0 0 0,0 0 0,0 1 0,0-1 0,0 0 0,0 0 0,0 0 0,0 0 0,0 1 0,-1-1 0,1 0 0,0 0 0,0 0 0,0 0 0,0 0 0,0 1 0,0-1 0,0 0 0,-1 0 0,1 0 0,0 0 1,0 0-1,0 0 0,0 0 0,0 1 0,-1-1 0,1 0 0,0 0 0,0 0 0,0 0 0,-1 0 0,1 0 0,0 0 0,0 0 0,0 0 0,0 0 0,-1 0 0,1 0 0,0 0 79,3 0-178,89 11 59,159-3 0,100-24-17,182-21 31,233-13 104,464-69-379,-1099 100 63,196-36-699,307-60 485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17.41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11 2378 6521,'-24'39'1747,"13"-23"-1531,1 0 1,1 1 0,1 0 0,0 0 0,-7 26 0,12-29-115,2-10-24,1 0 0,-1 0 0,0 0 0,0 0 0,0 0 0,-1 0 0,1 0 1,-1-1-1,0 1 0,0-1 0,0 1 0,-4 4 0,16-24 317,27-28-293,-2-1 1,48-84-1,-44 57 184,57-154 0,7-91 249,-41 116-293,234-557 182,-78 258-147,-61 198-91,-162 318-10,-19 29-193,-13 9 16,-2-1 1,-2-2-1,-3-2 1,-68 60-1,47-62 29,-2-4-1,-134 65 1,186-100-22,-1 0 0,1-2 0,-2 0 1,-23 5-1,40-11-6,0 0 1,0 0 0,0 0-1,0 0 1,0 0 0,0 0-1,0 0 1,0 0 0,-1 0-1,1 0 1,0 0-1,0 0 1,0 0 0,0 0-1,0 0 1,0 0 0,0 0-1,0 0 1,0 0 0,-1 0-1,1 0 1,0 0 0,0 0-1,0-1 1,0 1 0,0 0-1,0 0 1,0 0 0,0 0-1,0 0 1,0 0 0,0 0-1,0 0 1,0 0 0,0-1-1,0 1 1,0 0 0,0 0-1,0 0 1,0 0 0,0 0-1,0 0 1,0 0-1,0 0 1,0-1 0,0 1-1,0 0 1,0 0 0,0 0-1,0 0 1,0 0 0,0 0-1,0 0 1,0 0 0,0 0-1,0-1 1,0 1 0,0 0-1,0 0 1,0 0 0,0 0-1,1 0 1,-1 0 0,0 0-1,0 0 1,0 0 0,9-13-17,15-16-53,-21 26 67,24-28-10,3 1 0,0 1-1,2 1 1,60-40 0,-74 57 12,0 1 0,1 1 0,0 0-1,0 1 1,0 1 0,1 1 0,0 1 0,1 1 0,-1 0 0,1 2-1,32 0 1,-44 2 15,0 1-1,-1 1 0,1 0 0,0 0 1,-1 0-1,0 1 0,1 1 0,-1-1 1,-1 1-1,1 1 0,0-1 0,-1 1 1,0 1-1,10 9 0,5 7 47,0 2-1,30 45 1,-23-30-81,57 82-1375,-68-93 965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19.72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08 0 9210,'-15'2'1491,"-30"6"694,43-7-2160,0-1 0,0 1 0,0 0-1,0 0 1,0 0 0,0 0 0,0 0-1,0 0 1,0 1 0,1-1 0,-1 0 0,1 1-1,-1 0 1,1-1 0,-1 1 0,1 0-1,-2 2 1,0 8-41,-1 1 0,2-1 0,-1 1-1,2-1 1,0 1 0,0 0 0,1-1-1,3 25 1,-1-18 10,56 564 68,-50-516-61,3 18 8,5 0 1,48 154-1,-32-145-507,-5 1 1,22 136 0,-48-210 168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20.07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18 159 8882,'2'-5'242,"0"0"0,1 0 0,-1 0 1,1 1-1,0-1 0,1 1 0,-1-1 0,1 1 1,0 0-1,0 1 0,0-1 0,8-5 0,2 0-339,1 0 1,28-12-1,-15 9 87,1 2-1,0 1 1,0 1 0,1 2-1,0 1 1,0 1 0,0 2-1,0 1 1,1 1 0,-1 1-1,0 2 1,0 1 0,0 2 0,0 1-1,-1 1 1,0 1 0,-1 1-1,0 2 1,0 1 0,-2 1-1,34 23 1,-53-32-8,-1 0 0,1 1 0,-1-1 0,0 1 1,0 0-1,-1 1 0,9 12 0,-12-15 21,0 0 0,0 0 0,-1 0 0,1 0 0,-1 0 0,0 0 0,0 1 0,0-1 0,-1 0 0,0 1 0,0-1 0,0 0 0,0 1 0,0-1 0,-1 0 0,0 1 0,-2 5 0,-1 3 63,-2-1 0,1 0 0,-1-1 0,-1 1 0,0-1 0,-1 0 0,-10 10 1,-70 68 559,70-71-502,-64 62 367,-114 102 339,156-149-758,-1-1 0,-2-3-1,-52 28 1,-10-7-82,50-25-538,-59 36-1,86-43-248,15-14 353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20.49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28 5361,'3'-2'262,"5"-3"342,1 1 1,-1 0 0,15-5 0,-22 8-553,0 1-1,0 0 1,0-1 0,0 1 0,0-1 0,0 1-1,0 0 1,0 0 0,0 0 0,0 0 0,0 0-1,0 0 1,0 0 0,0 0 0,0 0 0,0 0-1,0 0 1,0 1 0,0-1 0,0 0 0,0 1-1,0-1 1,0 1 0,0-1 0,0 1 0,0-1-1,0 1 1,-1 0 0,1-1 0,0 1 0,0 0-1,-1 0 1,1 0 0,-1 0 0,1-1 0,0 1-1,-1 0 1,0 0 0,1 0 0,-1 0-1,1 0 1,-1 0 0,0 2 0,1 10 175,0 1 0,-1-1 1,0 1-1,-4 22 0,-1 3 1,-35 616 963,39-636-1178,0-3-10,1 0 0,0 0 0,1-1 0,1 1 0,0 0 0,8 26-1,-10-42-6,0 0 0,0 0 0,0 0 0,0 1 0,0-1-1,0 0 1,0 0 0,0 0 0,0 1 0,0-1 0,0 0-1,0 0 1,0 0 0,0 0 0,0 1 0,0-1 0,0 0 0,0 0-1,1 0 1,-1 0 0,0 0 0,0 1 0,0-1 0,0 0-1,0 0 1,0 0 0,1 0 0,-1 0 0,0 0 0,0 1-1,0-1 1,0 0 0,1 0 0,-1 0 0,0 0 0,0 0-1,0 0 1,1 0 0,-1 0 0,0 0 0,0 0 0,0 0-1,0 0 1,1 0 0,-1 0 0,0 0 0,5-11-146,0-21-33,2-55 239,-4 0-1,-4 0 0,-4 0 0,-23-127 0,22 188 341,3 20-69,4 14 179,3 5-508,0 1 1,0-1-1,2 0 1,-1 0 0,2-1-1,10 17 1,4 3 6,28 31 0,-29-41-80,0-1 0,2-1 1,0 0-1,1-2 0,1-1 1,1-1-1,0 0 0,1-2 0,1-1 1,48 16-1,-24-19-788,-8-10 320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20.83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0 9298,'0'20'3089,"9"23"-3009,2 14-48,-2 23 48,3 4 16,2 0-24,1 0-64,-1-15-304,-4-6-264,-15-16 343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8:30.17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 57 9218,'-2'-3'3516,"8"4"-3896,1 1 553,53 11-180,-34-7 1,0-1 0,1-1 0,-1-1 0,34-1-1,23-7 27,131-25 0,47-4 88,-225 35-102,-28 0-113,0 0 0,0-1 1,0 0-1,0-1 0,0 0 1,0 0-1,13-4 0,5-10-168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21.17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1 248 11346,'-16'-6'3977,"10"6"-3649,-1 0-136,6 0-192,1-2-568</inkml:trace>
  <inkml:trace contextRef="#ctx0" brushRef="#br0" timeOffset="1">352 250 5401,'63'-9'4510,"-53"7"-4338,0 0 0,0 0 1,1 1-1,-1 0 0,1 1 1,-1 0-1,0 1 1,1 0-1,-1 0 0,20 6 1,-16 0-127,-1-1 1,0 2 0,0 0-1,-1 0 1,0 1 0,-1 0-1,0 1 1,0 1 0,-1 0 0,0 0-1,-1 1 1,0 0 0,-1 0-1,6 14 1,0 0-28,-2 0-1,-1 0 1,-1 1 0,-1 0-1,-1 1 1,5 38-1,-12-58-3,5 63-5,-5-66 40,-1-1-1,-1 1 1,1 0-1,-1 0 1,1-1-1,-1 1 1,-1 0-1,1-1 1,-1 1-1,1-1 1,-5 7-1,6-10-10,-1 0 0,1-1-1,-1 1 1,0 0 0,1 0-1,-1-1 1,0 1 0,0-1-1,1 1 1,-1 0 0,0-1-1,0 0 1,0 1 0,0-1-1,0 1 1,0-1 0,0 0-1,0 0 1,0 1 0,0-1-1,0 0 1,0 0 0,0 0-1,0 0 1,0 0 0,0 0-1,0-1 1,0 1 0,0 0 0,0 0-1,1-1 1,-1 1 0,0-1-1,0 1 1,0 0 0,0-1-1,0 0 1,1 1 0,-1-1-1,-1-1 1,-2-1 44,1 0 0,0 0 0,0 0 1,0-1-1,0 0 0,0 1 0,-3-7 0,1-4-37,0 1 0,1-1 0,0 0 0,1 0 0,1-1 0,-1-21 0,2-91 12,2 115-52,3-62-462,18-110-1,-12 137-1889,25-72 0,-12 62 884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21.92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667 295 9386,'-227'-128'4962,"173"102"-4879,0 3 0,-81-23-1,40 24-77,-1 3 0,-1 5-1,-1 5 1,1 3 0,-1 5-1,0 4 1,-102 16 0,-17 15-8,1 9 1,2 9-1,2 10 1,-381 167-1,327-101 27,7 12 0,6 11 0,-276 217-1,292-177 218,-418 440 0,543-507-133,-164 235 0,236-298-120,3 1 0,3 2 1,3 1-1,2 2 1,3 1-1,-25 108 1,41-126-8,1 1 0,3-1 1,2 1-1,2 1 1,3-1-1,2 0 0,11 60 1,-10-87 6,1-1 0,2-1 0,0 1 0,2-1 0,0-1 0,1 0 0,1 0-1,1-1 1,1 0 0,1-1 0,0 0 0,2-2 0,0 1 0,1-2 0,0 0 0,1-1 0,35 21 0,-21-19-1,-1-2 0,2-1 0,0-2 0,0-1 0,1-1 0,62 8 0,-34-10-11,0-4 1,120-6 0,-60-11-16,-1-5 0,166-48-1,-42-5 21,398-176 0,208-170-33,300-212-244,-440 197 231,-24-46 123,-158 25-19,-457 381-32,-4-3 1,-2-3-1,-5-2 1,60-102-1,18-73 9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22.27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371 611 14451,'-39'-203'72,"-30"24"96,-79 60-16,-34 29-32,-81 70-16,-30 35-88,-39 67 0,-5 31 24,-7 37-40,9 25 72,29 25-144,13 5-344,69 3-496,19-26 512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23.18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35 453 8594,'-13'-3'2062,"-2"0"-878,1 0-1,-24-1 1,32 4-1189,1 0-1,0 1 0,-1-1 1,1 1-1,0 0 1,-1 1-1,1-1 1,0 1-1,0 0 0,0 0 1,-5 4-1,-7 5 16,0 1-1,0 1 0,2 1 0,-1 0 1,-13 18-1,-63 87 29,47-55-1,3 3-1,2 1 1,-37 90 0,61-120-15,2 1 0,2 0 0,1 0 0,2 1 0,2 0 0,2 1 0,0 80-1,5-107-18,1 0-1,1 0 0,0 0 0,1-1 0,0 1 1,1-1-1,1 0 0,11 24 0,-11-30-4,-1 0 0,1-1 0,0 1-1,0-1 1,1 0 0,0 0 0,0-1 0,0 0 0,1 0 0,0 0-1,0-1 1,0 0 0,0 0 0,1-1 0,11 4 0,-6-3-1,1-1-1,-1 0 1,1-1 0,0 0 0,0-1 0,0-1 0,0 0-1,0-1 1,19-3 0,-12-1-21,-1 0 1,-1-2-1,1 0 0,-1-1 1,30-17-1,-1-6-46,-2-2-1,-1-2 1,67-69 0,-11 5 17,163-210 1,-208 231 51,-3-3 1,-4-2 0,-4-2 0,46-118-1,-85 190 15,-1 0-1,-1 0 0,0-1 0,-1 1 0,0-1 1,-1 0-1,0 0 0,-2 0 0,1 0 0,-3-19 1,2 31-2,-1-1 0,1 0 1,-1 0-1,0 0 0,0 0 1,0 0-1,0 1 0,-1-1 1,1 1-1,-1-1 0,1 1 1,-1-1-1,0 1 0,0 0 1,0 0-1,0 0 0,-4-4 1,3 5 5,1 0 0,-1 0 0,1 0 0,-1 0 0,0 1 0,1-1 0,-1 1 0,0 0 0,1-1 0,-1 1 0,0 0 1,1 0-1,-1 1 0,0-1 0,-5 2 0,-1 1 18,0 1 1,0 0-1,0 0 0,1 0 1,0 2-1,-1-1 0,2 1 1,-1 0-1,-11 12 1,5-3-23,2 0 1,0 1-1,1 1 1,1 0-1,1 0 1,0 1-1,1 0 1,1 1 0,-7 24-1,7-11-11,0 0 0,2 0 0,2 0 0,1 63 0,2-76 0,2-1 0,0 1 1,1 0-1,1 0 0,10 27 0,-11-38-5,0 0-1,1 0 0,0 0 0,0-1 0,1 0 0,0 0 1,1 0-1,-1 0 0,1-1 0,0 0 0,1 0 0,-1-1 1,1 0-1,13 8 0,-8-8-8,1 1 1,-1-2 0,1 0-1,0-1 1,1 0-1,-1 0 1,0-2 0,1 0-1,-1 0 1,18-2-1,-2-2-20,1-1 0,-1-1 0,48-15 0,-41 8-6,-1-3 0,0-1 0,-1-1 0,-1-2 0,-1-2 0,0-1 0,-2-1 0,28-27 0,-14 7 25,-2-2 1,-1-1-1,-3-2 0,40-67 0,-68 100 18,-2-1-1,0 0 1,0-1-1,-2 0 1,9-31 0,-13 38-5,0 0 1,-1 0 0,0-1 0,-1 1-1,0 0 1,0 0 0,-1 0 0,-1 0-1,0 0 1,0 0 0,-7-18 0,3 15 7,-1 0 1,0 1-1,-1 0 1,0 1-1,-1 0 1,0 0-1,-1 0 1,0 1-1,-1 1 1,-20-15 0,15 14 19,0-1 0,-1 2 1,0 0-1,0 1 1,-1 1-1,0 1 0,-28-6 1,32 10-16,1 0 0,0 2 0,0 0 1,-1 0-1,1 1 0,0 1 0,0 0 0,-1 1 0,2 0 1,-1 1-1,0 1 0,1 0 0,0 0 0,0 2 0,0-1 1,1 1-1,-18 15 0,-1 3-22,1 2 0,1 1 1,2 1-1,-39 54 0,39-47-79,2 1-1,-30 62 1,46-84-46,2 0 0,0 1 0,1 0 0,1 0 0,1 0-1,0 0 1,0 1 0,2-1 0,0 1 0,2 18 0,0-27-56,0 0-1,1 1 0,0-1 1,5 14-1,-5-18 107,0 1 0,1-1 1,0 0-1,0 1 0,6 5 0,-9-10 83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23.54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1 8306,'13'-1'3119,"-9"3"-3041,-1 0-1,0-1 1,1 1-1,-1 1 1,0-1-1,0 0 1,0 1-1,4 4 1,6 9 20,0 0 0,-2 1 0,0 1 1,0 0-1,-2 0 0,9 26 0,38 123 121,20 204 48,-108-617 65,27 187-254,3 0 0,7-94 0,-2 135-14,-1 0 1,10-30 0,-11 44-50,1 0 0,-1 0-1,1 1 1,-1-1 0,1 0 0,0 1-1,0-1 1,1 1 0,-1 0 0,1 0-1,0 0 1,0 0 0,0 0 0,0 0-1,0 1 1,0 0 0,7-4 0,-8 5-13,0 1 0,0-1 0,0 1 1,0 0-1,0-1 0,0 1 0,1 0 1,-1 1-1,0-1 0,0 0 0,0 0 1,0 1-1,0-1 0,0 1 0,0 0 1,0 0-1,0 0 0,0 0 0,-1 0 1,1 0-1,0 0 0,-1 0 0,3 2 1,4 5 1,0-1 0,-1 2 0,9 10 1,-4-3-8,-4-7-145,1 1 1,-1-1 0,1-1-1,1 0 1,0 0 0,0-1-1,0 0 1,1-1 0,0 0 0,0 0-1,1-2 1,-1 1 0,1-1-1,17 3 1,20-5-399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23.87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24 1 8938,'1'0'3372,"4"8"-2899,66 124 382,22 37-721,87 81-33,38 58 33,-192-264-119,-2 1 0,-1 0 0,-3 2 0,-2 0-1,17 69 1,-31-95 11,0 0 0,-1 1-1,-2-1 1,0 1 0,-1-1-1,-1 0 1,-1 1-1,-1-1 1,-1 0 0,-7 21-1,6-27 20,0 0-1,-1 0 1,-1-1-1,0 0 0,-1-1 1,-1 0-1,0 0 1,-1 0-1,0-1 0,-1-1 1,0 0-1,-1 0 1,0-1-1,-19 12 1,7-8-114,0-2 1,-1 0-1,-1-2 0,0 0 1,0-2-1,-1-1 1,1-1-1,-2-1 1,1-2-1,0 0 1,-1-2-1,1-1 1,-1-1-1,1-2 1,-1 0-1,1-2 1,1-1-1,-1-1 1,1-2-1,-28-12 1,-39-29-2576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24.24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36 9994,'2'-18'3385,"6"12"-3201,-3 3-176,5 3-256,-1 0-568,-4-4-1145,13 0 1265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24.57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160 7642,'64'383'4566,"-42"-292"-4588,4-2 1,40 95 0,-63-178 22,34 74 22,-32-72-24,0-1-1,0 1 1,1-1 0,0 0-1,0 0 1,1-1 0,7 7-1,-13-12 0,0 0 0,0 0-1,0-1 1,0 1 0,0 0 0,1 0-1,-1-1 1,0 1 0,1 0-1,-1-1 1,0 0 0,1 1 0,-1-1-1,1 0 1,-1 0 0,0 1 0,1-1-1,-1 0 1,3-1 0,-3 1 5,0-1 0,0 1 0,1-1 0,-1 0 0,0 1 0,-1-1 0,1 0 0,0 0 0,0 0 0,0 0 0,0 0 0,-1 0 0,1 0 0,0 0 0,-1 0 0,1 0 0,-1 0 0,1-2 1,2-7 49,0 0 0,-2 0 0,1 0 0,0-16 0,-2 17-3,4-70 221,-4 0 0,-3 0 0,-21-118-1,-76-225-264,99 417-14,-1-1-275,0 1 0,0-1 0,1 1-1,0-1 1,0 0 0,0 0 0,0 0 0,1 0 0,0 1 0,1-1-1,-1 0 1,1 0 0,2-7 0,10-10-1029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25.43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70 2185 6953,'110'-80'4735,"-102"70"-4147,-11 6 103,1 3-589,-1 1 1,1 0-1,-1 0 0,1 0 0,-1 1 1,1-1-1,-1 1 0,1-1 0,-4 2 1,-8 3 6,1 1 1,-1 1-1,1 0 1,0 0 0,1 2-1,0-1 1,0 1-1,-19 20 1,-80 101-78,83-94 31,-119 155 139,110-139-50,-51 98 1,86-147-150,1 0 1,-1 0 0,1 0-1,0 0 1,0 1-1,0-1 1,0 0-1,1 1 1,-1 5-1,1-8-4,0-1 0,0 1 0,0 0 0,0-1 0,0 1-1,1-1 1,-1 1 0,0-1 0,0 1 0,1-1 0,-1 1 0,0-1 0,0 1 0,1-1 0,-1 0 0,1 1-1,-1-1 1,0 0 0,1 1 0,-1-1 0,1 0 0,-1 1 0,1-1 0,-1 0 0,1 0 0,-1 1-1,1-1 1,-1 0 0,1 0 0,-1 0 0,1 0 0,-1 0 0,1 0 0,0 0 0,5-1-9,0 0 1,0 0-1,0-1 1,0 0-1,0 0 0,-1-1 1,1 1-1,-1-1 1,7-5-1,32-23-15,44-39 0,-54 40 22,1 2-1,61-36 0,-91 61 2,0 1 0,0-1 0,0 1-1,0 0 1,0 1 0,1-1 0,-1 1 0,0 0 0,1 1 0,-1-1 0,1 1-1,-1 0 1,0 0 0,1 1 0,9 1 0,-9 0-2,1 1 1,-1 0-1,1 0 1,-1 0-1,0 1 0,-1-1 1,1 1-1,-1 1 1,1-1-1,8 11 0,3 7-10,0 2 1,-1-1-1,-2 2 0,21 47 0,-28-57 9,8 18-13,46 97-24,49 152 1,-104-266 46,-2 2 0,0-1 0,-1 0 1,2 24-1,-5-34-2,0 0 1,-1 0-1,1 0 1,-1 0 0,0 0-1,-1-1 1,0 1-1,0 0 1,0-1-1,-1 1 1,0-1-1,0 0 1,-8 11 0,2-8 6,0 1 0,-1-2 1,1 1-1,-2-2 1,1 1-1,-1-1 0,0-1 1,-1 0-1,1 0 1,-1-1-1,0-1 0,-1 0 1,1-1-1,-1 0 1,-14 1-1,17-2-23,0-1 0,0 0 0,0 0 1,0-1-1,0-1 0,0 0 0,0 0 0,0-1 0,1 0 0,-1-1 0,0 0 1,1 0-1,0-1 0,0 0 0,0-1 0,0 0 0,1 0 0,0-1 0,0 0 0,-8-9 1,11 10-35,1-1 0,1 0 0,-1 0 0,1 0 0,0-1 0,1 1 0,-1-1 0,1 0 0,1 1 0,-1-1 0,1 0 0,0 0 0,1 0 1,0 0-1,0 0 0,2-13 0,1-5-101,2 0 1,1 0-1,12-33 0,7-7-13,3 1 0,2 2 0,51-78 0,134-162-19,-158 227 191,-3-3 0,-4-2 0,-3-3 0,-4-1 0,42-114-1,-46 82 352,-37 91 44,-2 25-399,0-1 0,0 1 0,0 0 0,0 0 0,0 0 0,0 0 0,0 0 0,0 0 0,0 0 0,0 0 1,-1 0-1,1 0 0,0-1 0,0 1 0,0 0 0,0 0 0,0 0 0,0 0 0,0 0 0,0 0 0,0 0 0,0 0 0,-1 0 0,1 0 0,0 0 0,0 0 0,0 0 0,0 0 0,0 0 0,0 0 0,0 0 0,-1 0 0,1 0 0,0 0 0,0 0 0,0 0 0,0 0 0,0 0 0,0 0 0,0 0 0,0 0 0,-1 0 0,1 0 0,0 0 0,0 0 1,0 1-1,0-1 0,0 0 0,0 0 0,0 0 0,0 0 0,0 0 0,0 0 0,0 0 0,0 0 0,0 0 0,-1 1 0,-9 15 322,-24 64-232,3 1 0,-28 111 1,50-159-69,-38 181 61,35-156-30,10-47-51,-1 5-16,10-31-35,69-218-17,-46 131 75,-26 90-8,-1 0-10,1 0 0,0 1 0,1-1-1,0 1 1,7-11 0,-11 21-2,1-1 0,-1 0 0,0 1 0,1-1 0,-1 0 0,1 1 0,-1 0 0,1-1-1,0 1 1,0 0 0,-1 0 0,1 0 0,0 0 0,0 0 0,0 0 0,0 1 0,0-1 0,0 1 0,0-1 0,0 1 0,1 0 0,-1 0 0,0 0 0,0 0 0,0 0 0,0 0 0,0 1 0,0-1-1,0 0 1,0 1 0,0 0 0,0 0 0,0-1 0,2 3 0,37 20-66,-34-18 63,0 0 0,1 0 0,0-1 0,0 0 0,1 0 1,-1-1-1,17 4 0,-15-6 6,0 0-1,1-1 1,-1 0 0,1 0 0,-1-1 0,1 0 0,-1-1-1,0 0 1,0-1 0,0 0 0,0-1 0,0 0-1,-1 0 1,0-1 0,12-7 0,-3-1-1,-1 0 0,0-2 0,-1 0 0,0 0 1,-1-1-1,17-25 0,-9 7-14,-1-1 1,-2-1 0,-2-1 0,-1 0-1,-2-2 1,13-50 0,-4-7-12,16-146-1,-23 77-6,-4-213-1,-16 285 84,-4 0-1,-4 1 1,-40-158 0,40 215 115,-1 1 1,-1 0-1,-35-62 0,46 92-118,0 1-1,0 0 1,0 0 0,0 0-1,-1 0 1,1 0-1,-1 0 1,1 0-1,-1 1 1,0 0 0,0-1-1,0 1 1,-1 0-1,1 0 1,-4-1-1,6 3-31,0 0-1,0 0 1,0 0 0,0 0-1,0 0 1,0 0-1,0 0 1,0 0-1,0 0 1,0 0-1,0 1 1,0-1 0,0 0-1,1 1 1,-1-1-1,0 0 1,0 1-1,0 0 1,0-1-1,-1 2 1,1 0-16,-1 0 1,0 0 0,1 1-1,-1-1 1,1 0-1,-1 1 1,1-1-1,0 1 1,0 0-1,0 2 1,-3 10-38,1-1 0,1 1 0,0 0 1,1 0-1,2 17 0,8 77-52,-6-83 87,6 46-13,3 0-1,2-1 1,4 0 0,3-2 0,41 94 0,-50-139 14,0-1 0,2 0 0,0 0 0,2-2 0,0 0-1,35 34 1,-39-44 2,0-1 1,0-1-1,1 0 0,0 0 0,1-2 0,0 1 0,0-2 0,1 0 0,0 0 0,0-2 0,0 0 1,27 4-1,-22-7 10,1 0-1,-1-2 1,1 0 0,-1-1 0,1-1 0,-1-1 0,0 0 0,-1-2 0,1 0-1,-1-2 1,0 0 0,-1-1 0,0 0 0,27-20 0,-12 4 15,-1-2-1,0-1 1,-2-1 0,-2-2 0,0 0 0,26-42 0,-48 65-7,0 0 1,0-1-1,-1 1 1,0-1 0,0 0-1,-1-1 1,0 1-1,-1-1 1,0 0 0,2-11-1,-4 19-7,-1 0 0,0 0 0,0 0 0,0 0 1,0-1-1,0 1 0,-1 0 0,1 0 0,-1 0 0,1 0 0,-1 0 0,0 1 0,1-1 0,-1 0 0,0 0 0,0 0 0,-1 1 0,1-1 1,0 0-1,0 1 0,-1-1 0,1 1 0,-1 0 0,0-1 0,1 1 0,-1 0 0,0 0 0,1 0 0,-1 0 0,0 0 0,0 0 1,0 1-1,0-1 0,0 1 0,0-1 0,0 1 0,0 0 0,0 0 0,0 0 0,0 0 0,-3 0 0,-4 1 16,1 0 0,-1 0 0,1 0 0,0 1 0,0 0 0,0 1-1,0 0 1,-13 7 0,10-3-19,0 1-1,1 1 1,0 0-1,0 0 1,1 1 0,0 0-1,1 0 1,0 1-1,1 0 1,0 0-1,1 1 1,0 0-1,1 0 1,0 1-1,1-1 1,-4 22 0,4-15-16,0 1 1,2 0 0,0 0-1,1 0 1,2 0 0,-1 0-1,2 0 1,1-1 0,1 1 0,9 30-1,-10-39 8,1-1 0,1 0-1,0 0 1,0 0 0,1-1 0,0 0-1,1 0 1,0 0 0,0-1-1,1 0 1,0 0 0,0-1 0,1 0-1,0-1 1,0 0 0,1 0 0,-1-1-1,1 0 1,0 0 0,1-1-1,-1-1 1,1 0 0,0 0 0,16 1-1,-8-2-20,0-1 0,1-1 0,-1 0 0,0-1 0,0-2 0,0 0 0,0-1 0,0 0 0,-1-2 0,0 0 0,24-12 0,-32 13-69,-1 0 0,1-1 1,-1 0-1,0-1 0,-1 1 0,1-2 0,-1 1 0,-1-1 0,1-1 0,-1 1 0,-1-1 0,0 0 0,0-1 0,-1 1 0,0-1 0,0 0 0,-1-1 1,-1 1-1,0-1 0,0 1 0,1-12 0,-4 13-30,0 0 1,-1 0 0,1 1-1,-2-1 1,1 0 0,-1 1-1,-1-1 1,1 1 0,-1 0-1,-1 0 1,0 0-1,0 0 1,0 1 0,-1-1-1,0 1 1,-1 0 0,1 1-1,-1-1 1,-12-9 0,-49-35-417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25.78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35 652 9066,'-90'-37'3705,"10"0"-2505,39 1-352,17 4-264,29-16-376,14-10-48,38-17-160,17 1-104,8 0-304,7 6-104,-14 18-264,-7 10-88,-2 22-192,-3 14-1177,-8 7 1545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8:30.85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44 180 6417,'11'-10'999,"1"0"-1,13-16 1,-16 16-925,0 1 1,1 0-1,0 0 0,13-8 1,-5 6-57,2 0 1,-1 1 0,1 1-1,0 1 1,1 1 0,0 1-1,0 1 1,1 0 0,-1 2-1,34-1 1,-38 4 107,-1 1 0,1 0 0,-1 2 0,0 0 0,0 0-1,0 2 1,0 0 0,0 1 0,-1 0 0,0 2 0,-1-1 0,1 2 0,-2 0 0,22 18 0,-20-14-73,-1 1 1,0 1-1,-1 0 1,-1 1-1,0 0 1,-1 1-1,-1 0 1,9 20-1,-8-10-17,-1 0 0,-2 0 1,0 1-1,-2 0 0,3 31 0,-5-3 28,-2-1 1,-3 1 0,-3 0-1,-2-1 1,-17 74-1,14-86-41,-3 0-1,-1-1 1,-37 77 0,35-91-18,0-1 1,-2-1-1,-2-1 0,0 0 0,-1-2 1,-34 31-1,10-14 36,-3-2 0,-1-1 0,-2-4 1,-1-1-1,-84 38 0,121-64-34,0-1 0,0-1-1,0 0 1,0-1 0,-1 0 0,1-1 0,-1-1 0,1-1-1,-1 0 1,0 0 0,-18-4 0,21 1 1,1 1-1,-1-2 1,1 1-1,0-2 1,0 0-1,0 0 1,0 0-1,1-2 1,0 1 0,1-1-1,-1-1 1,1 0-1,-15-16 1,20 19 2,0 0-1,1 0 1,-1 0-1,1-1 1,0 1 0,0-1-1,1 0 1,0 0-1,0 0 1,0 0 0,0 0-1,1 0 1,0-1 0,0-7-1,2 5 3,-1 0 0,1 0 0,1 0 0,0 0 0,0 0 1,1 0-1,0 1 0,8-16 0,2 0 5,1 2 0,2 0 0,0 1 0,1 1 0,33-30 0,-25 26-5,1 1 0,2 2 0,0 1 0,50-27 0,-57 36-3,1 2 0,0 0 0,1 1-1,-1 2 1,1 0 0,1 1 0,43-2-1,-28 6-3,0 3 0,0 1 0,-1 2 0,1 2 0,-1 1-1,0 2 1,-1 2 0,46 20 0,32 22 1,128 83-1,-127-69-2,-71-43-12,-15-9 26,0 2 1,49 38 0,-56-32 1123,-26-26-1840,1 1 458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27.22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2 1940 7594,'-2'3'4702,"5"14"-3155,16 38-1872,183 436 749,-51-184-372,43 99-12,-170-341 8,-56-119 169,-179-409-145,149 318-47,56 131-24,-193-482 128,177 428-104,3-1-1,3 0 1,3-1 0,2-1-1,0-101 1,11 151-29,1 0 0,1-1 0,1 1 0,1 0 0,1 0 0,8-24 0,-7 31 3,0 0-1,1 1 1,1 0-1,0 1 1,0-1-1,1 1 1,1 1-1,0 0 1,17-15-1,4 1-8,0 0 0,2 3 0,1 0-1,0 2 1,2 2 0,0 1 0,42-13 0,-65 26-1,0 0 0,1 1-1,0 1 1,0 0 0,-1 1 0,1 0 0,0 1 0,0 1 0,0 0-1,0 1 1,-1 1 0,1 0 0,-1 0 0,0 2 0,1-1 0,-2 2-1,1 0 1,-1 0 0,15 11 0,-6-3-5,0 2-1,-1 0 0,-1 1 1,0 1-1,-1 1 1,-2 1-1,0 0 1,14 24-1,-21-31 15,-2 1-1,0 0 1,-1 0-1,0 0 1,-1 1 0,-1 0-1,0 0 1,-1 0-1,-1 1 1,0-1-1,-1 0 1,-1 1 0,0-1-1,-5 29 1,1-23 11,-2 0 0,0-1 1,-1 0-1,-1 0 0,-17 29 1,-65 87 94,46-75 36,-4 6-18,23-33-121,-41 73 0,77-113-195,12-12 113,70-82-78,-16 19 140,68-95 0,-118 141 22,-2-1 1,-1-2 0,-2 0 0,-2-2 0,-2 0 0,22-69-1,-32 82 84,-2-1 0,3-35-1,-10 56 480,-2 15-317,-3 16-58,-4 28-171,3 1 0,2-1-1,2 1 1,3 0 0,11 94 0,-9-133-29,1 0-1,1 0 1,0 0 0,8 14 0,-11-24-2,1 0 0,1 0 0,-1 1 0,1-1 0,-1-1 0,1 1 1,0 0-1,0-1 0,1 0 0,-1 1 0,1-1 0,0-1 0,0 1 0,7 4 0,-9-7 7,-1 1-1,0-1 1,0 0 0,0 0-1,0 0 1,0 1-1,0-1 1,0 0 0,0 0-1,0-1 1,0 1-1,0 0 1,1 0 0,-1 0-1,0-1 1,0 1-1,0-1 1,0 1 0,0-1-1,0 1 1,-1-1-1,1 1 1,0-1 0,0 0-1,0 1 1,0-1-1,-1 0 1,1 0-1,0 0 1,0-1 0,16-32-28,-16 31 31,8-25 7,-1 0 0,-1 0 0,-1-1 0,3-57 0,-10-119 61,1 186-60,-7-106 23,0-58 336,12 189-450,15 21 27,-8-14 50,1 0 0,0-2 1,0 1-1,1-2 0,1 0 1,-1 0-1,2-1 0,-1-1 1,25 9-1,-23-12 0,-1-1 0,1 0 1,1-1-1,-1-1 0,0-1 0,26 0 0,-35-2 4,0 0 1,0 0-1,-1 0 0,1-1 0,0 0 0,-1-1 0,1 1 1,-1-2-1,0 1 0,0-1 0,0 0 0,0 0 0,-1-1 0,1 0 1,-1 0-1,7-8 0,-6 4 1,1 0 1,-2 0-1,1-1 1,-1 0-1,-1 0 1,0-1-1,0 1 1,-1-1-1,-1 0 0,4-14 1,-5 10 40,0-1 0,-1 0 0,-1 0 0,0 0 0,-1 0 0,-6-31 0,0 21 47,0 1-1,-1 0 1,-2 0-1,0 1 1,-2 0-1,-27-42 1,23 39 30,13 20-53,0 1 1,-1 0 0,0 0 0,0 0 0,-5-5 0,7 9-29,4 10-357,2 3 303,1 0 0,0 0 1,1 0-1,0 0 0,0-1 0,15 17 1,-1-1-3,4 9 1,-4-5 2,1-1 1,2 0 0,29 28 0,-45-51 12,1 1 0,-1-1 0,2 0 1,-1 0-1,1-1 0,-1 0 0,1-1 1,1 0-1,-1-1 0,0 1 0,1-2 1,0 1-1,0-1 0,0-1 0,16 1 0,-19-3 1,-1 1 0,1-1 0,0 0 0,-1-1 0,0 0 0,1 0 0,-1 0 0,0-1 0,0 0-1,0 0 1,0 0 0,-1-1 0,0 1 0,1-2 0,-1 1 0,0 0 0,-1-1 0,1 0 0,-1 0 0,0 0-1,0-1 1,-1 0 0,0 1 0,4-8 0,2-7 12,-1 0 0,-1-1-1,-1 0 1,0 0 0,-2 0 0,3-26-1,-2-38 69,-10-154 0,0 160-31,3 0-1,14-126 1,-9 186-26,-3 14-14,0 0 0,1 0 0,0 0 0,0 1 0,0-1 0,1 0 0,0 0 0,3-6 0,-14 87-296,-2 0 198,-2 117 1,12-180 89,2-1-1,0 0 1,0 0 0,1 0 0,1 0 0,0 0 0,0 0 0,1 0-1,1-1 1,0 0 0,0 0 0,1 0 0,1 0 0,0-1-1,0 0 1,1-1 0,0 0 0,1 0 0,0-1 0,0 1 0,19 11-1,-21-16-8,0 1-1,0-1 1,1 0-1,-1-1 1,1 0-1,0 0 1,0-1-1,0 0 0,1 0 1,-1-1-1,0 0 1,15 0-1,-16-2-31,0 1 0,-1-1-1,1-1 1,-1 1-1,1-1 1,-1-1 0,0 1-1,0-1 1,0 0 0,0 0-1,0-1 1,0 0-1,-1 0 1,0 0 0,0 0-1,8-10 1,-5 4-93,-1 0 0,0 0 0,-1 0 1,0-1-1,-1 0 0,0 0 0,-1-1 0,0 1 0,3-16 1,3-54-219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27.60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18 1 9634,'-53'6'4121,"8"-1"-1769,33 0-2015,4 1-161,8-1-617,0 0-327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27.93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054 0 7434,'1'1'247,"1"-1"0,0 1 0,-1-1 0,1 1 0,-1 0 0,0-1 0,1 1 0,-1 0 1,0 0-1,1 0 0,-1 0 0,0 0 0,0 0 0,0 1 0,2 2 0,-3-2-120,1 0 0,-1 0-1,-1 0 1,1 1-1,0-1 1,0 0 0,-1 0-1,0 0 1,1 0 0,-1 1-1,0-1 1,0 0 0,0 0-1,0-1 1,-2 4 0,-56 93 494,-113 143 0,143-202-518,-424 465 924,238-295-735,-180 134 301,-718 479 1,719-576-129,-11-18 1,-488 199-1,-323 7-1912,711-310-1081,287-86 1821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28.29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2 7380 8170,'-1'0'79,"-3"0"295,0 1 1,0-1-1,1 0 0,-1 0 1,0 0-1,0-1 0,1 1 1,-1-1-1,-5-1 0,7 1-315,1-1-1,0 1 0,-1 0 0,1 0 0,0 0 0,0-1 0,0 1 1,0 0-1,0-1 0,0 1 0,0-1 0,1 1 0,-1-1 0,0 0 0,1 1 1,0-1-1,-1 0 0,1 1 0,0-1 0,0 0 0,0 1 0,0-1 1,0 0-1,0 1 0,0-1 0,0 0 0,1-2 0,5-33-22,0 1-1,3 0 1,1 0-1,15-35 1,74-145-111,103-139-35,-58 109 61,424-735 3,64 38 200,4 162 128,44 37-197,-11 55-180,-413 447 46,152-149-55,-283 262 73,81-79-27,112-72-70,-302 266 121,595-468-193,-350 310 131,-36 63 51,-217 106 18,46-22-6,0 2 0,2 3 0,1 3 0,64-12-1,-84 22 9,-25 4 0,0 1 1,1 0 0,0 0 0,-1 1 0,1 1 0,0 0-1,-1 1 1,1 0 0,17 5 0,-26-5 3,0 1 0,0 0 1,0-1-1,-1 1 0,1 1 1,-1-1-1,1 1 0,-1-1 1,0 1-1,0 0 0,0 0 0,0 0 1,-1 0-1,1 1 0,-1-1 1,0 1-1,0 0 0,0-1 1,-1 1-1,3 7 0,2 9 31,-1 0-1,-1 0 0,1 23 1,-1-13-18,31 240 188,21 133-52,25-5-62,-14-161-61,11-4 0,193 400 0,-217-529-13,4-3 1,5-2-1,119 145 0,-143-198 5,175 218 45,-173-207-34,-2 1 1,57 118-1,-80-140 54,-2 0 1,-1 0-1,11 53 0,-20-69-14,-2 0 0,0 0-1,-1 0 1,-1 1 0,-1-1 0,-1 0-1,-1 0 1,-7 30 0,1-18 9,-2 0 0,-1-1 0,-1 0 0,-2-1 1,-1 0-1,-1-1 0,-24 30 0,-131 130 51,-76 37-310,-124 44-558,-121 31-78,-112 32 308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8:49.16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81 11506,'29'-9'3633,"69"4"-3841,26-2-24,31-1 224,-4-5-48,-14 2-304,-6 2-280,-26-1-744,-17 2 856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8:49.50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193 10250,'56'5'3409,"91"-5"-3385,32-13-176,69-28-488,21-17-2505,-1-27 2169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32.45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654 30 7594,'-3'-13'2814,"-1"-2"-987,3 14-1802,1 1 0,-1 0-1,1 0 1,-1 0-1,1 0 1,-1 0 0,1 0-1,-1 0 1,0-1-1,1 1 1,-1 1 0,1-1-1,-1 0 1,1 0 0,-1 0-1,1 0 1,-1 0-1,1 0 1,-1 1 0,1-1-1,-1 0 1,1 0-1,0 1 1,-1-1 0,1 0-1,-1 1 1,1-1-1,0 0 1,-1 1 0,1-1-1,0 0 1,-1 1 0,1 0-1,-39 42 4,23-24-28,-221 260 79,-60 90-73,27 22-18,-133 283 12,320-511-4,7 3 0,-65 213 0,88-182-9,48-168 5,0 0 1,2 1 0,1-1-1,2 35 1,0-54 6,1-1 1,0 0 0,1 1-1,0-1 1,1 0-1,-1 0 1,2 0 0,-1-1-1,1 1 1,1-1-1,-1 0 1,1 0 0,1 0-1,0-1 1,10 11 0,-9-12-1,2 0 0,-1 0 1,1 0-1,0-1 1,0-1-1,0 1 0,1-1 1,-1-1-1,1 0 1,0 0-1,0-1 0,0-1 1,13 2-1,10-2-1,-1-2 0,1 0 0,-1-3-1,1 0 1,-1-2 0,-1-2 0,1 0 0,54-24 0,-21 2-7,-2-2 1,119-80 0,-69 27 32,-4-5-1,162-170 1,-214 196-10,92-134 1,-136 179-6,-2 0 1,0-1-1,11-29 0,-20 43 18,0 1-1,0-1 1,-1 0-1,0 0 1,0 1-1,0-1 1,-1 0-1,0 0 1,0 0 0,0 0-1,-1 0 1,0 1-1,0-1 1,-1 0-1,1 0 1,-4-7-1,3 9 7,0 1 0,0 0 0,0 0 0,-1 0-1,1 0 1,-1 0 0,1 0 0,-1 1 0,0-1-1,0 1 1,0 0 0,-1 0 0,1 0 0,-7-3 0,-1 1 41,0 1 0,0 0 0,-19-2 1,0 2-34,-1 2-1,1 1 1,-1 2 0,1 0 0,0 3-1,-45 11 1,10 0-36,1 3 0,0 3-1,2 2 1,-64 36 0,32-8-164,-156 114 1,166-97-359,74-60 390,1 0 0,0 1 1,1 0-1,0 1 0,-10 18 0,14-20 40,0 0-1,1 1 1,0 0-1,-3 16 1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32.79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5 1 8234,'-28'0'3184,"19"8"-2343,1 3-129,-2 28-456,3 30-136,4 46-112,8 20-8,13 21 8,4-6 0,9-8-176,8-10-208,-14-4 208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33.13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478 10554,'37'-34'3465,"79"-19"-3457,34-17 8,69-23 24,15-10-232,-2-21 112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33.89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80 122 7378,'-21'-97'2559,"21"95"-2415,0 0 0,0 0 0,-1 0 0,1 1 0,-1-1 0,1 0 0,-1 1 0,0-1 0,0 0 0,1 1 0,-1-1 0,-2-2 0,-2 13 903,5-9-1035,-27 77 29,21-64-36,0 1 1,2 0 0,-1 0-1,2 0 1,0 0 0,0 0-1,2 1 1,0-1 0,0 20-1,5 6-2,2-1-1,1 0 0,2 0 0,23 62 0,75 148 12,-40-100-16,105 314 50,-158-410-14,-1 1 0,-3 0-1,-3 1 1,-1 0 0,-4 0-1,-7 107 1,-4-101 21,-3 0 1,-2-1-1,-3-1 0,-2 0 0,-3-2 0,-2 0 1,-3-2-1,-2 0 0,-2-2 0,-3-2 0,-2-1 1,-2-1-1,-3-3 0,-49 46 0,29-38-120,-80 55-1,117-92-41,-1-1 1,-1-2 0,-1 0-1,0-2 1,-1-1 0,-48 13-1,43-19-4,1-1 0,-61-2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8:46.91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101 7402,'12'6'556,"0"-1"-1,23 6 1,-25-8-396,7 1-157,0-1 1,1 0 0,-1-2-1,1 1 1,-1-2 0,36-4-1,-11 2 25,959-6 600,29-1-305,-254-45 522,-143 7-49,-1 32-337,103 78-636,-115-4-1429,-400-52-1,0-6 698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34.25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9 10010,'2'-9'3009,"13"19"-3369,31 26-873,1 5 729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34.60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 307 9522,'-4'9'3278,"4"11"-3214,1-1 63,-3 108-116,2 104 153,2-186-112,3-1 1,2 0 0,14 53-1,-17-82-30,1 1 0,1-1 1,0 0-1,1 0 0,15 22 0,-18-32-16,0 1 0,0-1-1,1 0 1,-1 0 0,1-1 0,1 1 0,-1-1 0,0 0-1,1-1 1,0 1 0,0-1 0,0 0 0,0-1 0,1 1 0,-1-1-1,8 1 1,-7-2 4,1 0 1,-1 0-1,1-1 0,0 0 0,-1 0 1,1-1-1,-1 0 0,1 0 0,-1-1 0,0 0 1,1 0-1,-1 0 0,9-6 0,-6 2 5,1 0 0,-1-1 0,0 0 0,-1-1-1,1 0 1,-2-1 0,13-14 0,-2-3 9,-2 0-1,0-1 1,-2 0 0,-1-2 0,15-43-1,15-73 10,-10 29-7,-33 114-28,-1 0 0,1 1-1,-1-1 1,1 1 0,0-1 0,0 1 0,-1-1-1,1 1 1,0-1 0,1 1 0,-1 0 0,1-2-1,-1 3 1,-1-1 0,1 1 0,-1 0 0,0 0 0,1 0 0,-1 0 0,1 0 0,-1-1 0,1 1 0,-1 0 0,0 0 0,1 0 0,-1 0 0,1 0 1,-1 0-1,1 1 0,-1-1 0,1 0 0,-1 0 0,0 0 0,1 0 0,-1 0 0,1 1 0,-1-1 0,0 0 0,1 0 0,-1 1 0,0-1 0,1 0 0,3 5-20,-1-1 1,0 0 0,0 1 0,0-1 0,4 10 0,2 2-3,2 1 8,0-1-1,1 0 0,1-1 0,0-1 1,1 0-1,1-1 0,17 13 1,-24-21 28,0 0 0,-1-1 0,2 1 0,-1-2 0,0 1 0,1-1 0,0 0 0,0-1 0,0 0 1,0-1-1,0 0 0,0 0 0,0-1 0,0 0 0,0 0 0,0-1 0,15-3 0,-16 2 79,1-1-1,-1 0 1,0 0-1,0-1 1,0 1-1,0-2 0,0 1 1,-1-1-1,13-11 1,-17 13-25,0-1-1,0 1 1,0-1 0,0 1 0,0-1-1,-1 0 1,0 0 0,0 0 0,0 0 0,0 0-1,-1-1 1,1 1 0,-1-1 0,0 1-1,0-1 1,-1 1 0,1-1 0,-1 1 0,0-1-1,-1-7 1,-2-1 24,-1-1 0,1 1 1,-2 0-1,0 0 0,-1 0 0,0 1 0,-10-15 0,-63-82-79,20 32-345,34 40-91,3 0 1,1-2 0,-18-46 0,-2-31-108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35.55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0518 1042 6793,'-103'-89'5843,"-46"-33"-5115,147 121-722,-263-175 905,237 160-833,-2 1 0,0 1-1,-1 1 1,0 2 0,0 1 0,-1 2-1,-50-7 1,75 14-83,-1 1-1,0-1 1,0 1 0,1 1-1,-1 0 1,0 0 0,1 0-1,-12 4 1,17-4-2,0 0 0,0 0-1,0 0 1,0 0 0,0 1 0,0-1 0,0 1 0,1-1-1,-1 1 1,0 0 0,1 0 0,0 0 0,-1 0-1,1 0 1,0 0 0,0 0 0,0 0 0,0 0-1,0 0 1,1 1 0,-1-1 0,1 0 0,-1 0-1,1 1 1,0-1 0,0 0 0,0 1 0,0-1-1,1 4 1,2 12-21,1 1-1,0 0 1,1-1-1,2 0 1,0 0-1,0-1 1,2 0 0,10 17-1,-6-11 6,344 584-43,-303-520 86,366 485-71,-369-509 31,16 23 16,-5 2 1,-3 3-1,70 145 0,-118-213 10,-1 0-1,-1 0 1,-1 1 0,-1 0-1,-1 1 1,-2 0-1,0-1 1,-2 2-1,0-1 1,-2 0-1,-1 0 1,-5 38-1,-2-31-1,-1 0 0,-2 0-1,-1-1 1,-1-1-1,-20 33 1,-6 1 23,-57 73 0,4-25 24,-207 198 0,-145 57-79,-700 410-643,900-623 571,-345 209 69,-761 442 53,-96-46 0,981-551 15,-9-20-1,-833 212 1,1077-347-38,-3-10 1,-368 20 0,465-61 14,-263-30 1,296 12-11,1-5 1,1-4 0,-112-44-1,148 44-5,1-4 0,1-2 0,-91-60 0,124 70-4,2-1-1,0-1 1,2-1-1,0-2 1,2 0-1,0-2 1,2-1-1,-31-53 1,34 44 3,2-1 0,2-1 0,1 0-1,2-1 1,-9-59 0,9 12 12,-2-141 0,17 32-20,10 1 0,8 0 0,56-237 0,-44 296-4,6 1 1,6 2-1,5 2 1,7 2-1,5 3 1,5 3-1,6 3 1,5 3-1,174-200 1,160-92-88,39 30 81,513-299-8,164 40 42,64 114-7,670-154-8,-287 111 10,-1214 430-12,-269 102-1,314-112 2,-317 121 38,2 3 0,136-17 0,-203 38-15,0 1 1,0 1 0,-1 1 0,1 1 0,24 5-1,-39-4-12,1 0 0,0 1-1,-1 0 1,0 1-1,0 0 1,0 0 0,0 1-1,-1 0 1,1 1 0,-1-1-1,-1 2 1,1-1-1,-1 1 1,9 11 0,0 3 4,-1 2 0,0 0 0,-2 0 0,10 27 0,18 43 798,-4 2 0,-5 1 0,37 189 1,-25 0 624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9:36.12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879 1915 10922,'-11'7'1784,"-2"2"-149,13-9-1632,0 0-1,0 0 1,0 1-1,0-1 1,-1 0-1,1 0 1,0 0-1,0 0 1,0 0-1,0 0 1,-1 0-1,1 0 1,0 0-1,0 0 0,0 0 1,0 0-1,-1 0 1,1 0-1,0 0 1,0 0-1,0 0 1,0 0-1,0 0 1,-1 0-1,1 0 1,0 0-1,0 0 1,0 0-1,0-1 1,-1 1-1,1 0 0,0 0 1,0 0-1,0 0 1,0 0-1,0 0 1,0-1-1,0 1 1,-1 0-1,1 0 1,0 0-1,0 0 1,0 0-1,0-1 1,0 1-1,0 0 0,0 0 1,0 0-1,0 0 1,0-1-1,0 1 1,0 0-1,0 0 1,0 0-1,0 0 1,0-1-1,0 1 1,0 0-1,0-2-13,0 0 1,-1 0-1,1 0 0,-1 0 1,1 0-1,-1 0 0,0 0 1,0 0-1,0 0 0,-2-2 1,-9-19-21,-65-159 48,-89-319 1,96 220-11,-35-128-10,72 300 18,-75-164-1,103 260 22,0 0 0,-2 1-1,1 0 1,-2 1 0,1-1-1,-2 2 1,1-1 0,-14-12-1,22 23-26,-1-1-1,1 1 1,-1-1-1,1 1 0,-1-1 1,1 1-1,-1-1 1,1 1-1,-1-1 0,0 1 1,1 0-1,-1-1 1,0 1-1,1 0 0,-1-1 1,0 1-1,1 0 1,-1 0-1,0 0 1,1 0-1,-1 0 0,0 0 1,0 0-1,1 0 1,-1 0-1,0 0 0,0 0 1,1 0-1,-1 0 1,0 1-1,1-1 0,-1 0 1,0 1-1,1-1 1,-1 0-1,0 1 0,1-1 1,-1 1-1,1-1 1,-1 1-1,1-1 0,-1 1 1,1-1-1,-1 1 1,1-1-1,0 1 0,-1 1 1,-1 3-5,0-1 0,1 1 1,0 0-1,0 0 0,-1 8 1,1-6-2,-8 66-47,1 98 1,14 76-1,-4-180 49,20 387-49,-21-431 50,-1-1 0,-1 1-1,-6 41 1,7-63-4,0 0-1,0-1 1,-1 1 0,1-1 0,0 1-1,0-1 1,0 1 0,0-1-1,0 1 1,0-1 0,-1 1 0,1-1-1,0 1 1,-1-1 0,1 1 0,0-1-1,-1 1 1,1-1 0,0 1-1,-1-1 1,1 0 0,-1 1 0,1-1-1,0 0 1,-1 1 0,1-1-1,-1 0 1,1 0 0,-1 0 0,1 1-1,-1-1 1,0 0 0,1 0 0,-1 0-1,1 0 1,-1 0 0,1 0-1,-1 0 1,0 0 0,-1-1 3,1 0 0,0 0 1,-1 0-1,1 0 0,0 0 0,-1 0 1,1 0-1,0 0 0,0-1 0,0 1 1,0 0-1,-1-4 0,-9-14 17,2-1-1,0 0 1,1-1-1,-7-29 0,-14-93-3,26 122-19,-15-82 84,5 0 0,4 0-1,7-164 1,3 248-47,-1 12-19,0 0-1,0 0 1,1 0-1,0 1 0,0-1 1,1 0-1,0 0 1,0 1-1,1-1 1,-1 1-1,7-10 0,-8 15-12,1-1 0,-1 0-1,1 1 1,-1-1 0,1 1-1,0 0 1,-1-1 0,1 1-1,0 0 1,0 0-1,0 0 1,0 0 0,0 1-1,0-1 1,0 1 0,0-1-1,1 1 1,-1-1 0,0 1-1,0 0 1,0 0 0,0 0-1,1 1 1,-1-1 0,0 0-1,3 1 1,-1 0-1,131 17 33,-84-9 167,52 2 0,42-16 1779,8-11-935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0:22.79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01 1697 7106,'11'69'1780,"-11"-65"-1468,0-9-108,-5-38-233,-72-830 2344,58 660-2005,-25-203 127,25 314-117,16 90-211,-1 0 0,0 0 0,-1 0 0,0 1 0,-1 0 0,-7-11 0,12 20-87,0 0 0,0 1 0,0-1 0,0 1 0,0-1 0,-1 1 0,1-1 0,0 1 0,-1 0 0,1 0 0,-1-1 0,1 1 0,-1 0 0,1 0 0,-1 1 0,0-1 0,1 0 0,-1 0 0,0 1 0,0-1 0,0 1 0,0 0 0,1-1 0,-1 1 0,0 0 0,0 0 0,0 0 0,0 1 0,0-1 0,0 0 0,1 1 0,-1-1 0,0 1 0,0-1 0,0 1 0,1 0 0,-1 0 0,0 0 0,1 0 0,-1 0 0,1 0 0,-2 2 0,-3 3-28,0 0-1,0 0 1,1 1-1,-1 0 1,2 0-1,-1 0 1,1 1-1,-4 9 1,-6 23-2,1 0 0,2 1 1,-5 42-1,11-48 95,-2 0 0,-2 0 0,-1-1 0,-2 0 0,-20 41 0,13-37 286,-19 52 0,38-90-372,0 0-1,0 0 0,0 0 1,0 0-1,0 0 0,0 0 1,0 0-1,0-1 0,0 1 0,0 0 1,0 0-1,0 0 0,0 0 1,0 0-1,0 0 0,0 0 1,0 0-1,0 0 0,0 0 1,0 0-1,0 0 0,-1 0 1,1 0-1,0 0 0,0 0 0,0 0 1,0 0-1,0 0 0,0 0 1,0 0-1,0 0 0,0 0 1,0 0-1,0 0 0,0 0 1,-1 0-1,5-16-192,62-154 101,-39 106 106,-8 19-14,2 2 1,1 0-1,38-52 0,-42 71-12,1 1 0,0 1 0,2 0 0,0 1 0,2 2 0,39-28 0,-56 43 10,1 1 138,-2 15-22,-5-10-106,1 1 2,0-1 0,-1 1 0,1 0 0,0 0 0,1 0 1,-1-1-1,0 1 0,1-1 0,2 3 0,28 34 66,28 35 119,-53-63-364,0-1 0,1-1 0,0 1 0,0-1 0,1-1 0,10 9 0,-10-9-284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0:24.57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810 128 6745,'-65'-24'825,"-1"3"-1,0 3 0,-93-14 0,81 22-695,-1 4-1,1 4 1,0 2-1,-1 5 1,-84 14 0,80-3-184,1 3 0,1 4 0,0 3 1,2 3-1,2 5 0,1 2 0,1 4 1,2 3-1,-68 53 0,55-27 124,3 4 0,3 3 0,4 4 0,3 3 0,3 3 0,5 3 0,4 2-1,-76 151 1,80-121 20,5 1-1,5 3 0,-53 227 1,49 30 13,43-282-93,4-1 0,5 1 0,4-1-1,21 118 1,-17-171-17,1 0-1,3-1 1,1-1 0,3 0-1,1-1 1,3-1 0,1 0 0,2-2-1,1-1 1,3-1 0,32 36-1,-23-37 7,2-1 0,2-2-1,0-2 1,2-2 0,2-1-1,0-3 1,2-2-1,1-1 1,1-3 0,0-2-1,1-2 1,1-2 0,96 12-1,-73-18 51,-1-4 0,1-3 1,0-3-1,-1-3 0,0-4 0,0-2 0,-1-4 0,-1-3 0,98-38 1,-48 5 198,-3-5 0,-2-5 1,-3-5-1,198-152 0,-196 122-30,-4-5 0,-4-5 0,-6-4 0,92-129 0,-126 146-145,-5-3 0,-4-3 0,-4-3 0,-5-1 0,-4-3-1,61-221 1,-87 242 14,-4 0 0,-4-1-1,1-165 1,-15 178 4,-3 1 0,-3 1 1,-3-1-1,-3 2 0,-28-77 0,20 82-4,-3 2 0,-52-94 0,58 123-59,-1 2 0,-2 0 0,-1 1 0,-2 2-1,-56-51 1,46 52-25,-2 2 0,-1 2 0,0 1 0,-2 2 0,-1 1 0,0 3-1,-1 1 1,-73-15 0,43 16-72,0 3 0,-1 4-1,0 3 1,-115 6-1,134 3-90,0 3-1,-1 1 0,-56 18 0,75-14-117,0 1-1,0 1 0,1 3 0,1 0 0,-38 27 0,34-16-532,2 2 0,-36 38 0,-70 78-575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0:25.07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418 117 7410,'-1'-9'350,"0"-1"1,0 1-1,-1-1 0,-1 1 1,1 0-1,-1-1 1,-1 1-1,0 1 1,-6-12-1,10 19-319,-1 0 0,1 0-1,-1 1 1,0-1 0,0 0-1,1 0 1,-1 0 0,0 1 0,0-1-1,0 0 1,0 1 0,0-1-1,0 0 1,0 1 0,0 0-1,0-1 1,0 1 0,0-1-1,0 1 1,0 0 0,0 0-1,0 0 1,-1 0 0,0 0 0,-1 0-16,0 1 0,1 0 1,-1 0-1,1 0 0,-1 0 1,1 0-1,-1 1 0,1-1 1,0 1-1,-3 2 1,-13 11-7,1 1 0,1 0 1,1 2-1,-18 25 0,-97 151 25,-156 318-1,-5 114 68,-68 131-203,233-529-721,85-161 541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0:25.44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1 9898,'25'18'3297,"20"17"-3089,22 36-248,3 16-72,-4 32-496,-18 2 432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0:52.66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1 2617,'48'19'784,"2"9"-984,-2-3-208,-9-7 272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0:53.34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40 1045 9330,'-27'89'3345,"7"18"-2905,19 21-224,9-7-144,40-25-960,9-25 64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8:47.78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8507 323 2304,'1407'135'6887,"-1319"-120"-6111,88 26-1,-203-49-411,-53-6-1,41 7-348,-626-56-183,-53 33 128,243 12-108,-2176-19-604,1703 53 964,540-21 264,15 1-195,-413 32-507,169-3 175,-770-36 429,989-4-281,304 17-78,-184 27 0,264-25-18,-24 6-57,57-10 53,1 0 1,0 0-1,0 0 0,0 0 0,0 1 0,0-1 0,0 0 0,0 0 0,0 0 0,0 0 0,0 0 0,-1 0 0,1 0 0,0 0 0,0 1 0,0-1 0,0 0 0,0 0 0,0 0 0,0 0 0,0 0 0,0 0 0,0 1 0,0-1 0,0 0 0,0 0 0,0 0 0,0 0 0,0 0 1,0 0-1,0 0 0,0 1 0,0-1 0,0 0 0,0 0 0,1 0 0,-1 0 0,0 0 0,0 0 0,0 0 0,0 0 0,0 1 0,0-1 0,0 0 0,0 0 0,0 0 0,0 0 0,1 0 0,-1 0 0,0 0 0,0 0 0,0 0 0,0 0 0,0 0 0,0 0 0,0 0 0,1 0 1,-1 0-1,0 0 0,0 0 0,0 0 0,0 0 0,0 0 0,0 0 0,1 0 0,11 5-90,19 2-8,0-2 0,64 3-1,70-11 159,-130 1-59,519-45 234,-222 13-161,1239-89 187,309-20-73,1 50-137,-935 100-678,-883-7-193,-36-1 567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0:53.68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449 1 10482,'11'68'3417,"20"7"-4001,0 9-1249,-14-10 1161</inkml:trace>
  <inkml:trace contextRef="#ctx0" brushRef="#br0" timeOffset="1">231 3795 8554,'-83'111'2376,"10"-6"-3888,-1-20 1032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1:03.18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048 88 11186,'-1'-9'947,"-7"-37"1500,7 44-2428,1 0 0,-1 0 0,1 1 0,-1-1 0,0 0 0,1 1 1,-1-1-1,0 0 0,0 1 0,0-1 0,-1 1 0,1 0 0,0-1 0,-1 1 0,1 0 0,0 0 1,-1 0-1,1 0 0,-1 0 0,0 0 0,1 0 0,-3 0 0,0 0-21,0 1 0,0 0 0,0 0 0,-1 0 0,1 1 0,0 0-1,0-1 1,0 2 0,1-1 0,-8 3 0,-47 25-11,0 6 8,2 2 0,2 3 0,-81 77 0,-130 167-5,190-193 11,-103 165 0,164-234-7,2 0 0,1 0 0,0 1 0,2 1 0,-10 37 0,17-53 3,1 0-1,0 0 1,0 0-1,1 0 1,0 0-1,1 1 1,0-1-1,0 0 1,0 0-1,1 0 1,1 0 0,-1 0-1,1-1 1,0 1-1,1-1 1,0 0-1,0 0 1,1 0-1,7 9 1,9 8-18,2-1 1,0-1 0,2-1-1,0-1 1,40 23 0,149 71-39,-166-90 53,156 71 21,76 39-9,-273-130-7,5 1-5,-1 1 0,0 1 0,0 0 1,-1 0-1,0 1 0,0 1 1,-1-1-1,9 12 0,-16-18 9,0 1 0,-1-1 0,1 1 0,-1-1 0,1 1 0,-1 0 0,0 0 0,0-1 0,0 1 0,-1 0 0,1 0 0,-1 0 0,0 0 0,1 0 0,-1 0 0,-1 0 0,1 0 0,0 0 0,-1 0 0,1 0 0,-1 0 0,0 0 0,0-1 0,0 1 0,-2 4 0,-4 3 28,0 1-1,0-1 0,-1 0 1,0-1-1,-15 13 0,-21 18 94,-3-2-1,-100 62 1,-119 47-1,235-131-115,-242 114-254,185-101-343,79-27 447,1 0 0,-1-1 0,0 0 0,0 0 0,0-1 0,-17-1 0,21-1 77,0 1 0,0-1 0,0 1 0,0-1 0,0-1 0,1 1 0,-1-1 0,-4-3 0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1:03.51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98 0 11178,'-22'21'3841,"9"39"-3673,0 28-64,0 54-104,-3 24 0,2 37 48,7 5-48,9 8 16,1-6-8,7-27-16,-1-17 32,4-33 32,3-17-120,-1-23-352,-12-12-216,-11-30-576,-10-12-40,-19-31 791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1:03.92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3 809 9666,'-5'-5'738,"-10"-12"1049,14 17-1754,1 0 0,0-1 0,0 1 0,0 0 0,0-1 0,-1 1 0,1 0 0,0-1 0,0 1 0,0-1 0,0 1 0,0 0 0,0-1 0,0 1-1,0 0 1,0-1 0,0 1 0,0-1 0,0 1 0,0 0 0,0-1 0,0 1 0,1 0 0,-1-1 0,0 1 0,0 0 0,0-1 0,1 1 0,-1 0 0,0 0 0,0-1 0,0 1 0,1 0 0,-1-1 0,0 1 0,1 0 0,-1 0 0,0 0 0,1-1 0,-1 1 0,0 0 0,1 0 0,-1 0 0,0 0-1,1 0 1,-1 0 0,0 0 0,1 0 0,-1 0 0,1 0 0,149-25 638,-35 9-552,6-8-70,-2-5 0,-1-5 1,187-81-1,-246 85-39,-1-3 0,67-51 0,90-89-6,-188 151-2,-1-2 0,-1 0 0,-1-1 0,24-36 0,-46 59-1,-1 0 1,0 0-1,1 0 0,-1 0 0,0 0 0,0-1 1,-1 1-1,1 0 0,0-1 0,-1 1 0,1-1 0,-1 1 1,0 0-1,0-1 0,0 1 0,0-1 0,-1-2 1,1 4-2,0 1 0,0-1 0,-1 0 1,1 1-1,0-1 0,-1 1 0,1-1 0,-1 1 1,1-1-1,-1 1 0,1-1 0,-1 1 1,1-1-1,-1 1 0,1-1 0,-1 1 0,0 0 1,1-1-1,-1 1 0,1 0 0,-1 0 1,0 0-1,0-1 0,-1 1 0,-1 0 0,1 0 0,0 0 0,0 0 1,-1 1-1,1-1 0,0 1 0,0-1 0,0 1 0,-4 1 0,-10 6 2,0 1 0,1 0 1,0 2-1,1-1 0,0 2 0,0 0 0,1 0 0,1 1 0,-14 19 1,-2 5 25,2 1 1,-31 60 0,39-63 14,1 1 0,-12 41-1,24-63-22,2 0 0,-1 1 0,2-1 0,0 1 0,0 0-1,2-1 1,0 1 0,3 24 0,-3-35-18,1 1 0,0-1 0,0 0 0,0 0 0,1 0-1,0 0 1,-1-1 0,1 1 0,1 0 0,-1-1 0,0 1 0,1-1 0,0 0 0,0 1 0,0-2 0,0 1-1,0 0 1,0 0 0,1-1 0,0 0 0,-1 0 0,1 0 0,0 0 0,0 0 0,0-1 0,5 1 0,-1 0-5,1-1 0,-1 0 0,1 0 0,-1-1 0,1 0 0,0-1 1,-1 0-1,1 0 0,-1-1 0,0 0 0,16-7 0,-2-1 11,0-1-1,-1-1 1,-1 0-1,0-2 1,-1-1 0,0 0-1,-1-1 1,-1-1-1,17-22 1,10-17 26,65-111 0,-107 163-32,15-19 3,-17 23-4,0-1-1,0 1 1,1 0-1,-1-1 1,0 1 0,1 0-1,-1 0 1,1-1-1,-1 1 1,0 0-1,1 0 1,-1 0-1,1 0 1,-1 0-1,0-1 1,1 1-1,-1 0 1,1 0-1,-1 0 1,0 0-1,1 0 1,-1 0-1,1 0 1,-1 1-1,1-1 1,-1 0-1,0 0 1,1 0-1,-1 0 1,1 0-1,-1 1 1,0-1-1,1 0 1,-1 0-1,0 1 1,1-1-1,-1 0 1,0 0-1,1 1 1,-1-1-1,0 0 1,0 1-1,1-1 1,-1 1-1,0-1 1,0 0-1,0 1 1,0-1 0,1 0-1,-1 1 1,0-1-1,0 1 1,0-1-1,0 1 1,0-1-1,0 0 1,0 1-1,0 0 1,17 68 12,-12-46 6,0-1 0,2-1-1,12 29 1,-16-43-35,0-1 0,1 0 0,0 0 0,0 0 0,1 0 0,-1-1 0,1 0 0,0 0 0,1 0 0,-1 0 0,1-1 0,0 0 0,0 0 0,13 5 0,-10-5-100,1-1 0,-1-1 0,1 0 1,0 0-1,0-1 0,0 0 1,0 0-1,-1-1 0,1-1 0,0 0 1,0 0-1,11-3 0,-8-1-17,0 0 0,0-1-1,17-9 1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1:04.79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599 9386,'1'9'3627,"8"51"-3383,58 357 237,-43-232-205,72 271 0,-89-434-264,-4-7-2,2-1 0,0 0 0,0 0 1,1 0-1,14 23 0,-19-36-10,-1 0-1,1 1 0,0-1 1,0 0-1,0 0 1,0 0-1,0 0 1,1 0-1,-1 0 1,0 0-1,0 0 1,1 0-1,-1-1 0,0 1 1,1 0-1,-1-1 1,1 1-1,-1-1 1,1 1-1,-1-1 1,1 0-1,-1 0 1,1 0-1,-1 0 0,1 0 1,-1 0-1,1 0 1,-1 0-1,1-1 1,-1 1-1,1 0 1,-1-1-1,2 0 1,5-3 0,0-1 0,-1 0 0,0 0 0,0 0 0,7-8 0,-12 12 3,155-158 79,-19 16-12,-109 117-73,0 1-1,2 1 1,36-21 0,-56 39-2,1 0 0,0 0-1,0 1 1,0 0 0,1 1 0,-1 1-1,1 0 1,0 1 0,0 0 0,20 0-1,-26 2 6,0 1 0,-1-1 0,1 1-1,0 1 1,0-1 0,-1 1-1,1 0 1,-1 1 0,0 0 0,1 0-1,-1 0 1,0 0 0,-1 1-1,1 0 1,-1 0 0,0 1 0,0 0-1,0 0 1,0 0 0,-1 0-1,6 10 1,-6-8 0,0 0 0,-1 0-1,0 0 1,0 1 0,-1-1 0,1 1-1,-2 0 1,1-1 0,-1 1-1,-1 0 1,1 10 0,-2-4 3,0 0 0,-1 0 0,-1-1 0,0 0 0,-10 26 0,-2-6 6,-1-1 1,-1 0 0,-2-2-1,-26 33 1,-6 3 73,-4-3 0,-2-3 0,-127 106 0,131-126-19,-2-2 0,-1-3 0,-2-2 0,-1-2 0,-87 31 0,142-61-62,-5 3 8,0-1 0,-1 0-1,-18 2 1,27-5-11,0 1 0,0-1 0,1 0 0,-1 0 0,0 0 0,0 0 1,0 0-1,0 0 0,1 0 0,-1-1 0,0 1 0,0 0 0,0 0 0,0-1 0,1 1 0,-1 0 0,0-1 0,0 1 0,1-1 0,-1 1 0,0-1 0,1 1 1,-1-1-1,1 1 0,-1-1 0,1 0 0,-1 1 0,1-1 0,-1 0 0,1 0 0,-1 1 0,1-1 0,0 0 0,-1 0 0,1 1 0,0-1 0,0 0 0,0 0 0,0 0 1,0 0-1,0 1 0,0-1 0,0 0 0,0 0 0,0 0 0,0 0 0,0 0 0,0 1 0,1-1 0,0-1 0,1-8-10,1 0-1,1 0 0,0 0 1,0 1-1,1 0 1,0 0-1,1 0 0,12-14 1,-5 4-1,185-215 75,-99 126-35,-3-6-48,133-205 0,-156 199 35,-5-2 0,59-149 0,-101 203-13,-2-1 0,-4 0 0,-3-2-1,-3 0 1,10-141 0,-23 184 6,-1-172 28,-2 176 10,0 0 0,-2 0-1,-1 1 1,0-1 0,-2 1-1,-10-24 1,15 43-10,0-1 0,-1 1 0,1 0 0,-1 0 0,-6-6 0,9 9-30,-1 0-1,1 1 0,-1-1 0,0 1 0,1-1 0,-1 0 0,0 1 1,1-1-1,-1 1 0,0 0 0,0-1 0,0 1 0,1 0 0,-1-1 1,0 1-1,0 0 0,0 0 0,0 0 0,1 0 0,-1 0 0,0 0 0,0 0 1,0 0-1,0 0 0,0 0 0,1 0 0,-1 0 0,0 1 0,0-1 1,0 0-1,0 1 0,1-1 0,-1 0 0,0 1 0,0-1 0,1 1 1,-1-1-1,0 1 0,1 0 0,-1-1 0,1 1 0,-2 1 0,-6 11-13,0 1-1,1-1 0,0 2 0,1-1 1,1 1-1,-6 25 0,-8 38-31,4 0-1,2 2 0,-2 155 1,16-135 49,5 0-1,33 182 1,-20-197 9,42 119 0,-48-168-21,2-2-1,1 1 1,2-2 0,1 0-1,43 54 1,-56-80 0,0 0 1,0 0-1,0-1 1,1 1-1,0-2 1,0 1-1,1-1 1,-1 0-1,1-1 0,0 1 1,0-2-1,1 1 1,-1-1-1,1 0 1,0-1-1,-1 0 1,1-1-1,0 1 0,0-2 1,0 1-1,0-1 1,1-1-1,15-2 1,5-4 8,0 0-1,-1-3 1,1 0 0,-2-2 0,0-1 0,0-1 0,-1-2 0,-1 0 0,24-21-1,-11 5 9,-1-1-1,-2-2 0,-1-1 1,55-76-1,-25 10-15,-4-3 0,47-112-1,-85 168 11,30-96-1,-52 143-6,0-1 1,0 0-1,-1 1 0,1-1 1,-1 0-1,0 0 0,0 0 0,0 1 1,0-1-1,-1 0 0,0-3 1,1 5-2,0 0 0,-1 1 0,1-1 0,0 1 0,-1-1 0,1 0 0,-1 1 0,1-1 0,0 1 0,-1-1 0,0 1 0,1-1 0,-1 1 0,1 0 0,-1-1 0,1 1 0,-1 0 0,0-1 0,1 1 0,-1 0 0,0 0 0,1 0 0,-1-1 0,0 1 0,1 0 0,-1 0 0,-1 0 0,-3 1-3,0 0 0,0 0 0,0 1-1,1-1 1,-1 1 0,0 0-1,1 1 1,-9 4 0,-6 6-4,0 1 0,2 1 1,-1 0-1,2 1 0,0 1 1,1 1-1,0 0 0,2 1 0,-19 34 1,15-21 26,2 0 1,1 1 0,1 1 0,3 0-1,-12 56 1,19-73-18,1 1-1,0 0 0,2 0 1,0-1-1,1 1 1,0 0-1,2-1 1,0 1-1,1-1 1,1 1-1,0-2 1,1 1-1,10 17 0,-10-22-8,1 0 0,1-1 0,0 0-1,1 0 1,0-1 0,0 0-1,1-1 1,1 0 0,-1-1 0,1 0-1,1 0 1,0-1 0,0-1 0,0 0-1,0 0 1,1-1 0,21 5-1,-16-6-76,0-1 0,1-1 0,-1 0 0,1-1 0,-1-1 0,1-1 0,-1-1 0,0 0 0,1-2 0,21-6 0,-6-3-77,51-27 1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1:05.82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8965 1510 10026,'4'4'234,"-1"0"0,0 0 0,0 0 0,0 0 0,-1 1 0,1-1 0,-1 1 0,0 0 0,0 0 0,-1-1 0,1 1 0,-1 0 0,0 1 0,0-1 0,-1 7 0,0-5-168,-1 1 0,0-1 1,0 1-1,-1-1 1,0 1-1,0-1 1,-1 0-1,0 0 0,-5 9 1,-7 8-113,-1-2 1,-1 0-1,-1 0 0,-33 29 1,11-15 70,-2-2 1,-1-1 0,-1-3 0,-85 43-1,-206 77 164,290-132-162,-684 265 103,-183 76-158,-156 132 157,12 28-124,745-364-27,-686 351 10,-189 94 181,712-377 7,-3-36 80,203-110 146,242-71-317,1-1 0,-1-1 0,0-2 1,0-1-1,-1-2 0,-50-7 0,71 5-73,0 0-1,0 0 0,0-1 0,0-1 0,1 0 0,0-1 0,0 0 0,0 0 0,1-1 0,0-1 0,0 0 0,0 0 0,1-1 1,1 0-1,0 0 0,0-1 0,1 0 0,0-1 0,-10-20 0,0-8-51,1 0 0,3-1 1,1-1-1,-9-61 0,-47-361-503,30-6 2,10-336-3,76 1 342,-38 717 198,17-121 20,-20 169-15,2 1 0,1 0-1,19-43 1,-24 70-6,1 0 0,-1 1 0,2 0 0,0 1 0,0-1-1,1 1 1,0 0 0,0 1 0,1 0 0,0 1 0,0-1 0,14-6 0,10-5 5,1 2 1,56-18 0,349-98 124,15 33-38,-388 86-87,303-61 20,1526-330-87,-420 40 135,-22-33 15,-261 68 549,-1192 330-631,100-26 174,179-71 0,-279 96-175,1 1 0,0-1 1,-1 1-1,1-1 0,0 1 0,-1 0 0,1-1 0,0 1 0,0 0 1,-1 0-1,1 0 0,0-1 0,0 1 0,0 0 0,-1 0 1,1 0-1,0 0 0,0 0 0,0 1 0,-1-1 0,1 0 1,0 0-1,0 0 0,-1 1 0,1-1 0,0 0 0,0 1 1,-1-1-1,2 1 0,-1 2-3,1 0 1,-1 1-1,1-1 1,-1 0-1,0 0 1,-1 1-1,2 4 1,0 5 13,70 349 67,-19-84-53,206 704 20,-235-913-42,52 160 18,-60-170-6,16 113-1,-31-167-6,0 1-1,-1-1 0,0 0 0,0 0 0,0 0 1,0 1-1,-1-1 0,0 0 0,-3 10 0,2-11 0,-1 0 0,1 0 1,-1 0-1,0-1 0,0 1 0,0-1 0,0 0 0,-1 0 0,0 0 0,1 0 0,-1-1 0,-5 3 0,-60 34-218,-91 35 0,49-24-343,-18 12-362,-9 0 352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1:15.63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5 547 10850,'-22'4'2604,"19"-4"-1764,5 0-262,42-8-227,68-14-384,-1-5-1,164-61 0,201-114 94,-40 16-4,-398 172-55,-25 10 8,-22 7 44,-55 25-170,1 3 0,-109 71 0,92-52 8,-306 171-51,63-38 524,228-125 2,83-47-247,21-6-83,32-7-51,36-14 1,-2-3-1,0-3 0,99-44 1,-94 31-696,-1-4 0,-2-4 0,-2-3 0,107-86 0,-35 2-751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1:16.83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75 1557 10658,'39'167'3637,"-5"-27"-3812,45 369 242,-66-358-97,-10 215 0,-4-337 43,-1 1 1,-1-1-1,-12 43 0,14-68-5,0-1-1,0 0 0,0 0 0,-1 0 0,1 0 0,-1 0 0,0 0 1,0-1-1,-4 6 0,5-7 1,0-1-1,0 1 1,0 0-1,0 0 1,0-1 0,0 1-1,-1 0 1,1-1-1,0 1 1,0-1 0,-1 0-1,1 1 1,0-1-1,0 0 1,-1 0 0,1 0-1,0 0 1,-3 0 0,1-1 8,-1 0 0,0-1 0,1 0 0,-1 1 0,1-1 0,0 0 1,-1-1-1,1 1 0,0 0 0,0-1 0,1 0 0,-1 0 1,1 1-1,-1-2 0,1 1 0,-3-4 0,-19-31 45,2-2 1,2 0-1,1-1 0,2-1 1,-14-54-1,7 2 47,-16-137 0,27 95-43,6-1-1,22-273 1,-5 312-57,37-154 1,-35 203-4,3 1 0,2 1 1,2 1-1,48-86 1,-57 117-5,0 1 0,1 0 0,1 1 0,0 0 0,1 0-1,0 1 1,0 1 0,2 0 0,-1 1 0,1 1 0,1 0 0,-1 1 0,23-7 0,-26 10-5,0 2-1,0 0 1,0 0-1,1 1 1,-1 0-1,1 1 1,0 1-1,-1 0 1,1 1-1,0 0 1,-1 1-1,1 0 1,-1 1-1,0 0 1,0 1-1,0 0 1,0 1-1,21 13 1,-21-10-1,-1 0-1,0 1 1,-1 0 0,0 1 0,0 0 0,-1 0 0,0 1 0,-1 0 0,0 1 0,-1 0 0,-1 0 0,1 1 0,-2-1 0,0 1-1,0 1 1,-1-1 0,-1 0 0,-1 1 0,1 0 0,-1 22 0,-2-4-20,-1 0-1,-1-1 1,-2 1 0,-1-1-1,-2 0 1,-1 0 0,-23 59-1,1-23-19,-2-2-1,-4-1 0,-48 67 1,-153 161-76,205-256 180,-2-2-1,0-2 0,-3-1 0,0-2 0,-60 36 0,28-33 460,93-25-550,0-2 0,32 3 0,-11-2-1,41 6 41,1-5 1,-1-3-1,114-9 0,-148 1 2,0-3-1,0-2 0,-1-3 0,0-1 0,-1-3 0,84-39 0,-62 17 11,94-65 0,-128 75-12,-1-2-1,-1-1 0,56-64 1,-79 79 3,-1-1 1,0 0-1,-1-1 0,-1-1 1,-1 1-1,-1-2 1,-1 1-1,0-1 0,-1 0 1,-2 0-1,0-1 1,-1 0-1,-1 1 1,0-1-1,-2 0 0,-1 0 1,0 0-1,-2 1 1,0-1-1,-1 1 1,-1-1-1,-10-23 0,12 34-4,-1 0 0,-1 1 0,1 0 0,-1 0 0,-1 1 0,-9-14 0,11 18-6,0 0 1,1 1-1,-1-1 0,-1 1 1,1 0-1,0 0 1,-1 1-1,1-1 0,-1 1 1,0 0-1,0 0 1,0 0-1,0 1 0,0 0 1,-6-1-1,2 1-4,1 1-1,-1 0 1,1 0-1,0 1 1,-1 0-1,1 0 1,0 1-1,0 0 1,-1 1-1,2 0 1,-13 6-1,7-2-9,1 0 0,1 1 0,-1 0 0,1 1-1,1 1 1,-14 14 0,5-1-9,1 1 1,1 1-1,1 0 0,1 2 1,-21 52-1,29-62 27,1 1 0,0 0 0,1 1 0,1 0 0,1-1 0,-1 29 0,4-39-6,0 0 1,1 0 0,0-1-1,0 1 1,1 0-1,0-1 1,0 1-1,0-1 1,1 0 0,1 0-1,-1 0 1,1 0-1,0-1 1,1 1-1,-1-1 1,1 0 0,1 0-1,9 8 1,-3-4-8,1-2 0,0 0 0,0 0 0,0-2 0,1 1 0,0-2 0,0 0 1,0 0-1,1-1 0,0-1 0,-1-1 0,1 0 0,0 0 0,17-2 0,-9-1 1,1 0 1,-1-2-1,0-1 0,0-1 0,-1 0 0,1-2 0,-1-1 1,35-17-1,43-33 26,95-73 1,-140 93-10,160-128 12,-179 133-12,-1-2 0,-2-1 1,44-61-1,-61 74-4,1 0 17,-2-1 0,0 0 0,20-47 0,-34 71-15,-1-1-1,0 1 1,0-1 0,1 1-1,-1-1 1,0 0-1,0 1 1,0-1-1,0 1 1,1-1-1,-1 0 1,0 1-1,0-1 1,0 0-1,0 1 1,0-1-1,-1 1 1,1-1 0,0 0-1,0 1 1,0-1-1,-1 1 1,1-1-1,0 0 1,-1 0-1,-13 1 116,-18 16-24,8 4-109,0 0 0,2 2 0,0 0-1,1 2 1,2 0 0,-24 38 0,27-39-2,2 0 0,0 1 0,-17 44 1,28-61 11,0 0 0,1 0 1,0 0-1,0 1 0,0-1 0,1 1 1,0-1-1,1 1 0,0-1 1,0 1-1,0-1 0,1 1 1,0-1-1,1 1 0,0-1 1,0 0-1,0 0 0,5 8 1,-6-12-3,1 0 1,0 0-1,0 0 1,0-1 0,0 1-1,0-1 1,0 1-1,1-1 1,0 0-1,-1 0 1,1 0-1,0-1 1,0 1-1,0 0 1,0-1 0,0 0-1,0 0 1,3 1-1,-1-1-3,-1-1 0,1 0-1,-1 0 1,0 0 0,1-1-1,-1 1 1,0-1 0,1 0-1,-1 0 1,0-1 0,0 1 0,4-3-1,6-4-6,0 0-1,-1 0 0,-1-2 0,0 0 1,0 0-1,16-18 0,23-33 33,-2-1-1,-2-2 1,-4-3-1,42-85 1,-65 107-8,-2 0 0,-3-1 0,-1-1-1,-2 0 1,-3-1 0,-1 0 0,-3 0 0,0-57 0,-8-33 34,-32-214 1,32 331-24,-3-32 91,-3 1 0,-1 1 1,-23-66-1,47 172-79,242 806-61,-215-738-718,66 136 0,-55-159 265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1:18.69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243 5709 8202,'252'-87'3294,"329"-134"-2254,261-152-362,795-485 0,-902 399-510,-398 233-153,330-290 0,-503 367 5,-6-6 1,-7-7 0,145-203-1,-32-36 78,-206 295 4,84-218 1,-123 270-31,-2-1 1,-3-1-1,-2 0 0,-3-1 1,3-86-1,-12 111-20,0 1 1,-3 0 0,0-1-1,-2 1 1,-1 1 0,-2-1-1,-1 1 1,-1 1 0,-2-1-1,0 2 1,-26-42 0,19 42-30,-2 1 1,0 1 0,-2 1 0,0 1-1,-2 1 1,-36-26 0,20 21-31,0 2 1,-2 1-1,-83-33 1,40 28-38,-1 3 1,-1 5-1,-2 3 1,-111-9-1,47 17-53,-1 6 0,-302 32-1,-305 104-182,364-37 140,4 18 0,6 17 0,6 17 0,-389 208 0,33 59 84,40 67 31,396-230 54,12 13 1,-362 422 0,317-272 82,50-26 32,219-282-75,-62 132 1,99-177-30,3 2 0,3 0 1,3 2-1,-20 105 1,33-124-31,3 0 0,1 0 0,2 0 1,2 1-1,3-1 0,1 0 1,18 72-1,-10-72-9,2 0 1,3-1-1,1-1 0,2-1 1,2 0-1,1-2 0,3-1 1,1-1-1,1-1 0,44 41 1,-30-37 1,1-3 0,2-2 0,2-1 0,1-3 0,2-2 0,0-2 0,106 40 0,-67-40 2,1-3 0,1-4 1,1-4-1,101 6 0,-30-15 17,245-18-1,-88-25 3,-1-13 1,362-103-1,117-98-116,-547 150-581,255-139-1,-214 72 180,-290 165 491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7:53.97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71 41 9266,'-8'-27'3273,"3"14"-3009,4 13-80,-1 3-152,2 26-152,0 16 64,-5 47-24,-3 27 88,-5 57 16,-1 20-8,-6 17 8,-2 8 32,-6-20-40,4-14-224,-5-13-504,-5-17-2065,-24-31 1889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9:54.80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78 74 8218,'-42'-25'312,"6"-24"-1088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7:54.31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2 729 9682,'-12'5'2005,"14"1"-1121,28 6-675,5-2-221,0-2 0,1-1 0,44 2 0,-65-7 16,139 10 324,189-9 1,156-35 445,679-107 131,-6-59-675,973-152-409,-2117 346 117,280-47-1563,-183 22 1000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7:54.96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40 54 9506,'0'-1'82,"0"-4"500,0 0 0,-1 1 0,0-1 0,0 0-1,0 0 1,0 1 0,-1-1 0,-3-6 0,5 11-570,-1-1 1,1 1-1,-1 0 1,0-1-1,1 1 0,-1 0 1,0 0-1,1-1 1,-1 1-1,0 0 1,1 0-1,-1 0 1,0 0-1,0 0 1,1 0-1,-1 0 1,0 0-1,1 0 1,-1 0-1,0 1 1,0-1-1,1 0 1,-1 0-1,0 1 1,1-1-1,-1 0 1,1 1-1,-1-1 1,0 0-1,1 1 1,-1-1-1,0 1 1,-27 20-210,24-17 200,-66 56-338,2 3 1,-112 136-1,170-186 276,0 1 0,-13 26 0,21-36 44,0-1 1,1 1-1,-1-1 0,1 1 1,0-1-1,0 1 0,0 0 1,1 0-1,-1-1 0,1 1 0,0 0 1,0 0-1,0-1 0,1 1 1,-1 0-1,2 5 0,0-5-5,1 0 1,-1 0-1,1-1 0,0 1 0,0-1 0,0 1 1,0-1-1,1 0 0,0 0 0,-1-1 0,1 1 0,0-1 1,5 3-1,63 25-174,119 31 58,50 17 85,-211-65 74,0 0-1,-1 2 1,-1 1-1,0 2 1,40 33-1,-60-45 6,0 1-1,-1 0 1,-1 0-1,1 1 1,-1 0-1,0 0 0,-1 1 1,0-1-1,0 1 1,-1 0-1,0 0 1,-1 1-1,4 13 0,-6-16-2,0 1-1,-1 0 1,0-1-1,0 1 0,-1 0 1,0-1-1,0 1 0,-1 0 1,0-1-1,0 0 0,0 1 1,-1-1-1,-1 0 1,1 0-1,-1-1 0,0 1 1,0-1-1,-6 7 0,-11 11 50,-1-1-1,-1 0 0,-41 29 1,-88 51 99,-25-4-76,143-82-204,-1-2-1,-1-2 0,-48 12 1,82-24 93,-8 1-115,0 0 1,0 0-1,-17 0 0,25-2 99,0 0-1,1 0 1,-1 0-1,0 0 1,1 0-1,-1 0 1,0-1-1,1 1 1,-1 0-1,1-1 0,-1 0 1,1 1-1,-1-1 1,1 0-1,-1 0 1,1 1-1,-1-1 1,1 0-1,0-1 1,0 1-1,-1 0 0,1 0 1,0 0-1,0-1 1,0 1-1,0-1 1,1 1-1,-1 0 1,0-1-1,0 0 1,0-1-1,1-3-9,0 0 0,0 1-1,1-1 1,0 0 0,0 1 0,2-6 0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7:55.39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1 10402,'15'0'468,"1"1"0,-1 0 0,0 1 0,0 1 1,0 1-1,0 0 0,28 12 0,-35-13-493,-1 1 1,1 1 0,-1-1-1,0 1 1,0 1 0,0-1-1,-1 1 1,0 0 0,0 0 0,-1 1-1,1 0 1,-1 0 0,-1 0-1,1 1 1,4 12 0,-4-6 14,0 0 0,-2 0 0,0 1 0,0-1 0,-2 1 1,1-1-1,-2 26 0,-2-16-11,-1 0-1,-2 0 1,0-1 0,-9 26 0,-5 2 10,-2-2 1,-2 0-1,-43 65 1,55-96 20,7-13 0,0 1 0,0-1 0,1 1 0,0 0-1,0 0 1,1 0 0,0 0 0,0 1 0,-2 9 0,4-15-7,0 0-1,0 0 1,0 0-1,0 0 0,0-1 1,0 1-1,0 0 1,1 0-1,-1 0 1,0 0-1,1-1 0,-1 1 1,0 0-1,1 0 1,-1 0-1,1-1 1,-1 1-1,1 0 0,-1-1 1,1 1-1,0 0 1,-1-1-1,1 1 1,0-1-1,0 1 0,-1-1 1,1 0-1,0 1 1,0-1-1,0 0 1,-1 1-1,1-1 0,0 0 1,0 0-1,0 0 1,0 0-1,1 0 1,39 0 46,-41 0-49,55-10-438,-1-1 1,57-21-1,-51 15 65,20-5-89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7:55.73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34 36 8810,'13'-18'3225,"-2"8"-2713,-6 2-120,3 15-256,-5 4 0,2 21-96,0 18 56,-4 23 8,3 4-104,-4 2 88,1-2-112,-1-6-248,-13-3-112,-14 6-2257,-17 0 1833</inkml:trace>
  <inkml:trace contextRef="#ctx0" brushRef="#br0" timeOffset="1">0 608 9866,'5'-5'3441,"23"5"-3129,20-2-112,33-2-96,22 0-40,48-5-16,10-7-32,20-13-800,-7-13-2409,-3-15 2217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7:56.46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3 109 10114,'-1'-2'178,"1"0"1,0 0-1,-1 0 0,1 0 0,0-1 1,0 1-1,0 0 0,0 0 0,1 0 1,-1-1-1,1 1 0,-1 0 1,1 0-1,0 0 0,0 0 0,-1 0 1,2 0-1,-1 0 0,1-2 0,1 1-116,0-1-1,0 1 1,1 0-1,-1 0 1,1 1-1,0-1 1,-1 1 0,1-1-1,5-1 1,7-2-130,1 0 1,0 1-1,0 1 1,21-3 0,-16 4 68,-1 1 1,1 1 0,0 0-1,-1 2 1,1 1 0,0 0-1,37 11 1,-50-11-2,-1 0 1,0 1 0,0 0-1,-1 1 1,1 0 0,-1 0 0,1 0-1,-1 1 1,-1 0 0,1 0-1,-1 1 1,0 0 0,0 0-1,0 1 1,-1-1 0,0 1-1,0 0 1,-1 1 0,0-1-1,0 1 1,-1 0 0,0 0-1,3 10 1,-4-3-17,0 1-1,-1-1 1,-1 0-1,0 1 1,-1-1 0,0 0-1,-2 1 1,0-1 0,0 0-1,-1-1 1,-1 1-1,-1-1 1,-13 26 0,-8 8-48,-1-2 1,-55 67-1,-88 83 43,72-86 150,93-103-119,-4 4 34,0 1 0,0 0 0,1 1 1,-12 23-1,20-34-40,-1 1 0,1-1 1,0 1-1,1 0 0,-1-1 0,0 1 0,1 0 0,-1-1 0,1 1 1,0 0-1,0 0 0,0-1 0,0 1 0,1 0 0,-1 0 0,1-1 1,-1 1-1,1-1 0,0 1 0,0 0 0,0-1 0,0 1 1,1-1-1,-1 0 0,1 1 0,-1-1 0,1 0 0,0 0 0,0 0 1,0 0-1,0 0 0,3 1 0,7 5 23,0-1 0,0 0 1,1-1-1,0 0 0,0-1 0,17 4 0,84 14 228,98 0 223,-202-20-333,-8-2 20,-6-3 256,5-13-1043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7:58.36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34 333 5785,'-39'24'54,"39"-24"-78,0 0-1,0-1 1,1 1 0,-1 0 0,0-1 0,0 1 0,0 0 0,0-1 0,0 1 0,0 0 0,0-1 0,0 1 0,0 0 0,0-1 0,0 1-1,0 0 1,0-1 0,0 1 0,0 0 0,0-1 0,0 1 0,0 0 0,0 0 0,-1-1 0,1 1 0,0 0 0,0-1 0,0 1-1,-1 0 1,1 0 0,0-1 0,0 1 0,0 0 0,-1 0 0,1 0 0,0-1 0,-1 1 0,1 0 0,0 0 0,0 0 0,-1 0 0,1 0-1,0 0 1,-1-1 0,1 1 0,0 0 0,-1 0 0,1 0 0,0 0 0,-1 0 0,1 0 0,0 0 0,-1 0 0,1 0 0,0 1 0,-1-1-1,1 0 1,0 0 0,-1 0 0,1 0 0,0 0 0,0 0 0,-1 1 0,1-1 0,0 0 0,0 0 0,-1 1 0,1-1 0,0 1 0,6-39 248,-4 25-49,14-90 2863,19-92 2596,-42 216-5611,-2-1 0,0 1 0,-23 35 0,-2 5-6,25-43 2,1 0 0,1 0 1,0 1-1,2 0 1,-7 35-1,11-44-25,0 0 0,1 0 1,0 0-1,1 0 0,0 0 0,0 0 0,1 0 0,0 0 0,1-1 1,0 1-1,0-1 0,1 1 0,8 12 0,7 7-41,1-2 0,1 0-1,2-1 1,38 35 0,116 84-48,-60-52 86,-100-80 18,-2-1 16,-1 1 0,0 0 0,-1 0 0,13 17 0,-24-27-11,1 1 0,-1-1 1,1 1-1,-1 0 0,0 0 0,-1 0 0,1 0 1,-1 0-1,0 1 0,0-1 0,0 0 0,0 1 1,-1-1-1,1 0 0,-1 1 0,0-1 0,-1 1 1,1-1-1,-1 0 0,0 1 0,0-1 0,0 0 1,-3 5-1,-1 1 15,0-1 0,-1 0-1,0 0 1,-1 0 0,0 0 0,0-1 0,-1 0 0,-12 9 0,-11 7 62,-35 20 1,33-22-35,-19 10-36,-1-2 0,-92 39 0,138-66-59,4-1-29,-1-1 1,1 1-1,-1 0 0,1-1 1,-1 0-1,0 0 0,1 0 1,-1 0-1,0-1 0,0 1 1,0-1-1,0 0 0,1 0 1,-1-1-1,0 1 0,-7-2 1,-3-11-394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7:58.71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24 7266,'6'-17'3136,"-2"10"-1127,-1 14-1601,-3 17-376,9 95 32,-4-29-64,10 23 24,-1 3 0,2-5-184,-3-1-88,-9-10-440,0-10-281,-10-20 601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7:59.08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1 10002,'20'3'3361,"2"3"-3153,28 4-248,16 4 32,26-2-56,31-3-256,10-13-1537,-2-14 1297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7:59.43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2 371 7858,'-2'-7'1557,"1"6"-1416,1 0 1,0-1-1,0 1 0,0 0 0,-1 0 0,1-1 0,0 1 0,-1 0 0,0 0 0,1 0 0,-1 0 0,1 0 0,-1-1 0,0 1 0,0 0 0,0 1 0,0-1 0,0 0 0,0 0 0,0 0 0,0 0 0,0 1 0,0-1 0,0 0 0,0 1 0,0-1 0,-1 1 0,1 0 0,0-1 0,0 1 0,-2 0 0,2 1-154,1 0 0,0 0 0,-1 0 0,1 0 0,0 0 0,0 1 0,0-1 0,0 0 0,0 0 0,0 0 0,0 1-1,1-1 1,-1 0 0,1 2 0,3 12 7,0 1-1,1-1 0,1 1 1,1-1-1,0-1 0,11 18 0,-12-23 6,17 28-11,2-1-1,1-2 0,2 0 0,1-2 1,46 39-1,172 121-10,-228-179 33,19 14 23,50 37 51,-78-55-65,1 0 1,-1 1-1,0 0 0,-1 1 1,9 13-1,-16-20-3,-1-1 1,1 1-1,-1 0 0,0 0 0,0-1 0,0 1 0,0 0 0,0 0 1,-1 0-1,0 0 0,0 0 0,0 0 0,0 0 0,-1 0 0,0 0 1,1 0-1,-1 0 0,-1 0 0,1 0 0,-1-1 0,1 1 0,-1 0 1,0-1-1,0 1 0,-1-1 0,-3 4 0,-5 8 44,-2 0 1,0-2-1,-1 1 0,-15 10 1,-3 0-57,-1-1 1,-1-3 0,0 0-1,-2-2 1,0-2 0,-1-1-1,-1-2 1,0-2 0,-47 8-1,67-16-244,0 0 0,-37-1-1,47-3 132,1 1 0,-1-1 0,1-1 0,-1 1 0,1-1-1,-1 0 1,1-1 0,0 0 0,-12-7 0,-27-25-296</inkml:trace>
  <inkml:trace contextRef="#ctx0" brushRef="#br0" timeOffset="1">5 279 9274,'-5'-13'3441,"15"7"-2817,17 6-256,36-7-280,31-6-32,52-3 16,20-6 32,25-10-48,-1-1-64,-27-4-288,-20-1-232,-46 12-384,-31 3-393,-47 10 849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8:00.43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120 0 6977,'5'13'658,"-1"0"-1,6 23 0,-11-34-635,1 0 1,0 1 0,-1-1-1,1 0 1,-1 0 0,0 0-1,1 0 1,-1 0 0,0 0-1,0 0 1,-1 0 0,1-1-1,0 1 1,-1 0 0,1 0-1,-1-1 1,1 1 0,-1-1-1,1 0 1,-1 1-1,-3 1 1,-1 0-33,0 1 0,0-1 0,-1 0 0,1 0 0,-7 2 0,-16 0 218,1-1 0,0-1-1,-1-1 1,0-2-1,1-1 1,-1-1 0,1-1-1,-29-8 1,16-2 317,32 10-364,1 0 0,-1 0-1,-17-2 1,3 2-148,13 1-5,0 0 0,0 1 0,0 0 0,0 1 0,0 0 0,0 0 0,0 1 0,0 1 0,0 0 0,-18 6 0,-12 10 26,-45 30-1,80-45-36,-2 2-8,-1 0 0,1 1 0,0 0 0,1 0 0,0 0 0,0 1-1,0 0 1,-7 11 0,-2 7 28,-14 34 0,9-18 21,13-28-39,2 0-1,-1 1 1,2 0-1,-1 0 1,-2 22 0,6-30 0,0 0 0,1 0 0,-1 0 0,1 0 0,1 0 1,-1 0-1,1 0 0,0 0 0,0 0 0,1 0 1,0-1-1,0 1 0,0 0 0,1-1 0,0 0 1,4 7-1,22 20 33,1-1 0,2-2 0,58 43 0,34 30 96,-90-70-70,45 55 1,-67-71-48,-1 0 1,-1 0-1,0 1 1,-1 1-1,0 0 1,7 24-1,-8-17-2,-2 1 0,0-1 0,3 39-1,-8-54 33,-1 0 0,0 0-1,0 0 1,-2 0-1,1 0 1,-1 0-1,0 0 1,-1 0 0,0-1-1,-1 1 1,0-1-1,-5 10 1,5-14-6,0 0 1,0 0-1,0-1 1,-1 1 0,0-1-1,1 0 1,-2-1-1,1 1 1,0-1-1,-1 0 1,1 0-1,-1-1 1,0 1-1,-6 0 1,-12 4 167,-1-1 1,-26 3 0,50-9-197,-22 2 106,1 0 0,-1-1 0,1-2 0,-1 0 1,1-2-1,-30-6 0,-127-45 694,120 34-620,42 15-168,-1 1 1,-27-3 0,28 5-310,0 0 0,-23-8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9:55.53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8 34 7946,'-28'-33'1984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48:02.00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9 1258 6913,'-10'-1'1354,"5"0"-851,0 0 1,0 1 0,0-2 0,0 1-1,-8-4 1,12 5-237,8 2-315,40 8 54,0-2 1,0-2-1,0-2 0,57-2 1,203-21 139,-234 12-126,504-56 617,679-166-1,560-221 58,-1565 385-536,447-98 387,6 59-27,-266 78-347,79-8-162,-415 22-657,158-40 1,-79-2 175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1:21.06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97 87 8786,'0'-2'107,"-1"0"0,1 0 0,0-1-1,-1 1 1,1 0 0,0 0 0,0-1 0,0 1 0,1 0 0,-1 0 0,1 0-1,-1-1 1,1 1 0,0 0 0,-1 0 0,1 0 0,0 0 0,0 0 0,1 0 0,-1 0-1,0 0 1,1 1 0,1-3 0,2 2-75,1 0 1,-1 0-1,0 1 0,1 0 0,-1 0 1,1 0-1,-1 0 0,11 1 0,4-1-68,168-6 123,84-9 86,-266 16-33,-6 2-31,-17 5 35,-28 9 22,-208 58 124,-126 44-97,372-115-189,-4 1 1,1 0 0,1 0 1,-13 8-1,22-12-6,0 0 1,0 0-1,0 0 1,0 0-1,0 0 0,0 0 1,0 0-1,0 0 0,0 0 1,-1 0-1,1 0 0,0 0 1,0 0-1,0 0 1,0 0-1,0 0 0,0 0 1,0 0-1,0 0 0,0 0 1,0 0-1,-1 1 0,1-1 1,0 0-1,0 0 1,0 0-1,0 0 0,0 0 1,0 0-1,0 0 0,0 0 1,0 0-1,0 0 0,0 1 1,0-1-1,0 0 1,0 0-1,0 0 0,0 0 1,0 0-1,0 0 0,0 0 1,0 0-1,0 0 0,0 1 1,0-1-1,0 0 1,0 0-1,0 0 0,0 0 1,0 0-1,0 0 0,0 0 1,0 0-1,0 0 0,0 0 1,1 1-1,-1-1 1,0 0-1,0 0 0,0 0 1,0 0-1,0 0 0,0 0 1,0 0-1,0 0 0,0 0 1,12 1-29,15-4 2,172-46 92,-60 12 25,282-41 358,-400 76-426,-17 4 104,-26 9 167,8-5-255,-74 36 70,-3-5-1,-1-3 1,-102 22 0,-64 3-170,236-56-918,39-13-2669,5-2 2188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1:21.41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7 12 8730,'-4'-8'2960,"1"6"-2887,3 0-73,3 41-161,12 48 233,3-35 1,6-6-9,11-9-8,4-3 0,1-19-112,5-12-201,-9-14-1007,-6-15 872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1:51.62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470 5470 8674,'8'-2'2331,"185"-3"-2099,104-4-181,1810-232 489,-1176 62-142,-8-32 63,288-117-61,92-167-39,-37-76 297,-596 225-327,-566 282-283,-3-4 0,-3-4 0,-3-5 1,95-99-1,-153 137-22,-2-2 1,-2-2-1,-2-1 0,-1-1 1,-3-2-1,-1 0 0,30-81 1,-44 93 13,-2 0-1,-1 0 1,-1-1 0,-2 0 0,-2 0-1,-1 0 1,-2-1 0,-2 1 0,-1 0 0,-1-1-1,-3 1 1,-10-38 0,2 30 16,-2 0 1,-1 1-1,-3 0 0,-2 2 0,-53-77 1,17 41-9,-127-128-1,115 140-37,-2 3-1,-3 4 0,-162-97 0,-274-94-31,281 157-11,-3 9-1,-4 11 1,-3 10 0,-425-52-1,-435 54-150,654 65 147,-564 78 0,-429 164-154,-471 183 4,1881-423 187,-324 80-21,-508 196 0,347-70 26,14 27-16,367-163 7,4 6 0,-214 178 0,277-202-23,-72 80 0,103-96 2,1 0 0,1 3 0,-26 50 0,32-46 3,3 2 0,1 1 0,3 0 1,-16 69-1,27-80 7,2 2 0,1-1 0,3 1 0,1 0 0,2 0 0,7 46 0,1-39 10,2-1 0,2 0 1,3-1-1,2 0 0,1-1 0,34 58 0,-9-29-12,4-2-1,103 126 0,-114-161 16,0-3-1,3-1 1,81 59-1,144 71-17,-206-132 33,100 58-17,4-8 0,3-7-1,3-7 1,235 65 0,-164-79 31,2-9 1,2-11-1,350 7 1,739-94 375,-871 5-97,-2-21-1,642-180 0,-292 1-56,-16-41-426,-649 227-500,178-104-1,-105 27 205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1:52.26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611 3 8850,'11'3'3557,"-10"-2"-3484,-11-1 580,-126-6-423,-250 22 0,-136 57-209,248-19 360,-412 134 0,563-142-346,59-21-41,-132 33 0,146-47-122,32-5-69,0-2 1,0 0-1,0-2 0,-1 0 1,1 0-1,-20-3 1,37 1 137,0 0-1,-1 0 1,1 0 0,0-1 0,-1 1-1,1 0 1,0-1 0,0 1 0,0-1-1,0 0 1,-1 1 0,1-1 0,0 0-1,0 0 1,0 1 0,0-1 0,1 0-1,-1 0 1,0 0 0,0 0 0,0 0-1,1 0 1,-1-1 0,1 1 0,-1 0-1,1 0 1,-1 0 0,1-1 0,0 1-1,-1 0 1,1 0 0,0-1 0,0 1-1,0-2 1,0-3-244,1 1 0,0-1-1,0 1 1,0 0-1,1-1 1,0 1 0,0 0-1,3-6 1,36-53-979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51:52.63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59 279 4313,'83'-63'2192,"2"3"-1,185-96 1,-340 201 117,-156 96-1890,-347 281 0,568-418-412,-116 103 229,104-90-206,1 1-1,1 1 0,0 0 0,-16 28 0,30-45-32,0-1 0,0 1-1,0 0 1,1-1 0,-1 1-1,0-1 1,1 1 0,-1 0-1,1 0 1,0-1 0,0 1 0,-1 0-1,1 0 1,0-1 0,1 1-1,-1 0 1,0 0 0,0-1-1,1 1 1,-1 0 0,1 0-1,-1-1 1,1 1 0,0-1-1,0 1 1,0 0 0,0-1-1,0 0 1,0 1 0,0-1-1,0 0 1,0 1 0,1-1-1,-1 0 1,3 1 0,3 3 4,2 0 1,-1-1 0,0 0 0,1 0-1,11 2 1,-14-4 10,30 9 29,1-2 0,0-2 0,57 4 0,113-6-89,-165-6-220,-1-1-1,45-8 1,0-10-23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0:44.60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706 8 11618,'-3'-7'-15,"1"12"-5,-1 28-19,3-23 32,-27 932-38,16-330 94,-88 1156 574,61-1215-79,-89 792 831,-107-23-888,147-1009-1047,82-298 364,-1-1 1,-1 1 0,-13 19-1,-17 9-30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5:28.26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3 2 672,'-33'-2'168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0:45.76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7108 1141 10674,'-75'-148'4600,"3"6"-3768,58 118-984,-1 1 0,-2 0 1,0 2-1,-1-1 0,-1 2 0,-1 1 0,-1 0 0,-40-27 0,-18-5-210,-103-49 0,177 97 357,-142-67-97,-3 7 1,-3 6 0,-2 7 0,-196-36 0,17 28 284,-341-15 1,-383 50 367,-1 92-499,-128 59-85,-942 81 83,515-123-64,324-21 69,1180-58-53,-1304 66-92,3-89-2,447-58 106,178 12-12,723 57-16,-21-2 49,0 3 1,-148 13-1,204-5-18,-1 1 0,0 2-1,1 1 1,-45 19 0,53-18-14,2 1 1,0 1-1,0 0 0,1 2 1,0-1-1,1 2 1,-21 22-1,17-11-9,1 1 0,1 1 0,1 0 0,1 1 0,2 1 0,0 0 0,3 1 0,-13 46-1,-18 83-11,-27 213-1,19-22 18,-61 771 124,40 14-3,66-1063-117,-24 1621-23,33-729 11,-58-8 96,52-940-85,-83 723 48,80-706-51,-4 23-8,2 0 0,1 89 0,7-136 8,-1-1-1,2 1 1,0-1 0,0 1-1,0-1 1,1 1 0,0-1-1,0 0 1,1-1 0,1 1-1,-1-1 1,1 1 0,8 9 0,-2-6 7,-1-1 0,2 0 0,-1 0 1,2-1-1,-1-1 0,1 0 1,16 7-1,12 3 2,2-2-1,0-2 1,1-2 0,48 7 0,225 25 4,-18-12 21,472 51 26,305 58 3,-722-90-35,3502 421 76,-2414-362 38,326-83 207,-4-121 273,-643-34-238,-106 10-43,-183 55-302,-806 62-72,44-2-368,0-3 1,-1-3-1,78-21 0,-105 16 102,63-31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0:48.60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37 622 9690,'-8'8'383,"0"1"0,1 0-1,0 1 1,1-1 0,0 1 0,1 1-1,-8 17 1,3 4-425,-9 48 0,8-28 98,-193 980-293,178-883 45,-61 197 0,77-323 358,10-23-161,0 1 0,0-1 0,0 0 0,-1 0-1,1 0 1,0 0 0,0 0 0,0 0-1,0 0 1,0 0 0,-1 0 0,1 0 0,0 0-1,0 0 1,0 0 0,0 1 0,0-1 0,-1 0-1,1 0 1,0 0 0,0 0 0,0 0 0,0-1-1,0 1 1,-1 0 0,1 0 0,0 0 0,0 0-1,0 0 1,0 0 0,0 0 0,-1 0 0,1 0-1,0 0 1,0 0 0,0 0 0,0 0 0,0-1-1,0 1 1,0 0 0,-1 0 0,1 0 0,0 0-1,0 0 1,0 0 0,0-1 0,0 1-1,0 0 1,0 0 0,0 0 0,0 0 0,0 0-1,0-1 1,0 1 0,0 0 0,0 0 0,0 0-1,0 0 1,0-1 0,0 1 0,0 0 0,-4-53 475,8-65-299,4 0-1,5 0 1,53-210 0,142-335-243,202-336-91,-410 997 159,1 0 1,0 0-1,0 0 0,-1 0 1,2 0-1,-1 0 1,0 1-1,0-1 0,0 0 1,1 1-1,-1-1 0,1 1 1,-1-1-1,1 1 1,3-2-1,-4 3-6,0 0 0,-1 0 0,1 0 0,0 0-1,0 0 1,-1 0 0,1 0 0,0 0 0,0 0 0,-1 0 0,1 1 0,0-1 0,-1 0-1,1 1 1,0-1 0,-1 1 0,1-1 0,0 0 0,-1 1 0,1-1 0,-1 1-1,1 0 1,-1-1 0,1 1 0,-1-1 0,1 1 0,0 1 0,4 7-19,-1 1 0,0-1 1,0 1-1,3 15 1,-6-22 16,17 77-28,14 143 0,-24-153 38,23 180 7,51 492 113,-75-593-32,-13 177 1,4-303-76,1 0-1,2 0 1,0-1 0,1 1 0,1 0 0,6 24-1,-9-47-25,0 0 0,0 0 0,0 0 0,0 0 0,0 0-1,-1 0 1,1 0 0,0 0 0,0 0 0,0 0 0,0 0 0,0 0-1,0 0 1,0 0 0,0 0 0,0 0 0,-1 0 0,1 0-1,0 0 1,0 0 0,0 0 0,0 0 0,0 0 0,0 0 0,0 0-1,0 0 1,0 0 0,0 0 0,-1 0 0,1 0 0,0 1 0,0-1-1,0 0 1,0 0 0,0 0 0,0 0 0,0 0 0,0 0-1,0 0 1,0 0 0,0 0 0,0 0 0,0 1 0,0-1 0,0 0-1,0 0 1,0 0 0,0 0 0,0 0 0,0 0 0,0 0 0,0 0-1,0 0 1,0 1 0,0-1 0,0 0 0,0 0 0,0 0-1,0 0 1,0 0 0,0 0 0,0 0 0,1 0 0,-1 0 0,-2-1-126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0:48.96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6 117 8106,'-49'-33'5362,"43"27"-4850,9 4-304,21 7-232,-9-2 34,71 9-94,0-4 1,164-6 0,178-37 70,-323 24 21,99-14 35,79-7-113,-225 30-1053,-38 2 725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0:49.32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149 8994,'13'0'3089,"18"-5"-2793,7-2-64,20-1 48,16 0-32,18-5-112,7 4-56,-9-6-64,-5 4-16,-12 5 96,-2-4-80,1 5-16,-7-6 8,6 0-152,-8-1-80,-9 1-200,-2 4-184,-20 7 36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0:49.66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8 0 10082,'-24'8'3377,"21"0"-3329,17 7-80,22 6-56,6-2 32,30 7 48,10-7 80,31-6-8,23-2-16,-3-11-184,-7-3-224,-31 0-224,-27 0-185,-36 3-2191,-21 0 2096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1:32.86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0 4953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1:34.41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78 114 7994,'0'0'55,"0"0"1,-1 1 0,1-1-1,0 1 1,0-1 0,0 0-1,0 1 1,0-1 0,0 0 0,0 1-1,0-1 1,-1 1 0,1-1-1,0 0 1,1 1 0,-1-1-1,0 0 1,0 1 0,0-1-1,0 1 1,0-1 0,0 0-1,0 1 1,1-1 0,-1 0-1,0 1 1,0-1 0,0 0 0,1 1-1,-1-1 1,0 0 0,0 0-1,1 1 1,-1-1 0,0 0-1,1 0 1,-1 1 0,0-1-1,1 0 1,-1 0 0,0 0-1,1 0 1,-1 0 0,1 0-1,-1 1 1,1-1 0,20-12 283,6-5-292,21-3-44,1 2-1,0 1 1,2 3 0,92-13-1,-128 25-3,1 2-1,-1-1 1,0 2-1,0 0 1,0 1-1,0 0 1,0 1-1,-1 1 1,1 0-1,-1 1 0,0 1 1,0 0-1,-1 1 1,1 1-1,16 12 1,-20-13 9,-1 1 1,0 1-1,0 0 0,-1 0 1,0 1-1,0 0 0,-1 0 1,-1 1-1,0 0 0,0 0 1,-1 0-1,0 1 1,-1-1-1,0 1 0,-1 1 1,-1-1-1,0 0 0,0 0 1,-1 14-1,-2 2 23,-2 1 0,0-1 0,-2 0 0,-1 0 0,-2 0-1,0-1 1,-2 0 0,-19 37 0,-124 199 151,142-246-171,-38 58 38,-4-2 0,-85 91 0,98-122-29,-2-3 1,-2-1-1,-2-3 1,-87 54-1,99-69 53,0-2-1,-2-1 1,0-1-1,0-3 1,-53 14-1,86-26-52,0-1 0,0 1 0,0-1 0,0 0 0,0 0 0,0 0 0,0 0 0,0 0 0,0 0 0,0-1 0,0 0 0,0 1 0,0-1 0,0 0 0,0-1 0,1 1 0,-1 0 0,0-1 0,1 0 0,-1 1 0,1-1 0,0 0 0,-1 0 0,1 0 0,0-1 0,-1-1 0,1 0-7,0 1 1,0-1-1,1 1 0,-1-1 1,1 0-1,0 1 1,0-1-1,1 0 1,-1 0-1,1 0 1,0 1-1,0-1 1,0 0-1,0 0 1,1 0-1,-1 0 1,1 1-1,0-1 1,0 0-1,3-5 1,1-1 6,0 0 0,1 0 0,0 1 0,1 0 0,0 0 0,1 0 0,-1 1 0,2 0 0,-1 0 0,1 1 0,0 0 0,1 1 0,-1 0 0,1 0 0,1 1 0,-1 1 0,21-7 0,4 1 35,-1 1 1,2 2-1,-1 2 1,53-2-1,60 3 55,175 20 0,44 33-730,-359-47 481,-1 0-1,1 0 1,-1 0-1,11 6 1,14 11-289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1:34.81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26 20 9402,'-2'-2'270,"1"1"-175,0 0 0,0-1-1,1 1 1,-1 0-1,0 0 1,-1 0 0,1 0-1,0 0 1,0 0 0,0 0-1,-1 0 1,1 1-1,0-1 1,-1 0 0,1 1-1,0-1 1,-1 1 0,1-1-1,-1 1 1,1 0 0,-1 0-1,1 0 1,-1 0-1,1 0 1,-1 0 0,1 0-1,-1 0 1,1 0 0,-1 1-1,1-1 1,-1 0-1,1 1 1,-1 0 0,1-1-1,0 1 1,-1 0 0,-1 1-1,-15 11-110,0 1 0,1 0 0,0 1-1,1 1 1,-26 35 0,30-38 5,-4 7-7,1 0 1,1 1-1,1 0 0,0 1 0,2 1 1,0 0-1,-14 48 0,21-57 6,1 1-1,0 0 1,1-1 0,1 1-1,0 0 1,2 0-1,-1 0 1,1 0 0,1-1-1,1 1 1,0 0 0,1-1-1,1 0 1,0 0-1,7 14 1,0-6-21,2-1 0,0 0-1,1-2 1,25 27 0,80 68-70,-38-40 65,23 29-6,170 157 120,-273-259-47,0 1 0,-1-1 0,1 0-1,0 1 1,0-1 0,-1 1 0,1 0 0,-1 0-1,1-1 1,-1 1 0,0 0 0,0 0 0,0 0-1,0 0 1,1 4 0,-3-5 14,0 1 1,0-1-1,0 0 1,-1 1-1,1-1 1,0 0-1,-1 0 1,1 0-1,-1 0 1,1 0-1,-1-1 1,1 1-1,-1 0 1,0-1-1,1 1 1,-1-1-1,0 1 1,1-1-1,-1 0 0,-3 0 1,-88 18 525,-133 7 1,0 0-986,206-21-41,1 0 1,-23 9-1,12-2 12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1:35.17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68 0 10322,'-4'55'3749,"-10"34"-4167,8-57 717,-91 445-175,-7 42-149,104-516 22,-3 13-6,0 0 1,1 0 0,0 1-1,2-1 1,0 1-1,1-1 1,0 1 0,7 25-1,-23-83-3869,-12-39 2562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1:35.53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9 33 9074,'-9'-13'3369,"9"3"-2593,15 4-544,16 3-192,27 3-56,8 6 8,14 4 8,4-1 40,0 1-240,1-3-280,-6-7-2297,-8-7 1913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0:08.00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78 2640 5513,'-78'126'1368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1:36.04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83 109 9378,'-14'-20'2416,"-10"-18"-671,23 36-1716,0 0 1,0 0-1,0 0 1,1 0-1,-1 0 1,0-1-1,1 1 0,-1 0 1,1 0-1,0-1 1,0 1-1,0 0 0,0 0 1,0-4-1,1 5-48,0 0-1,0-1 1,0 1-1,0 0 1,0 0-1,1 0 1,-1 1-1,0-1 1,0 0-1,1 0 1,-1 1-1,0-1 1,1 0-1,-1 1 0,1-1 1,-1 1-1,1 0 1,-1 0-1,1-1 1,-1 1-1,1 0 1,-1 0-1,3 1 1,39 3-356,-23 1 314,-1 2 0,1 0-1,-1 2 1,34 19-1,-20-7 56,52 42-1,-69-49 14,-1 1 0,0 0 0,-1 1 0,-1 1 0,-1 0 0,0 1 0,12 24 0,-17-28 3,-1 0 0,-1 0 0,0 1 0,0 0 0,-2 0 1,0 0-1,-1 0 0,0 0 0,-1 1 0,-2 25 0,0-34 8,0 0 0,-1 0 0,0 0 0,-1 0 0,0 0 0,0-1 0,0 1 0,0-1 0,-1 0 0,0 0 0,-1 0 0,1-1 0,-1 1 0,0-1 0,-1 0 0,1 0 0,-1-1 0,-8 6 0,-12 6 43,0-2 0,-1 0 1,-30 9-1,41-16-34,-18 7 146,-61 16 0,111-30-161,-1 1 0,1 0 0,0 1 0,-1 0 0,0 1 0,16 6 0,13 3-39,71 30 1,-79-24 25,-1 2 0,0 1 0,48 39 0,83 89 13,-155-138-30,41 45-78,-48-51 76,-1 1-1,1-1 0,-1 1 1,1 0-1,-2 0 0,1 0 1,-1 1-1,0-1 1,1 7-1,-2-9 21,-1-1 1,0 1-1,-1-1 1,1 0-1,-1 1 1,1-1-1,-1 0 0,0 0 1,0 0-1,-1 1 1,1-1-1,0 0 1,-1 0-1,0-1 0,0 1 1,0 0-1,0 0 1,0-1-1,-1 0 1,1 1-1,-1-1 1,1 0-1,-1 0 0,0 0 1,0-1-1,-5 3 1,-9 6 69,-1-2 1,-1 0-1,-23 6 1,37-12-53,-75 23 255,-2-4-1,0-4 1,0-3 0,-1-3-1,-1-4 1,0-4 0,0-4-1,1-3 1,-1-4 0,-104-23-1,159 25-446,63 5-3534,37 5 2125,-1 3 78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1:36.62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172 28 8322,'-4'1'3462,"-10"-1"-3120,6-1-11,-548-6 531,333 9-659,-705-19 1183,708 12-971,-620 13 587,-1 36-767,206-9-122,-264-31 394,514-9-125,-133-13 359,425 13-624,85 5-686,46 5-3662,52-17 3438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1:42.77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932 190 5121,'50'-41'2791,"-49"39"-2589,0 0 0,0 0 0,1 0 0,-1 0 0,0 0 0,-1 0 0,1 0 0,0 0 0,-1-1 0,1 1 0,-1 0 0,0-1 0,0 1 0,0 0 0,0-1-1,0 1 1,0 0 0,0 0 0,-1-3 0,0-11 228,1 12-337,2-2 5,-1 1 0,-1-1 1,1 0-1,-1 1 0,0-1 0,-1-6 1,1 10-91,-1 1 1,1-1-1,-1 0 1,0 1-1,1-1 1,-1 0-1,0 1 1,0-1-1,0 1 1,0 0-1,0-1 1,0 1-1,-1 0 1,1 0-1,0-1 1,-1 1-1,1 0 1,0 0-1,-1 0 1,0 1-1,1-1 1,-1 0-1,1 1 1,-1-1-1,-3 0 1,-3-1-10,-1 1 1,0 0-1,0 1 1,0-1-1,0 2 1,1-1-1,-1 1 0,0 1 1,0-1-1,1 2 1,-14 4-1,-11 6 11,-50 27 1,51-23 4,-70 36 58,-136 96-1,183-109-18,2 3 1,2 1-1,-83 94 0,119-121-38,11-13-15,-1 1 1,1 0 0,-1 0-1,2 0 1,-1 0 0,0 1-1,1 0 1,0-1 0,0 1-1,1 0 1,-4 12 0,6-16-8,1 1 0,-1-1 0,0 0 1,1 0-1,-1 1 0,1-1 0,0 0 1,0 0-1,0 0 0,0 0 0,0 0 1,0 0-1,0 0 0,1 0 0,-1 0 1,1-1-1,-1 1 0,1 0 0,0-1 1,0 1-1,-1-1 0,1 0 0,0 0 1,0 0-1,4 2 0,6 2-24,-1 0 0,1-1 0,19 5 0,29 2 16,2-3 0,91 1-1,-79-6 67,87 14 1,-95-2-26,-2 2 0,0 3 0,-1 2 0,-1 4 0,-2 2 0,0 3 0,-2 2 1,55 43-1,-109-73-25,1 0 0,-1 0 0,0 0 1,0 1-1,-1-1 0,1 1 0,-1 0 1,0 0-1,0 1 0,5 7 0,-8-10 10,1 0 0,-1 1-1,0-1 1,0 0-1,1 0 1,-2 1-1,1-1 1,0 0 0,0 0-1,-1 1 1,1-1-1,-1 0 1,1 0-1,-1 0 1,0 0 0,0 0-1,0 0 1,0 0-1,-1 0 1,1 0 0,0 0-1,-1-1 1,1 1-1,-1 0 1,0-1-1,-2 2 1,-12 10 106,-1-1-1,0-1 1,-1 0 0,0-1 0,0-2-1,-36 13 1,26-10-10,-218 77 890,190-71-822,0-3 1,-1-3-1,0-2 1,-1-2-1,-71-1 1,89-11-864,13 2-2617,17 1 2118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1:43.13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76 3 10330,'0'0'90,"-1"-1"-1,1 1 0,0 0 1,-1 0-1,1-1 0,-1 1 1,1 0-1,-1 0 0,1 0 1,-1 0-1,1 0 0,-1 0 1,1 0-1,-1 0 0,1 0 1,-1 0-1,1 0 1,-1 0-1,1 0 0,-1 1 1,1-1-1,-1 0 0,1 0 1,-1 0-1,1 1 0,-1-1 1,1 0-1,-1 1 0,1-1 1,0 0-1,-1 1 0,1-1 1,0 1-1,-1-1 0,1 0 1,0 1-1,0-1 1,-1 1-1,1-1 0,0 1 1,0-1-1,0 1 0,0-1 1,-1 1-1,-15 36-796,11-26 1022,-159 479-389,35 25 208,119-472-93,1 3 59,-31 84 0,39-128-198,1 0 0,-1 0 0,0 0-1,0 0 1,0 0 0,0 0 0,0 0-1,0-1 1,-1 1 0,1 0-1,-1-1 1,1 1 0,-1 0 0,1-1-1,-1 0 1,0 1 0,0-1 0,0 0-1,0 0 1,0 0 0,0 0-1,0-1 1,0 1 0,0 0 0,0-1-1,0 0 1,0 1 0,0-1 0,-1 0-1,1 0 1,0 0 0,0 0 0,0 0-1,-4-2 1,-16-6-841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1:43.49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7 415 8530,'-2'-9'714,"0"-1"0,1 1 0,0-1 0,1 0-1,0 1 1,2-18 0,-1 22-675,1 0 0,-1 0 0,1 0 0,0 1-1,0-1 1,1 0 0,0 1 0,-1-1 0,1 1 0,1 0-1,-1 0 1,1 0 0,-1 1 0,7-5 0,16-12-8,2 1 0,0 1 0,2 2 0,-1 1 0,55-19 0,163-38 64,-176 53-115,1 3 1,1 3-1,118-5 0,-181 17-27,0 1 0,0 1 0,1-1 0,-1 2 0,0-1 0,0 2 0,0-1 0,-1 1 0,1 1 0,-1 0 0,1 0 0,-1 1 0,0 0 0,-1 0 0,0 1 0,1 0 0,-2 1 0,1 0 0,-1 0 1,11 13-1,-1 4-535,-2-3 241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1:43.83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11 39 9010,'2'-14'2255,"1"-11"-565,0 28-1473,0 21-293,0 7 79,-2-1 0,-1 1 0,-1 0 0,-7 39 0,-10 35 107,-48 318 662,53-302-326,3 186 1,11-244-301,-2-36 26,2 0 1,6 42 0,-6-64-145,-1-5-26,0 0-1,0 1 0,0-1 1,0 0-1,1 0 0,-1 0 1,0 1-1,0-1 0,0 0 1,0 0-1,0 0 0,0 1 1,0-1-1,0 0 1,0 0-1,0 1 0,0-1 1,0 0-1,0 0 0,0 0 1,0 1-1,0-1 0,0 0 1,0 0-1,0 1 0,0-1 1,-1 0-1,1 0 0,0 0 1,0 1-1,0-1 1,0 0-1,0 0 0,0 0 1,-1 0-1,1 1 0,0-1 1,0 0-1,0 0 0,-1 0 1,1 0-1,0 0 0,0 0 1,0 0-1,-1 1 0,1-1 1,0 0-1,0 0 0,-1 0 1,1 0-1,0 0 1,0 0-1,0 0 0,-1 0 1,1 0-1,0 0 0,0 0 1,-1 0-1,1-1 0,0 1 1,-2 1-6,-1-1 261,-2-9-1759,2 0 1213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1:47.59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4 19 10666,'-32'-9'3145,"30"-1"-3273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31:47.93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3 4 10074,'-9'-3'2785,"17"8"-4138,3 4 873,-1 1 432,-4 0 72,-3 3 0,2-2 8,-6 2 0,-3 3-32,-13 3-1472,-7 2 108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7:49.18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71 18 8170,'-13'-18'2784,"10"43"-2688,6 25-120,-3 33-72,2 17 64,1 23 32,0 9 48,4 18-72,-7-4-104,-16-17-184,3-9-24,-5-38 16,2-14 40,11-30 208,0-17-16,5-24 88,2-15-136,9-33 104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7:49.542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0 55 6761,'-11'-30'2681,"3"10"-2057,22 15-288,9 9-232,30 0-184,10 1 16,24-2 56,8-3 72,8 7-464,-8 1-1096,-24 3 1048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18:25.26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906 4457,'9'-7'187,"-1"0"1,1 1 0,1 0-1,-1 0 1,1 1-1,0 0 1,0 1-1,13-4 1,-3 4-143,0 1-1,1 0 1,37 0 0,297 15 377,-39 1-181,1464-81 747,-64-98-114,-26-131 180,-410-10-52,-1159 282-1369,-116 24 175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7:49.88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 13 7546,'-1'2'2488,"15"7"-2544,9 4-16,28 0 16,11-7 32,26-10 40,19-3-32,10-9-2296,6-13 1719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7:50.21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58 4 7986,'-1'0'158,"-1"-1"0,1 0 0,-1 1 0,1-1 0,-1 1 0,1 0 0,-1-1 0,0 1 0,1 0 0,-1 0 0,1 0 0,-1 0 0,0 0 0,1 1 0,-1-1 0,0 0 0,1 1 0,-1-1 0,-2 2 0,-25 19-394,24-16 395,-16 13-164,1 1 0,1 1 1,1 0-1,1 2 0,1 0 0,1 0 1,-14 28-1,23-38-28,1 0 1,0 0 0,1 1-1,0-1 1,1 1-1,0 0 1,1 0-1,1 0 1,0 0 0,1 1-1,0-1 1,1 0-1,0 0 1,1 0-1,1 0 1,6 21 0,-2-15-22,2-1 0,-1-1 0,2 0 0,1 0 1,0-1-1,0 0 0,2-1 0,22 21 0,11 5-47,71 49-1,1-1 259,-114-86-134,-1 0 0,1 0 0,-1 0 0,0 1 1,0-1-1,0 1 0,-1 0 0,1 0 0,-1 0 0,0 0 1,2 6-1,-3-8-8,-1 1 0,1-1 0,-1 1 1,0-1-1,0 1 0,0-1 0,0 1 0,0-1 0,-1 1 1,1-1-1,-1 1 0,0-1 0,1 1 0,-1-1 1,0 0-1,-1 1 0,1-1 0,0 0 0,-1 0 1,1 0-1,-4 3 0,-3 4 44,-1-1-1,0 0 1,-1 0 0,1-1-1,-2-1 1,1 0 0,-12 5-1,-3 1-57,0-2 0,-30 8 0,9-9-221,3-7 105</inkml:trace>
  <inkml:trace contextRef="#ctx0" brushRef="#br0" timeOffset="1">1272 46 6553,'5'12'2233,"-5"23"-2081,-5 12-72,-19 19 176,-13 11-80,-10 25-56,-11 6-8,-11 8-192,-7 1-232,-9-20-2089,-2-11 1657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7:50.60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69 18 6665,'-37'-18'2553,"15"45"-2017,-9 20-72,5 42-392,-1 14-56,8 21 8,12 13-8,9 11 24,19 7-40,19-8-336,-1-17-856,15-23 792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7:50.94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1 7017,'35'6'2401,"21"1"-2353,6 2-8,1-1 40,3 5-56,-8 0 0,-5 0-288,-11-10 216</inkml:trace>
  <inkml:trace contextRef="#ctx0" brushRef="#br0" timeOffset="0.99">133 275 7810,'13'9'2592,"19"16"-2480,18 8-168,13 6 128,11 3 0,23-5-72,6-5-280,26-17 20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7:55.79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810 133 8706,'-4'-10'514,"-3"-6"250,-1 0 0,-16-25 0,21 37-741,0 0 0,0 0 1,-1 0-1,1 1 0,-1-1 1,1 1-1,-1 0 0,0 0 0,-1 1 1,1-1-1,0 1 0,-1 0 1,1 0-1,-9-3 0,2 4-20,1 1-1,0 0 1,0 0-1,-1 1 1,1 0-1,0 1 0,0 0 1,0 1-1,1 0 1,-1 0-1,0 1 1,-9 6-1,-39 18-11,2 2 0,1 3 0,2 2 0,1 2 0,2 3 0,-50 50 1,89-79 10,0 1 1,0 1 0,1 0 0,1 0-1,0 0 1,-9 21 0,15-29-9,1 0 0,0 0 1,1 1-1,-1-1 0,1 0 0,0 1 0,0-1 1,1 1-1,0 0 0,0-1 0,0 1 0,1-1 1,-1 1-1,1-1 0,1 1 0,-1-1 0,1 0 1,0 1-1,0-1 0,0 0 0,4 5 1,3 3-8,0-2 1,1 1 0,0-2-1,1 1 1,0-1 0,0-1 0,1 0-1,1 0 1,19 9 0,20 8-14,59 21 0,-88-38 27,323 113-30,-113-42 94,-232-80-65,1 0 1,-1 1-1,1-1 0,-1 1 0,1 0 1,-1-1-1,1 1 0,-1 0 0,0 0 1,1 0-1,-1 0 0,0 0 0,0 0 0,0 0 1,2 3-1,-3-3 2,0 0-1,0 0 1,-1 0-1,1 0 1,0 0-1,-1 0 1,1 0-1,0 0 1,-1 0 0,1-1-1,-1 1 1,0 0-1,1 0 1,-1 0-1,0 0 1,1-1 0,-1 1-1,0 0 1,0-1-1,0 1 1,1-1-1,-1 1 1,0-1-1,0 1 1,0-1 0,0 0-1,0 1 1,0-1-1,-1 0 1,-38 16 40,-1-2 0,-1-2 0,0-1-1,-51 5 1,47-8-28,-256 40 28,59-10 9,223-35-335,0 0 0,1 2 1,-32 12-1,64-25-1248,16-11 617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7:56.16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474 0 7810,'-18'20'2607,"-1"17"-2801,11-21 385,-27 54-75,-75 169 55,-68 260-58,156-431-215,-22 119-1,43-183 31,-5 21-319,5-25 322,1 1 0,0-1 0,-1 1 0,1 0 0,0-1 0,-1 1 0,1-1 0,-1 1 0,1-1-1,-1 1 1,1-1 0,-1 1 0,1-1 0,-1 1 0,1-1 0,-1 0 0,0 1 0,1-1 0,-1 0 0,1 0 0,-1 1 0,0-1 0,0 0 0,1 0 0,-1 0 0,0 0 0,1 0 0,-1 0 0,-1 0 0,-13-6-956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7:56.49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6 107 7482,'-19'-45'2952,"16"19"-2144,0 7-207,22 12-417,13-3-152,39 10-112,16 0 72,16 5-16,4 7-96,9-12-545,5-5 465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7:56.86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93 1 8018,'5'51'3483,"4"57"-3891,-17 69 397,-48 263 0,20-195 180,33-216-101,-1 57-1,4-79-62,1 0 0,-1 1 0,1-1 0,0 0-1,1 1 1,0-1 0,0 0 0,1 0 0,-1-1-1,2 1 1,-1 0 0,1-1 0,5 8-1,-9-14-27,0 0 0,0 1 0,0-1-1,1 0 1,-1 0 0,0 1 0,0-1-1,0 0 1,1 0 0,-1 1 0,0-1-1,0 0 1,1 0 0,-1 0 0,0 1-1,0-1 1,1 0 0,-1 0 0,0 0-1,1 0 1,-1 0 0,0 0 0,1 0-1,-1 0 1,0 0 0,1 0 0,-1 0-1,0 0 1,0 0 0,1 0 0,-1 0-1,0 0 1,1 0 0,-1 0 0,0 0-1,1 0 1,-1 0 0,1-1 0,5-7-327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7:57.20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567 0 6809,'21'20'298,"-1"1"0,0 0 0,-1 1-1,-2 2 1,0-1 0,-2 2-1,0 0 1,-2 1 0,-1 0 0,-1 1-1,-1 1 1,11 47 0,-13-36-291,-2 0 0,-1 1 0,-2 0 1,-1 0-1,-3-1 0,-1 1 0,-2 0 1,-15 66-1,10-73 109,-2-1 1,-1 0-1,-23 42 0,-59 85 489,50-89-423,13-18-50,-2-3-1,-61 71 0,75-100-287,-2 0 0,0-1-1,-1 0 1,0-2 0,-2-1 0,0-1-1,-41 19 1,-30 1-2188,-4-9 1013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7:57.58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51 33 9578,'-26'-32'3353,"23"32"-3249,3 10 0,-2 43-256,-6 19-56,-6 44 136,-3 23 0,-8 33 56,0 15 16,8 12 16,4 7-8,16-22-160,20-7-168,20-27-537,15-21 52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18:32.260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5 1187 8898,'-15'-24'2969,"19"6"-2937,25-12-48,16-6-64,39-24 16,19-12 80,52-18-16,12-12 16,31-19-16,9-8 16,-19 4 8,-4 10-24,-31 28-145,-21 19-103,-29 23-248,-12 8-256,-28 23-1896,-18 1 1791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7:57.95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724 32 8714,'-4'-4'310,"-1"1"0,1-1 1,0 1-1,-1 0 0,0 0 1,0 1-1,0-1 0,-9-2 0,11 4-249,0 1-1,0 0 1,0-1-1,0 1 1,0 0-1,0 0 0,0 1 1,0-1-1,1 1 1,-1-1-1,0 1 0,0 0 1,0 0-1,1 0 1,-1 1-1,0-1 0,1 0 1,-1 1-1,-2 2 1,-13 11-77,1 2 0,0 0 1,2 1-1,-1 1 0,2 0 1,-14 26-1,-6 4-28,-52 78-66,-113 222 0,169-286 126,3 2 1,2 1-1,4 1 0,2 1 0,-18 135 1,30-121 41,4 1-1,10 119 1,-2-152-157,2-1 0,3 1-1,1-1 1,3-1-1,23 57 1,5-20-13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7:59.21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924 56 8986,'-8'-9'965,"5"5"-827,0 1 0,1-1 0,-1 1-1,0 0 1,0 0 0,-1 0 0,1 0 0,-1 0 0,1 1 0,-1 0 0,0 0 0,0 0 0,0 0 0,0 0 0,0 1 0,0 0 0,-1-1 0,1 2-1,-6-2 1,-6 4-133,0 0 1,0 0-1,1 1 0,0 1 0,-1 1 0,2 0 0,-23 12 0,-7 6-35,-49 34-1,44-24-6,-70 62-1,105-83 30,0 2 0,1 0 0,0 1 0,1 0 0,1 0-1,0 2 1,1-1 0,-14 33 0,22-43 3,0 0-1,1-1 0,0 1 0,0 0 1,0 0-1,1-1 0,0 1 0,0 0 1,0 0-1,1 0 0,-1 0 0,1-1 0,3 9 1,-1-6-8,1 0 1,0 0 0,0 0 0,0 0 0,1-1-1,0 0 1,13 14 0,5 1-29,2-2-1,0 0 1,52 30-1,-50-33 25,8 6-19,66 41 47,136 113-1,-230-171-3,26 27 9,-31-32-17,-1 1 1,0-1-1,-1 0 1,1 1-1,0-1 1,0 0-1,0 1 1,-1-1-1,1 1 1,-1-1-1,1 1 1,-1-1-1,0 1 1,0 0-1,1-1 1,-1 1 0,0-1-1,0 1 1,-1-1-1,1 1 1,0 0-1,0-1 1,-1 1-1,1-1 1,-1 1-1,0 1 1,-4 3 6,1 0 1,-1 0 0,-1-1-1,1 1 1,-1-1 0,0-1 0,0 1-1,-8 4 1,-58 29 80,66-34-74,-53 21 41,0-1 1,-2-4-1,-81 18 1,-191 19 19,292-54-182,32-3-26,1 0-1,-1 1 1,1 0 0,0 0-1,-1 1 1,-12 5-1,15-4-209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7:59.575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35 8 6337,'4'-7'3402,"-2"13"-2324,-1 20-1150,-4-3-18,-1-1 0,-14 41 1,2-5 121,-138 536 359,141-546-368,-3 20-33,9-34-169,-2-1 0,-19 50 1,27-80 39,0 0 1,0 0-1,-1 0 1,1 0 0,-1 0-1,1-1 1,-1 1-1,0 0 1,0-1 0,-1 1-1,1-1 1,0 0-1,-1 0 1,1 0 0,-1 0-1,0 0 1,0 0-1,1-1 1,-1 1 0,0-1-1,-6 2 1,-12 0-792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7:59.96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10 7106,'19'-5'2440,"15"2"-2232,6 1-136,17 2 176,1 2-48,25 3-16,8 0 24,7-4-176,4 3-280,-15-13 176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8:00.33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643 20 5985,'-3'-5'761,"-3"-9"1146,5 14-1887,1 0-1,0 1 1,0-1 0,0 0-1,0 0 1,0 0 0,0 0 0,0 0-1,0 0 1,0 0 0,0 0-1,0 0 1,-1 0 0,1 0-1,0 0 1,0 0 0,0 0-1,0 0 1,0 0 0,0 0-1,0 0 1,0 0 0,-1 0-1,1 0 1,0 0 0,0 0-1,0 0 1,0 0 0,0 0-1,0 0 1,0 0 0,0 0 0,0 0-1,-1 0 1,1 0 0,0 0-1,0 0 1,0 0 0,0-1-1,0 1 1,0 0 0,0 0-1,0 0 1,0 0 0,0 0-1,0 0 1,23 13 1051,-10-6-928,-9-4-98,0-1 0,0 1 0,0-1 1,1-1-1,-1 1 0,1 0 0,0-1 1,-1 0-1,1 0 0,0-1 0,-1 1 1,1-1-1,7 0 0,10 0 50,-1 0 0,1 2 0,0 1-1,-1 0 1,0 2 0,0 1 0,24 8 0,-36-10-95,-1 0 1,1 1-1,-1-1 1,0 1-1,-1 1 1,1 0-1,-1 0 1,10 10-1,-13-11-4,-1-1 0,1 1 0,-1 0 0,0 0 0,-1 0 0,1 1 0,-1-1 0,0 0 0,0 1 0,-1 0 0,0-1 0,0 1 0,0 0 0,0 10 0,-2-2 2,0-1-1,-2 1 1,1-1 0,-1 1 0,-1-1-1,-1 0 1,0-1 0,0 1 0,-13 20-1,-1-3 26,-1-1 0,-39 44-1,15-26 2,-3-2 0,-1-3 0,-2-2 0,-2-1 0,-1-4 0,-2-1 0,-1-3 0,-2-2 0,-1-3 0,-1-3 0,-70 18 0,113-36-19,5-2 15,-1 1 0,1-1 0,0-1 0,-1 0 0,1-1 0,-1 0 0,1-1 1,-1 0-1,-17-4 0,29 4-10,-1 0 0,1-1 0,-1 1 0,1-1 0,0 1 0,-1-1 0,1 1 1,0-1-1,-1 0 0,1 0 0,0 0 0,0 0 0,0 0 0,0 0 0,0 0 0,0 0 0,0 0 1,0-1-1,0 1 0,0 0 0,1 0 0,-1-1 0,1 1 0,-1-1 0,0-1 0,1 0 4,0 0-1,0 0 0,0 0 1,0-1-1,1 1 0,-1 0 1,1 0-1,0 0 0,0 0 1,0 0-1,2-4 0,3-3 8,-1 0 0,1 1 0,1 0 0,0 0 0,14-14 0,-10 13-19,1 0 0,0 2 0,0-1 1,1 2-1,0 0 0,1 0 0,-1 1 1,1 1-1,16-5 0,-7 5-3,-1 1 0,1 1 0,0 0-1,1 2 1,27 2 0,17 7-8,-1 2-1,130 39 0,-117-25 37,67 17-786,-111-36 47,-5-8 301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8:00.69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29 292 4985,'5'-260'2211,"-5"258"-2171,0 1 0,0-1-1,0 1 1,0-1 0,0 1 0,0-1-1,1 0 1,-1 1 0,0-1 0,1 1-1,-1-1 1,1 1 0,0 0 0,0-1-1,-1 1 1,3-2 0,-3 2-22,1 1-1,0-1 1,0 1 0,-1-1 0,1 1 0,0 0 0,0 0-1,0-1 1,-1 1 0,1 0 0,0 0 0,0 0 0,0 0-1,0 0 1,-1 0 0,1 0 0,0 0 0,0 0-1,0 0 1,0 0 0,1 1 0,4 1 29,1 1-1,-1 1 1,1-1 0,-1 1 0,8 7-1,-9-8-31,13 12 55,0 1 0,-1 0 1,0 1-1,-2 1 0,0 0 0,22 36 0,60 132 364,-77-146-364,13 30 84,-3 1 0,-3 1 1,-3 1-1,21 114 0,-38-145-116,-2 0 0,-1 1 0,-3-1 0,-1 1 0,-3 0 0,-1-1 0,-2 0 0,-2 0 0,-22 69 0,12-61 162,-3-1-1,-1-1 1,-51 79-1,55-100-63,-1-2-1,-1 0 0,-1-2 0,-1 0 1,-1-1-1,-1-2 0,-41 28 0,-37 9 210,75-44-283,1 1 0,0 2 0,1 0 0,0 1 0,1 2 0,-22 23 0,9-1-2336,30-32 1322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8:03.079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3 1681 7890,'0'-1'111,"0"0"-1,-1 1 1,1-1 0,0 0 0,-1 0 0,1 0-1,0 1 1,0-1 0,0 0 0,0 0 0,0 0 0,0 1-1,0-1 1,0 0 0,0 0 0,0 0 0,1 1 0,-1-1-1,0 0 1,0 0 0,1 1 0,-1-1 0,1 0 0,-1 0-1,1 1 1,0-2 0,20-22-602,-11 13 682,839-871 150,-529 563-230,-283 282-83,52-51 318,130-167-1,-183 216-147,-36 39-198,0 0 1,0 0-1,0 0 1,0 0 0,0 0-1,0 0 1,0 0 0,0 0-1,0-1 1,0 1-1,0 0 1,0 0 0,0 0-1,0 0 1,0 0 0,0 0-1,0 0 1,0-1-1,0 1 1,0 0 0,0 0-1,0 0 1,0 0 0,0 0-1,0 0 1,0 0-1,0 0 1,0-1 0,0 1-1,0 0 1,0 0 0,0 0-1,-1 0 1,1 0-1,0 0 1,0 0 0,0 0-1,0 0 1,0 0 0,0 0-1,0 0 1,0 0 0,-1 0-1,1 0 1,0 0-1,0 0 1,0 0 0,0 0-1,0 0 1,0 0 0,0 0-1,0 0 1,-1 0-1,1 0 1,0 0 0,0 0-1,0 0 1,-14 1 50,-23 7 15,-76 34-41,-177 91 1,-99 97 40,175-91 66,191-121-91,32-19-134,41-24-51,133-108 162,-122 85 34,107-65-1,-145 101-34,0 1-1,0 0 0,1 2 0,0 0 0,1 2 0,0 1 0,0 1 0,50-4 0,-51 9-2,0 0 0,0 1 1,0 2-1,-1 0 0,32 10 1,-41-9-12,0 1 1,0 0-1,-1 1 1,1 1-1,-2 0 0,1 1 1,-1 0-1,0 1 1,-1 0-1,12 12 1,1 5-232,-2 0 0,0 2 0,-2 0-1,0 2 1,-3 0 0,0 1 0,-2 0 0,-1 1 0,14 51 0,-24-48-556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8:04.66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3 1985 7962,'-1'0'64,"1"0"-1,-1 0 1,1 0 0,-1 0 0,1 0 0,-1-1 0,1 1 0,-1 0-1,1 0 1,-1 0 0,1 0 0,-1 0 0,1-1 0,0 1 0,-1 0-1,1-1 1,-1 1 0,1 0 0,0 0 0,-1-1 0,1 1 0,0-1-1,-1 1 1,1 0 0,0-1 0,0 1 0,-1-1 0,1 1 0,0-1-1,0 1 1,0 0 0,-1-1 0,1 1 0,0-1 0,0 1 0,0-1 0,0 1-1,0-1 1,0 1 0,0-1 0,0 0 0,14-20-258,-10 15 245,98-130-375,158-194 409,-174 234-29,272-314 116,422-481 746,-759 869-686,44-36 0,-431 355 183,73-55-342,111-91 68,176-146-129,-8 7 44,-1 0-1,0-1 0,-1 0 1,0-1-1,-25 11 0,46-33 74,12-15-151,-11 16 14,58-94-67,63-96 26,-106 172 70,1 2-1,1 0 0,1 2 0,47-39 0,-61 56 5,1 0 0,1 1-1,-1 0 1,1 0 0,1 2-1,-1-1 1,1 2 0,0 0-1,0 0 1,0 1 0,0 1-1,15-2 1,-19 4-25,-1 1 0,1-1 1,-1 1-1,1 1 0,-1-1 0,1 1 0,-1 1 0,0 0 1,0 0-1,0 0 0,0 1 0,-1 0 0,1 1 0,-1 0 1,0 0-1,-1 0 0,1 1 0,-1 0 0,9 12 0,19 27-29,51 93-1,0 0-321,-17-52 183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8:20.03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21 4257,'176'-21'1064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31T10:27:52.388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11 38 6065,'-12'-4'761,"4"1"-200,-1 0 0,1-1 1,0 0-1,0 0 0,-9-7 0,17 11-550,0-1 0,1 1 0,-1-1 0,1 1 1,-1 0-1,1-1 0,-1 1 0,1 0 0,-1 0 0,1 0 0,-1-1 0,1 1 1,-1 0-1,1 0 0,0 0 0,-1 0 0,1 0 0,-1 0 0,1 0 0,-1 0 1,1 0-1,1 0 0,46 0-74,1 3 1,-1 1-1,0 2 0,0 3 1,61 19-1,-92-23 60,0 1 1,-1 1-1,1 0 1,-2 1-1,23 15 1,-30-17 0,0 0 0,0 1-1,-1-1 1,0 2 0,0-1 0,0 1 0,-1 0-1,-1 1 1,1-1 0,-1 1 0,4 10-1,-4-6 4,-1 1 0,0-1 0,0 1 0,-2-1-1,0 1 1,0 0 0,-1 0 0,-1 0 0,0 0-1,-1 0 1,-3 17 0,-1-10 2,-1-1-1,0 1 1,-1-1 0,-2-1-1,0 1 1,-19 28 0,-11 7 1,-3-1 0,-2-3 1,-77 71-1,-28 11 59,71-66 354,-75 84-1,150-148-393,0 1 1,0-1-1,0 1 1,1 0-1,-1 0 0,1 0 1,0 0-1,0 1 0,1-1 1,-1 1-1,1-1 1,-1 8-1,2-9-19,0 0 1,0 0-1,0-1 1,1 1-1,-1 0 1,1 0-1,0 0 1,-1-1-1,1 1 1,1 0-1,-1-1 1,0 1-1,1-1 1,-1 0-1,1 1 0,0-1 1,-1 0-1,1 0 1,0 0-1,1 0 1,-1 0-1,4 2 1,5 3 2,0-1 0,1 0 1,0 0-1,0-1 0,1-1 0,-1 0 1,1-1-1,0 0 0,0-1 0,0 0 0,27-1 1,2-2 21,1-2 0,57-11 0,-33-1-22,132-44 0,59-46-1307,-240 97 1106,121-55-422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A72C35-4BF2-45A4-B704-1BABF19ECBC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6A097C1-64A1-44EF-B454-6CA6A5BA44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LID4096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319048-17F6-4BB8-9A96-3C453B2A9C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0B55-9136-4E7F-AB24-A1201F1D717C}" type="datetimeFigureOut">
              <a:rPr lang="LID4096" smtClean="0"/>
              <a:t>05/31/2021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3BFD8E-0BB7-4978-BDAF-4909F07C2D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FBF6AE-1DA2-4A81-B74A-EF53CCE78E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D642-298B-47A9-A84D-F0778DDC2B33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0144188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8F3850-4F43-4A2D-B4E9-6162F83F98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6ACFE22-BB27-43C3-A812-B27D8FF10EC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E6E38C-3B5A-41CF-9EB7-5A4BA27BBD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0B55-9136-4E7F-AB24-A1201F1D717C}" type="datetimeFigureOut">
              <a:rPr lang="LID4096" smtClean="0"/>
              <a:t>05/31/2021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29DF21-FFF5-4095-AFC1-1BED92F754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A50D3D-4FFB-4EDF-9FCD-7E1C2B5402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D642-298B-47A9-A84D-F0778DDC2B33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8040767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30E27A8-874B-4D21-9128-DE35BB26559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701302C-97CC-4358-BDAD-AFAF76E2A19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A41365-2EBF-4B04-8B9F-4902A22256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0B55-9136-4E7F-AB24-A1201F1D717C}" type="datetimeFigureOut">
              <a:rPr lang="LID4096" smtClean="0"/>
              <a:t>05/31/2021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BE6FC5-525E-40F3-AFF4-DC2CD0A7EC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C216DD-3439-429E-9FEE-C0502C183C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D642-298B-47A9-A84D-F0778DDC2B33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6852483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33474F-4E4F-4686-92CC-1444A43D63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B83D72-56C0-4575-8C3D-7794AE2578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0F0AD7-6DBC-40C1-90A5-B8EF278174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0B55-9136-4E7F-AB24-A1201F1D717C}" type="datetimeFigureOut">
              <a:rPr lang="LID4096" smtClean="0"/>
              <a:t>05/31/2021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E820DE-A05C-4131-9C99-73E5463A6E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2E7F9B-E726-4D09-9E32-860CEF7AB6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D642-298B-47A9-A84D-F0778DDC2B33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2340154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3F4ACA-63D6-4137-A828-3603D4B9D2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0DCEB6-05F0-477A-8CCC-43FEC856E6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86FD2-45D6-45AC-8307-CB316F6200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0B55-9136-4E7F-AB24-A1201F1D717C}" type="datetimeFigureOut">
              <a:rPr lang="LID4096" smtClean="0"/>
              <a:t>05/31/2021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A4C27E-38DC-42FD-8CBF-2F507294B8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A16A7C-8482-4A19-ADB1-CF0E0B1A1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D642-298B-47A9-A84D-F0778DDC2B33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8636363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5B5A04-FC1C-4A93-8A4C-048B4273FD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566503-B276-4456-82C2-9D75FC5F72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299548E-D5C8-4677-A7C7-9993057AA89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CF6F834-F142-435C-B511-37104EB6D6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0B55-9136-4E7F-AB24-A1201F1D717C}" type="datetimeFigureOut">
              <a:rPr lang="LID4096" smtClean="0"/>
              <a:t>05/31/2021</a:t>
            </a:fld>
            <a:endParaRPr lang="LID4096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90EA680-6EA0-4C48-9454-5154E2FC6B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855870D-59FB-4BB7-867B-53FBE361F7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D642-298B-47A9-A84D-F0778DDC2B33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2102750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A4F097-AA3E-4139-8C1B-A40CB10F6C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5FBA3CC-57D3-40E7-B9C8-D99E434758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D90215-50E2-4789-B5F7-FC6E9420B1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E8200DB-4CE1-4CFB-92CB-D802334A5E2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0E44B57-DD2D-47B7-8899-E795D3459DB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63512BF-F447-4A20-BD1F-332EEE896B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0B55-9136-4E7F-AB24-A1201F1D717C}" type="datetimeFigureOut">
              <a:rPr lang="LID4096" smtClean="0"/>
              <a:t>05/31/2021</a:t>
            </a:fld>
            <a:endParaRPr lang="LID4096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B9FF248-2999-4510-8D21-04FFBBE880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A2841D5-7B28-4BFD-8733-B56CB487E8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D642-298B-47A9-A84D-F0778DDC2B33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8837511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B34FD6-B930-4113-9A2F-6ACF4A8948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E261E37-6B20-4BC2-8A26-E19D708035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0B55-9136-4E7F-AB24-A1201F1D717C}" type="datetimeFigureOut">
              <a:rPr lang="LID4096" smtClean="0"/>
              <a:t>05/31/2021</a:t>
            </a:fld>
            <a:endParaRPr lang="LID4096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390EBC4-2C24-4AC0-957F-18F3C443DE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0607D85-F313-4DD3-B2D0-A494B3CE04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D642-298B-47A9-A84D-F0778DDC2B33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7148604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12888FA-E038-4415-B0A5-114EDB4132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0B55-9136-4E7F-AB24-A1201F1D717C}" type="datetimeFigureOut">
              <a:rPr lang="LID4096" smtClean="0"/>
              <a:t>05/31/2021</a:t>
            </a:fld>
            <a:endParaRPr lang="LID4096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71DC135-D78E-43A2-B375-2911610988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B35FDF-30CF-4D63-8D66-4483F9A5CF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D642-298B-47A9-A84D-F0778DDC2B33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2710559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669B1F-31FD-49AA-84BD-938955D047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EC9FEE-2F41-4DE5-BB0F-66F3285419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30E59F9-0984-4A2C-A4B5-612036DAD72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5FC6C17-272F-4DAC-A235-C8AFDA2927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0B55-9136-4E7F-AB24-A1201F1D717C}" type="datetimeFigureOut">
              <a:rPr lang="LID4096" smtClean="0"/>
              <a:t>05/31/2021</a:t>
            </a:fld>
            <a:endParaRPr lang="LID4096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37B1B0D-7B3A-4464-A001-C6D0AC2988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32B4C7-F205-4E54-B002-44C77D7FE8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D642-298B-47A9-A84D-F0778DDC2B33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7923651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D75C51-1280-47C1-B050-400459C3FA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48D5250-74B1-46C8-B511-4AEA58D8D46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LID4096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2033E77-F42C-4932-927C-9BC15011A70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E2FD1B9-82ED-4D7B-8CC5-1A9177F2A9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0B55-9136-4E7F-AB24-A1201F1D717C}" type="datetimeFigureOut">
              <a:rPr lang="LID4096" smtClean="0"/>
              <a:t>05/31/2021</a:t>
            </a:fld>
            <a:endParaRPr lang="LID4096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740506C-C6C9-4CDE-92BF-8091574199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78029A-4D13-4C87-A5C4-BDEB1A733B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D642-298B-47A9-A84D-F0778DDC2B33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76678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0430995-F21F-40AA-9053-D1A950D838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8ECB989-EA5B-45C2-8050-EDE6F1890A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DC7C60-D68F-4530-B0AF-4960ECFB3F4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CF0B55-9136-4E7F-AB24-A1201F1D717C}" type="datetimeFigureOut">
              <a:rPr lang="LID4096" smtClean="0"/>
              <a:t>05/31/2021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65055E-1D13-435C-97F6-4CC8C308B0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8E0FAF-BFC8-4288-8F27-5D439D4482E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4D642-298B-47A9-A84D-F0778DDC2B33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6374070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LID4096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85.png"/><Relationship Id="rId21" Type="http://schemas.openxmlformats.org/officeDocument/2006/relationships/image" Target="../media/image37.png"/><Relationship Id="rId63" Type="http://schemas.openxmlformats.org/officeDocument/2006/relationships/image" Target="../media/image58.png"/><Relationship Id="rId159" Type="http://schemas.openxmlformats.org/officeDocument/2006/relationships/image" Target="../media/image106.png"/><Relationship Id="rId170" Type="http://schemas.openxmlformats.org/officeDocument/2006/relationships/customXml" Target="../ink/ink100.xml"/><Relationship Id="rId226" Type="http://schemas.openxmlformats.org/officeDocument/2006/relationships/customXml" Target="../ink/ink128.xml"/><Relationship Id="rId268" Type="http://schemas.openxmlformats.org/officeDocument/2006/relationships/customXml" Target="../ink/ink149.xml"/><Relationship Id="rId32" Type="http://schemas.openxmlformats.org/officeDocument/2006/relationships/customXml" Target="../ink/ink31.xml"/><Relationship Id="rId74" Type="http://schemas.openxmlformats.org/officeDocument/2006/relationships/customXml" Target="../ink/ink52.xml"/><Relationship Id="rId128" Type="http://schemas.openxmlformats.org/officeDocument/2006/relationships/customXml" Target="../ink/ink79.xml"/><Relationship Id="rId5" Type="http://schemas.openxmlformats.org/officeDocument/2006/relationships/image" Target="../media/image29.png"/><Relationship Id="rId181" Type="http://schemas.openxmlformats.org/officeDocument/2006/relationships/image" Target="../media/image117.png"/><Relationship Id="rId237" Type="http://schemas.openxmlformats.org/officeDocument/2006/relationships/image" Target="../media/image145.png"/><Relationship Id="rId279" Type="http://schemas.openxmlformats.org/officeDocument/2006/relationships/image" Target="../media/image166.png"/><Relationship Id="rId43" Type="http://schemas.openxmlformats.org/officeDocument/2006/relationships/image" Target="../media/image48.png"/><Relationship Id="rId139" Type="http://schemas.openxmlformats.org/officeDocument/2006/relationships/image" Target="../media/image96.png"/><Relationship Id="rId85" Type="http://schemas.openxmlformats.org/officeDocument/2006/relationships/image" Target="../media/image69.png"/><Relationship Id="rId150" Type="http://schemas.openxmlformats.org/officeDocument/2006/relationships/customXml" Target="../ink/ink90.xml"/><Relationship Id="rId192" Type="http://schemas.openxmlformats.org/officeDocument/2006/relationships/customXml" Target="../ink/ink111.xml"/><Relationship Id="rId206" Type="http://schemas.openxmlformats.org/officeDocument/2006/relationships/customXml" Target="../ink/ink118.xml"/><Relationship Id="rId248" Type="http://schemas.openxmlformats.org/officeDocument/2006/relationships/customXml" Target="../ink/ink139.xml"/><Relationship Id="rId269" Type="http://schemas.openxmlformats.org/officeDocument/2006/relationships/image" Target="../media/image161.png"/><Relationship Id="rId12" Type="http://schemas.openxmlformats.org/officeDocument/2006/relationships/customXml" Target="../ink/ink21.xml"/><Relationship Id="rId33" Type="http://schemas.openxmlformats.org/officeDocument/2006/relationships/image" Target="../media/image43.png"/><Relationship Id="rId108" Type="http://schemas.openxmlformats.org/officeDocument/2006/relationships/customXml" Target="../ink/ink69.xml"/><Relationship Id="rId129" Type="http://schemas.openxmlformats.org/officeDocument/2006/relationships/image" Target="../media/image91.png"/><Relationship Id="rId280" Type="http://schemas.openxmlformats.org/officeDocument/2006/relationships/customXml" Target="../ink/ink155.xml"/><Relationship Id="rId54" Type="http://schemas.openxmlformats.org/officeDocument/2006/relationships/customXml" Target="../ink/ink42.xml"/><Relationship Id="rId75" Type="http://schemas.openxmlformats.org/officeDocument/2006/relationships/image" Target="../media/image64.png"/><Relationship Id="rId96" Type="http://schemas.openxmlformats.org/officeDocument/2006/relationships/customXml" Target="../ink/ink63.xml"/><Relationship Id="rId140" Type="http://schemas.openxmlformats.org/officeDocument/2006/relationships/customXml" Target="../ink/ink85.xml"/><Relationship Id="rId161" Type="http://schemas.openxmlformats.org/officeDocument/2006/relationships/image" Target="../media/image107.png"/><Relationship Id="rId182" Type="http://schemas.openxmlformats.org/officeDocument/2006/relationships/customXml" Target="../ink/ink106.xml"/><Relationship Id="rId217" Type="http://schemas.openxmlformats.org/officeDocument/2006/relationships/image" Target="../media/image135.png"/><Relationship Id="rId6" Type="http://schemas.openxmlformats.org/officeDocument/2006/relationships/customXml" Target="../ink/ink18.xml"/><Relationship Id="rId238" Type="http://schemas.openxmlformats.org/officeDocument/2006/relationships/customXml" Target="../ink/ink134.xml"/><Relationship Id="rId259" Type="http://schemas.openxmlformats.org/officeDocument/2006/relationships/image" Target="../media/image156.png"/><Relationship Id="rId23" Type="http://schemas.openxmlformats.org/officeDocument/2006/relationships/image" Target="../media/image38.png"/><Relationship Id="rId119" Type="http://schemas.openxmlformats.org/officeDocument/2006/relationships/image" Target="../media/image86.png"/><Relationship Id="rId270" Type="http://schemas.openxmlformats.org/officeDocument/2006/relationships/customXml" Target="../ink/ink150.xml"/><Relationship Id="rId44" Type="http://schemas.openxmlformats.org/officeDocument/2006/relationships/customXml" Target="../ink/ink37.xml"/><Relationship Id="rId65" Type="http://schemas.openxmlformats.org/officeDocument/2006/relationships/image" Target="../media/image59.png"/><Relationship Id="rId86" Type="http://schemas.openxmlformats.org/officeDocument/2006/relationships/customXml" Target="../ink/ink58.xml"/><Relationship Id="rId130" Type="http://schemas.openxmlformats.org/officeDocument/2006/relationships/customXml" Target="../ink/ink80.xml"/><Relationship Id="rId151" Type="http://schemas.openxmlformats.org/officeDocument/2006/relationships/image" Target="../media/image102.png"/><Relationship Id="rId172" Type="http://schemas.openxmlformats.org/officeDocument/2006/relationships/customXml" Target="../ink/ink101.xml"/><Relationship Id="rId193" Type="http://schemas.openxmlformats.org/officeDocument/2006/relationships/image" Target="../media/image123.png"/><Relationship Id="rId207" Type="http://schemas.openxmlformats.org/officeDocument/2006/relationships/image" Target="../media/image130.png"/><Relationship Id="rId228" Type="http://schemas.openxmlformats.org/officeDocument/2006/relationships/customXml" Target="../ink/ink129.xml"/><Relationship Id="rId249" Type="http://schemas.openxmlformats.org/officeDocument/2006/relationships/image" Target="../media/image151.png"/><Relationship Id="rId13" Type="http://schemas.openxmlformats.org/officeDocument/2006/relationships/image" Target="../media/image33.png"/><Relationship Id="rId109" Type="http://schemas.openxmlformats.org/officeDocument/2006/relationships/image" Target="../media/image81.png"/><Relationship Id="rId260" Type="http://schemas.openxmlformats.org/officeDocument/2006/relationships/customXml" Target="../ink/ink145.xml"/><Relationship Id="rId281" Type="http://schemas.openxmlformats.org/officeDocument/2006/relationships/image" Target="../media/image167.png"/><Relationship Id="rId34" Type="http://schemas.openxmlformats.org/officeDocument/2006/relationships/customXml" Target="../ink/ink32.xml"/><Relationship Id="rId55" Type="http://schemas.openxmlformats.org/officeDocument/2006/relationships/image" Target="../media/image54.png"/><Relationship Id="rId76" Type="http://schemas.openxmlformats.org/officeDocument/2006/relationships/customXml" Target="../ink/ink53.xml"/><Relationship Id="rId97" Type="http://schemas.openxmlformats.org/officeDocument/2006/relationships/image" Target="../media/image75.png"/><Relationship Id="rId120" Type="http://schemas.openxmlformats.org/officeDocument/2006/relationships/customXml" Target="../ink/ink75.xml"/><Relationship Id="rId141" Type="http://schemas.openxmlformats.org/officeDocument/2006/relationships/image" Target="../media/image97.png"/><Relationship Id="rId7" Type="http://schemas.openxmlformats.org/officeDocument/2006/relationships/image" Target="../media/image30.png"/><Relationship Id="rId162" Type="http://schemas.openxmlformats.org/officeDocument/2006/relationships/customXml" Target="../ink/ink96.xml"/><Relationship Id="rId183" Type="http://schemas.openxmlformats.org/officeDocument/2006/relationships/image" Target="../media/image118.png"/><Relationship Id="rId218" Type="http://schemas.openxmlformats.org/officeDocument/2006/relationships/customXml" Target="../ink/ink124.xml"/><Relationship Id="rId239" Type="http://schemas.openxmlformats.org/officeDocument/2006/relationships/image" Target="../media/image146.png"/><Relationship Id="rId250" Type="http://schemas.openxmlformats.org/officeDocument/2006/relationships/customXml" Target="../ink/ink140.xml"/><Relationship Id="rId271" Type="http://schemas.openxmlformats.org/officeDocument/2006/relationships/image" Target="../media/image162.png"/><Relationship Id="rId24" Type="http://schemas.openxmlformats.org/officeDocument/2006/relationships/customXml" Target="../ink/ink27.xml"/><Relationship Id="rId45" Type="http://schemas.openxmlformats.org/officeDocument/2006/relationships/image" Target="../media/image49.png"/><Relationship Id="rId66" Type="http://schemas.openxmlformats.org/officeDocument/2006/relationships/customXml" Target="../ink/ink48.xml"/><Relationship Id="rId87" Type="http://schemas.openxmlformats.org/officeDocument/2006/relationships/image" Target="../media/image70.png"/><Relationship Id="rId110" Type="http://schemas.openxmlformats.org/officeDocument/2006/relationships/customXml" Target="../ink/ink70.xml"/><Relationship Id="rId131" Type="http://schemas.openxmlformats.org/officeDocument/2006/relationships/image" Target="../media/image92.png"/><Relationship Id="rId152" Type="http://schemas.openxmlformats.org/officeDocument/2006/relationships/customXml" Target="../ink/ink91.xml"/><Relationship Id="rId173" Type="http://schemas.openxmlformats.org/officeDocument/2006/relationships/image" Target="../media/image113.png"/><Relationship Id="rId194" Type="http://schemas.openxmlformats.org/officeDocument/2006/relationships/customXml" Target="../ink/ink112.xml"/><Relationship Id="rId208" Type="http://schemas.openxmlformats.org/officeDocument/2006/relationships/customXml" Target="../ink/ink119.xml"/><Relationship Id="rId229" Type="http://schemas.openxmlformats.org/officeDocument/2006/relationships/image" Target="../media/image141.png"/><Relationship Id="rId240" Type="http://schemas.openxmlformats.org/officeDocument/2006/relationships/customXml" Target="../ink/ink135.xml"/><Relationship Id="rId261" Type="http://schemas.openxmlformats.org/officeDocument/2006/relationships/image" Target="../media/image157.png"/><Relationship Id="rId14" Type="http://schemas.openxmlformats.org/officeDocument/2006/relationships/customXml" Target="../ink/ink22.xml"/><Relationship Id="rId35" Type="http://schemas.openxmlformats.org/officeDocument/2006/relationships/image" Target="../media/image44.png"/><Relationship Id="rId56" Type="http://schemas.openxmlformats.org/officeDocument/2006/relationships/customXml" Target="../ink/ink43.xml"/><Relationship Id="rId77" Type="http://schemas.openxmlformats.org/officeDocument/2006/relationships/image" Target="../media/image65.png"/><Relationship Id="rId100" Type="http://schemas.openxmlformats.org/officeDocument/2006/relationships/customXml" Target="../ink/ink65.xml"/><Relationship Id="rId282" Type="http://schemas.openxmlformats.org/officeDocument/2006/relationships/customXml" Target="../ink/ink156.xml"/><Relationship Id="rId8" Type="http://schemas.openxmlformats.org/officeDocument/2006/relationships/customXml" Target="../ink/ink19.xml"/><Relationship Id="rId98" Type="http://schemas.openxmlformats.org/officeDocument/2006/relationships/customXml" Target="../ink/ink64.xml"/><Relationship Id="rId121" Type="http://schemas.openxmlformats.org/officeDocument/2006/relationships/image" Target="../media/image87.png"/><Relationship Id="rId142" Type="http://schemas.openxmlformats.org/officeDocument/2006/relationships/customXml" Target="../ink/ink86.xml"/><Relationship Id="rId163" Type="http://schemas.openxmlformats.org/officeDocument/2006/relationships/image" Target="../media/image108.png"/><Relationship Id="rId184" Type="http://schemas.openxmlformats.org/officeDocument/2006/relationships/customXml" Target="../ink/ink107.xml"/><Relationship Id="rId219" Type="http://schemas.openxmlformats.org/officeDocument/2006/relationships/image" Target="../media/image136.png"/><Relationship Id="rId230" Type="http://schemas.openxmlformats.org/officeDocument/2006/relationships/customXml" Target="../ink/ink130.xml"/><Relationship Id="rId251" Type="http://schemas.openxmlformats.org/officeDocument/2006/relationships/image" Target="../media/image152.png"/><Relationship Id="rId25" Type="http://schemas.openxmlformats.org/officeDocument/2006/relationships/image" Target="../media/image39.png"/><Relationship Id="rId46" Type="http://schemas.openxmlformats.org/officeDocument/2006/relationships/customXml" Target="../ink/ink38.xml"/><Relationship Id="rId67" Type="http://schemas.openxmlformats.org/officeDocument/2006/relationships/image" Target="../media/image60.png"/><Relationship Id="rId272" Type="http://schemas.openxmlformats.org/officeDocument/2006/relationships/customXml" Target="../ink/ink151.xml"/><Relationship Id="rId88" Type="http://schemas.openxmlformats.org/officeDocument/2006/relationships/customXml" Target="../ink/ink59.xml"/><Relationship Id="rId111" Type="http://schemas.openxmlformats.org/officeDocument/2006/relationships/image" Target="../media/image82.png"/><Relationship Id="rId132" Type="http://schemas.openxmlformats.org/officeDocument/2006/relationships/customXml" Target="../ink/ink81.xml"/><Relationship Id="rId153" Type="http://schemas.openxmlformats.org/officeDocument/2006/relationships/image" Target="../media/image103.png"/><Relationship Id="rId174" Type="http://schemas.openxmlformats.org/officeDocument/2006/relationships/customXml" Target="../ink/ink102.xml"/><Relationship Id="rId195" Type="http://schemas.openxmlformats.org/officeDocument/2006/relationships/image" Target="../media/image124.png"/><Relationship Id="rId209" Type="http://schemas.openxmlformats.org/officeDocument/2006/relationships/image" Target="../media/image131.png"/><Relationship Id="rId220" Type="http://schemas.openxmlformats.org/officeDocument/2006/relationships/customXml" Target="../ink/ink125.xml"/><Relationship Id="rId241" Type="http://schemas.openxmlformats.org/officeDocument/2006/relationships/image" Target="../media/image147.png"/><Relationship Id="rId15" Type="http://schemas.openxmlformats.org/officeDocument/2006/relationships/image" Target="../media/image34.png"/><Relationship Id="rId36" Type="http://schemas.openxmlformats.org/officeDocument/2006/relationships/customXml" Target="../ink/ink33.xml"/><Relationship Id="rId57" Type="http://schemas.openxmlformats.org/officeDocument/2006/relationships/image" Target="../media/image55.png"/><Relationship Id="rId262" Type="http://schemas.openxmlformats.org/officeDocument/2006/relationships/customXml" Target="../ink/ink146.xml"/><Relationship Id="rId283" Type="http://schemas.openxmlformats.org/officeDocument/2006/relationships/image" Target="../media/image168.png"/><Relationship Id="rId78" Type="http://schemas.openxmlformats.org/officeDocument/2006/relationships/customXml" Target="../ink/ink54.xml"/><Relationship Id="rId99" Type="http://schemas.openxmlformats.org/officeDocument/2006/relationships/image" Target="../media/image76.png"/><Relationship Id="rId101" Type="http://schemas.openxmlformats.org/officeDocument/2006/relationships/image" Target="../media/image77.png"/><Relationship Id="rId122" Type="http://schemas.openxmlformats.org/officeDocument/2006/relationships/customXml" Target="../ink/ink76.xml"/><Relationship Id="rId143" Type="http://schemas.openxmlformats.org/officeDocument/2006/relationships/image" Target="../media/image98.png"/><Relationship Id="rId164" Type="http://schemas.openxmlformats.org/officeDocument/2006/relationships/customXml" Target="../ink/ink97.xml"/><Relationship Id="rId185" Type="http://schemas.openxmlformats.org/officeDocument/2006/relationships/image" Target="../media/image119.png"/><Relationship Id="rId9" Type="http://schemas.openxmlformats.org/officeDocument/2006/relationships/image" Target="../media/image31.png"/><Relationship Id="rId210" Type="http://schemas.openxmlformats.org/officeDocument/2006/relationships/customXml" Target="../ink/ink120.xml"/><Relationship Id="rId26" Type="http://schemas.openxmlformats.org/officeDocument/2006/relationships/customXml" Target="../ink/ink28.xml"/><Relationship Id="rId231" Type="http://schemas.openxmlformats.org/officeDocument/2006/relationships/image" Target="../media/image142.png"/><Relationship Id="rId252" Type="http://schemas.openxmlformats.org/officeDocument/2006/relationships/customXml" Target="../ink/ink141.xml"/><Relationship Id="rId273" Type="http://schemas.openxmlformats.org/officeDocument/2006/relationships/image" Target="../media/image163.png"/><Relationship Id="rId47" Type="http://schemas.openxmlformats.org/officeDocument/2006/relationships/image" Target="../media/image50.png"/><Relationship Id="rId68" Type="http://schemas.openxmlformats.org/officeDocument/2006/relationships/customXml" Target="../ink/ink49.xml"/><Relationship Id="rId89" Type="http://schemas.openxmlformats.org/officeDocument/2006/relationships/image" Target="../media/image71.png"/><Relationship Id="rId112" Type="http://schemas.openxmlformats.org/officeDocument/2006/relationships/customXml" Target="../ink/ink71.xml"/><Relationship Id="rId133" Type="http://schemas.openxmlformats.org/officeDocument/2006/relationships/image" Target="../media/image93.png"/><Relationship Id="rId154" Type="http://schemas.openxmlformats.org/officeDocument/2006/relationships/customXml" Target="../ink/ink92.xml"/><Relationship Id="rId175" Type="http://schemas.openxmlformats.org/officeDocument/2006/relationships/image" Target="../media/image114.png"/><Relationship Id="rId196" Type="http://schemas.openxmlformats.org/officeDocument/2006/relationships/customXml" Target="../ink/ink113.xml"/><Relationship Id="rId200" Type="http://schemas.openxmlformats.org/officeDocument/2006/relationships/customXml" Target="../ink/ink115.xml"/><Relationship Id="rId16" Type="http://schemas.openxmlformats.org/officeDocument/2006/relationships/customXml" Target="../ink/ink23.xml"/><Relationship Id="rId221" Type="http://schemas.openxmlformats.org/officeDocument/2006/relationships/image" Target="../media/image137.png"/><Relationship Id="rId242" Type="http://schemas.openxmlformats.org/officeDocument/2006/relationships/customXml" Target="../ink/ink136.xml"/><Relationship Id="rId263" Type="http://schemas.openxmlformats.org/officeDocument/2006/relationships/image" Target="../media/image158.png"/><Relationship Id="rId284" Type="http://schemas.openxmlformats.org/officeDocument/2006/relationships/customXml" Target="../ink/ink157.xml"/><Relationship Id="rId37" Type="http://schemas.openxmlformats.org/officeDocument/2006/relationships/image" Target="../media/image45.png"/><Relationship Id="rId58" Type="http://schemas.openxmlformats.org/officeDocument/2006/relationships/customXml" Target="../ink/ink44.xml"/><Relationship Id="rId79" Type="http://schemas.openxmlformats.org/officeDocument/2006/relationships/image" Target="../media/image66.png"/><Relationship Id="rId102" Type="http://schemas.openxmlformats.org/officeDocument/2006/relationships/customXml" Target="../ink/ink66.xml"/><Relationship Id="rId123" Type="http://schemas.openxmlformats.org/officeDocument/2006/relationships/image" Target="../media/image88.png"/><Relationship Id="rId144" Type="http://schemas.openxmlformats.org/officeDocument/2006/relationships/customXml" Target="../ink/ink87.xml"/><Relationship Id="rId90" Type="http://schemas.openxmlformats.org/officeDocument/2006/relationships/customXml" Target="../ink/ink60.xml"/><Relationship Id="rId165" Type="http://schemas.openxmlformats.org/officeDocument/2006/relationships/image" Target="../media/image109.png"/><Relationship Id="rId186" Type="http://schemas.openxmlformats.org/officeDocument/2006/relationships/customXml" Target="../ink/ink108.xml"/><Relationship Id="rId211" Type="http://schemas.openxmlformats.org/officeDocument/2006/relationships/image" Target="../media/image132.png"/><Relationship Id="rId232" Type="http://schemas.openxmlformats.org/officeDocument/2006/relationships/customXml" Target="../ink/ink131.xml"/><Relationship Id="rId253" Type="http://schemas.openxmlformats.org/officeDocument/2006/relationships/image" Target="../media/image153.png"/><Relationship Id="rId274" Type="http://schemas.openxmlformats.org/officeDocument/2006/relationships/customXml" Target="../ink/ink152.xml"/><Relationship Id="rId27" Type="http://schemas.openxmlformats.org/officeDocument/2006/relationships/image" Target="../media/image40.png"/><Relationship Id="rId48" Type="http://schemas.openxmlformats.org/officeDocument/2006/relationships/customXml" Target="../ink/ink39.xml"/><Relationship Id="rId69" Type="http://schemas.openxmlformats.org/officeDocument/2006/relationships/image" Target="../media/image61.png"/><Relationship Id="rId113" Type="http://schemas.openxmlformats.org/officeDocument/2006/relationships/image" Target="../media/image83.png"/><Relationship Id="rId134" Type="http://schemas.openxmlformats.org/officeDocument/2006/relationships/customXml" Target="../ink/ink82.xml"/><Relationship Id="rId80" Type="http://schemas.openxmlformats.org/officeDocument/2006/relationships/customXml" Target="../ink/ink55.xml"/><Relationship Id="rId155" Type="http://schemas.openxmlformats.org/officeDocument/2006/relationships/image" Target="../media/image104.png"/><Relationship Id="rId176" Type="http://schemas.openxmlformats.org/officeDocument/2006/relationships/customXml" Target="../ink/ink103.xml"/><Relationship Id="rId197" Type="http://schemas.openxmlformats.org/officeDocument/2006/relationships/image" Target="../media/image125.png"/><Relationship Id="rId201" Type="http://schemas.openxmlformats.org/officeDocument/2006/relationships/image" Target="../media/image127.png"/><Relationship Id="rId222" Type="http://schemas.openxmlformats.org/officeDocument/2006/relationships/customXml" Target="../ink/ink126.xml"/><Relationship Id="rId243" Type="http://schemas.openxmlformats.org/officeDocument/2006/relationships/image" Target="../media/image148.png"/><Relationship Id="rId264" Type="http://schemas.openxmlformats.org/officeDocument/2006/relationships/customXml" Target="../ink/ink147.xml"/><Relationship Id="rId285" Type="http://schemas.openxmlformats.org/officeDocument/2006/relationships/image" Target="../media/image169.png"/><Relationship Id="rId17" Type="http://schemas.openxmlformats.org/officeDocument/2006/relationships/image" Target="../media/image35.png"/><Relationship Id="rId38" Type="http://schemas.openxmlformats.org/officeDocument/2006/relationships/customXml" Target="../ink/ink34.xml"/><Relationship Id="rId59" Type="http://schemas.openxmlformats.org/officeDocument/2006/relationships/image" Target="../media/image56.png"/><Relationship Id="rId103" Type="http://schemas.openxmlformats.org/officeDocument/2006/relationships/image" Target="../media/image78.png"/><Relationship Id="rId124" Type="http://schemas.openxmlformats.org/officeDocument/2006/relationships/customXml" Target="../ink/ink77.xml"/><Relationship Id="rId70" Type="http://schemas.openxmlformats.org/officeDocument/2006/relationships/customXml" Target="../ink/ink50.xml"/><Relationship Id="rId91" Type="http://schemas.openxmlformats.org/officeDocument/2006/relationships/image" Target="../media/image72.png"/><Relationship Id="rId145" Type="http://schemas.openxmlformats.org/officeDocument/2006/relationships/image" Target="../media/image99.png"/><Relationship Id="rId166" Type="http://schemas.openxmlformats.org/officeDocument/2006/relationships/customXml" Target="../ink/ink98.xml"/><Relationship Id="rId187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121.xml"/><Relationship Id="rId233" Type="http://schemas.openxmlformats.org/officeDocument/2006/relationships/image" Target="../media/image143.png"/><Relationship Id="rId254" Type="http://schemas.openxmlformats.org/officeDocument/2006/relationships/customXml" Target="../ink/ink142.xml"/><Relationship Id="rId28" Type="http://schemas.openxmlformats.org/officeDocument/2006/relationships/customXml" Target="../ink/ink29.xml"/><Relationship Id="rId49" Type="http://schemas.openxmlformats.org/officeDocument/2006/relationships/image" Target="../media/image51.png"/><Relationship Id="rId114" Type="http://schemas.openxmlformats.org/officeDocument/2006/relationships/customXml" Target="../ink/ink72.xml"/><Relationship Id="rId275" Type="http://schemas.openxmlformats.org/officeDocument/2006/relationships/image" Target="../media/image164.png"/><Relationship Id="rId60" Type="http://schemas.openxmlformats.org/officeDocument/2006/relationships/customXml" Target="../ink/ink45.xml"/><Relationship Id="rId81" Type="http://schemas.openxmlformats.org/officeDocument/2006/relationships/image" Target="../media/image67.png"/><Relationship Id="rId135" Type="http://schemas.openxmlformats.org/officeDocument/2006/relationships/image" Target="../media/image94.png"/><Relationship Id="rId156" Type="http://schemas.openxmlformats.org/officeDocument/2006/relationships/customXml" Target="../ink/ink93.xml"/><Relationship Id="rId177" Type="http://schemas.openxmlformats.org/officeDocument/2006/relationships/image" Target="../media/image115.png"/><Relationship Id="rId198" Type="http://schemas.openxmlformats.org/officeDocument/2006/relationships/customXml" Target="../ink/ink114.xml"/><Relationship Id="rId202" Type="http://schemas.openxmlformats.org/officeDocument/2006/relationships/customXml" Target="../ink/ink116.xml"/><Relationship Id="rId223" Type="http://schemas.openxmlformats.org/officeDocument/2006/relationships/image" Target="../media/image138.png"/><Relationship Id="rId244" Type="http://schemas.openxmlformats.org/officeDocument/2006/relationships/customXml" Target="../ink/ink137.xml"/><Relationship Id="rId18" Type="http://schemas.openxmlformats.org/officeDocument/2006/relationships/customXml" Target="../ink/ink24.xml"/><Relationship Id="rId39" Type="http://schemas.openxmlformats.org/officeDocument/2006/relationships/image" Target="../media/image46.png"/><Relationship Id="rId265" Type="http://schemas.openxmlformats.org/officeDocument/2006/relationships/image" Target="../media/image159.png"/><Relationship Id="rId286" Type="http://schemas.openxmlformats.org/officeDocument/2006/relationships/customXml" Target="../ink/ink158.xml"/><Relationship Id="rId50" Type="http://schemas.openxmlformats.org/officeDocument/2006/relationships/customXml" Target="../ink/ink40.xml"/><Relationship Id="rId104" Type="http://schemas.openxmlformats.org/officeDocument/2006/relationships/customXml" Target="../ink/ink67.xml"/><Relationship Id="rId125" Type="http://schemas.openxmlformats.org/officeDocument/2006/relationships/image" Target="../media/image89.png"/><Relationship Id="rId146" Type="http://schemas.openxmlformats.org/officeDocument/2006/relationships/customXml" Target="../ink/ink88.xml"/><Relationship Id="rId167" Type="http://schemas.openxmlformats.org/officeDocument/2006/relationships/image" Target="../media/image110.png"/><Relationship Id="rId188" Type="http://schemas.openxmlformats.org/officeDocument/2006/relationships/customXml" Target="../ink/ink109.xml"/><Relationship Id="rId71" Type="http://schemas.openxmlformats.org/officeDocument/2006/relationships/image" Target="../media/image62.png"/><Relationship Id="rId92" Type="http://schemas.openxmlformats.org/officeDocument/2006/relationships/customXml" Target="../ink/ink61.xml"/><Relationship Id="rId213" Type="http://schemas.openxmlformats.org/officeDocument/2006/relationships/image" Target="../media/image133.png"/><Relationship Id="rId234" Type="http://schemas.openxmlformats.org/officeDocument/2006/relationships/customXml" Target="../ink/ink132.xml"/><Relationship Id="rId2" Type="http://schemas.openxmlformats.org/officeDocument/2006/relationships/customXml" Target="../ink/ink16.xml"/><Relationship Id="rId29" Type="http://schemas.openxmlformats.org/officeDocument/2006/relationships/image" Target="../media/image41.png"/><Relationship Id="rId255" Type="http://schemas.openxmlformats.org/officeDocument/2006/relationships/image" Target="../media/image154.png"/><Relationship Id="rId276" Type="http://schemas.openxmlformats.org/officeDocument/2006/relationships/customXml" Target="../ink/ink153.xml"/><Relationship Id="rId40" Type="http://schemas.openxmlformats.org/officeDocument/2006/relationships/customXml" Target="../ink/ink35.xml"/><Relationship Id="rId115" Type="http://schemas.openxmlformats.org/officeDocument/2006/relationships/image" Target="../media/image84.png"/><Relationship Id="rId136" Type="http://schemas.openxmlformats.org/officeDocument/2006/relationships/customXml" Target="../ink/ink83.xml"/><Relationship Id="rId157" Type="http://schemas.openxmlformats.org/officeDocument/2006/relationships/image" Target="../media/image105.png"/><Relationship Id="rId178" Type="http://schemas.openxmlformats.org/officeDocument/2006/relationships/customXml" Target="../ink/ink104.xml"/><Relationship Id="rId61" Type="http://schemas.openxmlformats.org/officeDocument/2006/relationships/image" Target="../media/image57.png"/><Relationship Id="rId82" Type="http://schemas.openxmlformats.org/officeDocument/2006/relationships/customXml" Target="../ink/ink56.xml"/><Relationship Id="rId199" Type="http://schemas.openxmlformats.org/officeDocument/2006/relationships/image" Target="../media/image126.png"/><Relationship Id="rId203" Type="http://schemas.openxmlformats.org/officeDocument/2006/relationships/image" Target="../media/image128.png"/><Relationship Id="rId19" Type="http://schemas.openxmlformats.org/officeDocument/2006/relationships/image" Target="../media/image36.png"/><Relationship Id="rId224" Type="http://schemas.openxmlformats.org/officeDocument/2006/relationships/customXml" Target="../ink/ink127.xml"/><Relationship Id="rId245" Type="http://schemas.openxmlformats.org/officeDocument/2006/relationships/image" Target="../media/image149.png"/><Relationship Id="rId266" Type="http://schemas.openxmlformats.org/officeDocument/2006/relationships/customXml" Target="../ink/ink148.xml"/><Relationship Id="rId287" Type="http://schemas.openxmlformats.org/officeDocument/2006/relationships/image" Target="../media/image170.png"/><Relationship Id="rId30" Type="http://schemas.openxmlformats.org/officeDocument/2006/relationships/customXml" Target="../ink/ink30.xml"/><Relationship Id="rId105" Type="http://schemas.openxmlformats.org/officeDocument/2006/relationships/image" Target="../media/image79.png"/><Relationship Id="rId126" Type="http://schemas.openxmlformats.org/officeDocument/2006/relationships/customXml" Target="../ink/ink78.xml"/><Relationship Id="rId147" Type="http://schemas.openxmlformats.org/officeDocument/2006/relationships/image" Target="../media/image100.png"/><Relationship Id="rId168" Type="http://schemas.openxmlformats.org/officeDocument/2006/relationships/customXml" Target="../ink/ink99.xml"/><Relationship Id="rId51" Type="http://schemas.openxmlformats.org/officeDocument/2006/relationships/image" Target="../media/image52.png"/><Relationship Id="rId72" Type="http://schemas.openxmlformats.org/officeDocument/2006/relationships/customXml" Target="../ink/ink51.xml"/><Relationship Id="rId93" Type="http://schemas.openxmlformats.org/officeDocument/2006/relationships/image" Target="../media/image73.png"/><Relationship Id="rId189" Type="http://schemas.openxmlformats.org/officeDocument/2006/relationships/image" Target="../media/image121.png"/><Relationship Id="rId3" Type="http://schemas.openxmlformats.org/officeDocument/2006/relationships/image" Target="../media/image28.png"/><Relationship Id="rId214" Type="http://schemas.openxmlformats.org/officeDocument/2006/relationships/customXml" Target="../ink/ink122.xml"/><Relationship Id="rId235" Type="http://schemas.openxmlformats.org/officeDocument/2006/relationships/image" Target="../media/image144.png"/><Relationship Id="rId256" Type="http://schemas.openxmlformats.org/officeDocument/2006/relationships/customXml" Target="../ink/ink143.xml"/><Relationship Id="rId277" Type="http://schemas.openxmlformats.org/officeDocument/2006/relationships/image" Target="../media/image165.png"/><Relationship Id="rId116" Type="http://schemas.openxmlformats.org/officeDocument/2006/relationships/customXml" Target="../ink/ink73.xml"/><Relationship Id="rId137" Type="http://schemas.openxmlformats.org/officeDocument/2006/relationships/image" Target="../media/image95.png"/><Relationship Id="rId158" Type="http://schemas.openxmlformats.org/officeDocument/2006/relationships/customXml" Target="../ink/ink94.xml"/><Relationship Id="rId20" Type="http://schemas.openxmlformats.org/officeDocument/2006/relationships/customXml" Target="../ink/ink25.xml"/><Relationship Id="rId41" Type="http://schemas.openxmlformats.org/officeDocument/2006/relationships/image" Target="../media/image47.png"/><Relationship Id="rId62" Type="http://schemas.openxmlformats.org/officeDocument/2006/relationships/customXml" Target="../ink/ink46.xml"/><Relationship Id="rId83" Type="http://schemas.openxmlformats.org/officeDocument/2006/relationships/image" Target="../media/image68.png"/><Relationship Id="rId179" Type="http://schemas.openxmlformats.org/officeDocument/2006/relationships/image" Target="../media/image116.png"/><Relationship Id="rId190" Type="http://schemas.openxmlformats.org/officeDocument/2006/relationships/customXml" Target="../ink/ink110.xml"/><Relationship Id="rId204" Type="http://schemas.openxmlformats.org/officeDocument/2006/relationships/customXml" Target="../ink/ink117.xml"/><Relationship Id="rId225" Type="http://schemas.openxmlformats.org/officeDocument/2006/relationships/image" Target="../media/image139.png"/><Relationship Id="rId246" Type="http://schemas.openxmlformats.org/officeDocument/2006/relationships/customXml" Target="../ink/ink138.xml"/><Relationship Id="rId267" Type="http://schemas.openxmlformats.org/officeDocument/2006/relationships/image" Target="../media/image160.png"/><Relationship Id="rId288" Type="http://schemas.openxmlformats.org/officeDocument/2006/relationships/customXml" Target="../ink/ink159.xml"/><Relationship Id="rId106" Type="http://schemas.openxmlformats.org/officeDocument/2006/relationships/customXml" Target="../ink/ink68.xml"/><Relationship Id="rId127" Type="http://schemas.openxmlformats.org/officeDocument/2006/relationships/image" Target="../media/image90.png"/><Relationship Id="rId10" Type="http://schemas.openxmlformats.org/officeDocument/2006/relationships/customXml" Target="../ink/ink20.xml"/><Relationship Id="rId31" Type="http://schemas.openxmlformats.org/officeDocument/2006/relationships/image" Target="../media/image42.png"/><Relationship Id="rId52" Type="http://schemas.openxmlformats.org/officeDocument/2006/relationships/customXml" Target="../ink/ink41.xml"/><Relationship Id="rId73" Type="http://schemas.openxmlformats.org/officeDocument/2006/relationships/image" Target="../media/image63.png"/><Relationship Id="rId94" Type="http://schemas.openxmlformats.org/officeDocument/2006/relationships/customXml" Target="../ink/ink62.xml"/><Relationship Id="rId148" Type="http://schemas.openxmlformats.org/officeDocument/2006/relationships/customXml" Target="../ink/ink89.xml"/><Relationship Id="rId169" Type="http://schemas.openxmlformats.org/officeDocument/2006/relationships/image" Target="../media/image111.png"/><Relationship Id="rId4" Type="http://schemas.openxmlformats.org/officeDocument/2006/relationships/customXml" Target="../ink/ink17.xml"/><Relationship Id="rId180" Type="http://schemas.openxmlformats.org/officeDocument/2006/relationships/customXml" Target="../ink/ink105.xml"/><Relationship Id="rId215" Type="http://schemas.openxmlformats.org/officeDocument/2006/relationships/image" Target="../media/image134.png"/><Relationship Id="rId236" Type="http://schemas.openxmlformats.org/officeDocument/2006/relationships/customXml" Target="../ink/ink133.xml"/><Relationship Id="rId257" Type="http://schemas.openxmlformats.org/officeDocument/2006/relationships/image" Target="../media/image155.png"/><Relationship Id="rId278" Type="http://schemas.openxmlformats.org/officeDocument/2006/relationships/customXml" Target="../ink/ink154.xml"/><Relationship Id="rId42" Type="http://schemas.openxmlformats.org/officeDocument/2006/relationships/customXml" Target="../ink/ink36.xml"/><Relationship Id="rId84" Type="http://schemas.openxmlformats.org/officeDocument/2006/relationships/customXml" Target="../ink/ink57.xml"/><Relationship Id="rId138" Type="http://schemas.openxmlformats.org/officeDocument/2006/relationships/customXml" Target="../ink/ink84.xml"/><Relationship Id="rId191" Type="http://schemas.openxmlformats.org/officeDocument/2006/relationships/image" Target="../media/image122.png"/><Relationship Id="rId205" Type="http://schemas.openxmlformats.org/officeDocument/2006/relationships/image" Target="../media/image129.png"/><Relationship Id="rId247" Type="http://schemas.openxmlformats.org/officeDocument/2006/relationships/image" Target="../media/image150.png"/><Relationship Id="rId107" Type="http://schemas.openxmlformats.org/officeDocument/2006/relationships/image" Target="../media/image80.png"/><Relationship Id="rId289" Type="http://schemas.openxmlformats.org/officeDocument/2006/relationships/image" Target="../media/image171.png"/><Relationship Id="rId11" Type="http://schemas.openxmlformats.org/officeDocument/2006/relationships/image" Target="../media/image32.png"/><Relationship Id="rId53" Type="http://schemas.openxmlformats.org/officeDocument/2006/relationships/image" Target="../media/image53.png"/><Relationship Id="rId149" Type="http://schemas.openxmlformats.org/officeDocument/2006/relationships/image" Target="../media/image101.png"/><Relationship Id="rId95" Type="http://schemas.openxmlformats.org/officeDocument/2006/relationships/image" Target="../media/image74.png"/><Relationship Id="rId160" Type="http://schemas.openxmlformats.org/officeDocument/2006/relationships/customXml" Target="../ink/ink95.xml"/><Relationship Id="rId216" Type="http://schemas.openxmlformats.org/officeDocument/2006/relationships/customXml" Target="../ink/ink123.xml"/><Relationship Id="rId258" Type="http://schemas.openxmlformats.org/officeDocument/2006/relationships/customXml" Target="../ink/ink144.xml"/><Relationship Id="rId22" Type="http://schemas.openxmlformats.org/officeDocument/2006/relationships/customXml" Target="../ink/ink26.xml"/><Relationship Id="rId64" Type="http://schemas.openxmlformats.org/officeDocument/2006/relationships/customXml" Target="../ink/ink47.xml"/><Relationship Id="rId118" Type="http://schemas.openxmlformats.org/officeDocument/2006/relationships/customXml" Target="../ink/ink74.xml"/><Relationship Id="rId171" Type="http://schemas.openxmlformats.org/officeDocument/2006/relationships/image" Target="../media/image112.png"/><Relationship Id="rId227" Type="http://schemas.openxmlformats.org/officeDocument/2006/relationships/image" Target="../media/image140.png"/></Relationships>
</file>

<file path=ppt/slides/_rels/slide1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29.png"/><Relationship Id="rId21" Type="http://schemas.openxmlformats.org/officeDocument/2006/relationships/image" Target="../media/image181.png"/><Relationship Id="rId42" Type="http://schemas.openxmlformats.org/officeDocument/2006/relationships/customXml" Target="../ink/ink180.xml"/><Relationship Id="rId63" Type="http://schemas.openxmlformats.org/officeDocument/2006/relationships/image" Target="../media/image202.png"/><Relationship Id="rId84" Type="http://schemas.openxmlformats.org/officeDocument/2006/relationships/customXml" Target="../ink/ink201.xml"/><Relationship Id="rId138" Type="http://schemas.openxmlformats.org/officeDocument/2006/relationships/customXml" Target="../ink/ink228.xml"/><Relationship Id="rId16" Type="http://schemas.openxmlformats.org/officeDocument/2006/relationships/customXml" Target="../ink/ink167.xml"/><Relationship Id="rId107" Type="http://schemas.openxmlformats.org/officeDocument/2006/relationships/image" Target="../media/image224.png"/><Relationship Id="rId11" Type="http://schemas.openxmlformats.org/officeDocument/2006/relationships/image" Target="../media/image176.png"/><Relationship Id="rId32" Type="http://schemas.openxmlformats.org/officeDocument/2006/relationships/customXml" Target="../ink/ink175.xml"/><Relationship Id="rId37" Type="http://schemas.openxmlformats.org/officeDocument/2006/relationships/image" Target="../media/image189.png"/><Relationship Id="rId53" Type="http://schemas.openxmlformats.org/officeDocument/2006/relationships/image" Target="../media/image197.png"/><Relationship Id="rId58" Type="http://schemas.openxmlformats.org/officeDocument/2006/relationships/customXml" Target="../ink/ink188.xml"/><Relationship Id="rId74" Type="http://schemas.openxmlformats.org/officeDocument/2006/relationships/customXml" Target="../ink/ink196.xml"/><Relationship Id="rId79" Type="http://schemas.openxmlformats.org/officeDocument/2006/relationships/image" Target="../media/image210.png"/><Relationship Id="rId102" Type="http://schemas.openxmlformats.org/officeDocument/2006/relationships/customXml" Target="../ink/ink210.xml"/><Relationship Id="rId123" Type="http://schemas.openxmlformats.org/officeDocument/2006/relationships/image" Target="../media/image232.png"/><Relationship Id="rId128" Type="http://schemas.openxmlformats.org/officeDocument/2006/relationships/customXml" Target="../ink/ink223.xml"/><Relationship Id="rId5" Type="http://schemas.openxmlformats.org/officeDocument/2006/relationships/image" Target="../media/image173.png"/><Relationship Id="rId90" Type="http://schemas.openxmlformats.org/officeDocument/2006/relationships/customXml" Target="../ink/ink204.xml"/><Relationship Id="rId95" Type="http://schemas.openxmlformats.org/officeDocument/2006/relationships/image" Target="../media/image218.png"/><Relationship Id="rId22" Type="http://schemas.openxmlformats.org/officeDocument/2006/relationships/customXml" Target="../ink/ink170.xml"/><Relationship Id="rId27" Type="http://schemas.openxmlformats.org/officeDocument/2006/relationships/image" Target="../media/image184.png"/><Relationship Id="rId43" Type="http://schemas.openxmlformats.org/officeDocument/2006/relationships/image" Target="../media/image192.png"/><Relationship Id="rId48" Type="http://schemas.openxmlformats.org/officeDocument/2006/relationships/customXml" Target="../ink/ink183.xml"/><Relationship Id="rId64" Type="http://schemas.openxmlformats.org/officeDocument/2006/relationships/customXml" Target="../ink/ink191.xml"/><Relationship Id="rId69" Type="http://schemas.openxmlformats.org/officeDocument/2006/relationships/image" Target="../media/image205.png"/><Relationship Id="rId113" Type="http://schemas.openxmlformats.org/officeDocument/2006/relationships/image" Target="../media/image227.png"/><Relationship Id="rId118" Type="http://schemas.openxmlformats.org/officeDocument/2006/relationships/customXml" Target="../ink/ink218.xml"/><Relationship Id="rId134" Type="http://schemas.openxmlformats.org/officeDocument/2006/relationships/customXml" Target="../ink/ink226.xml"/><Relationship Id="rId139" Type="http://schemas.openxmlformats.org/officeDocument/2006/relationships/image" Target="../media/image240.png"/><Relationship Id="rId80" Type="http://schemas.openxmlformats.org/officeDocument/2006/relationships/customXml" Target="../ink/ink199.xml"/><Relationship Id="rId85" Type="http://schemas.openxmlformats.org/officeDocument/2006/relationships/image" Target="../media/image213.png"/><Relationship Id="rId12" Type="http://schemas.openxmlformats.org/officeDocument/2006/relationships/customXml" Target="../ink/ink165.xml"/><Relationship Id="rId17" Type="http://schemas.openxmlformats.org/officeDocument/2006/relationships/image" Target="../media/image179.png"/><Relationship Id="rId33" Type="http://schemas.openxmlformats.org/officeDocument/2006/relationships/image" Target="../media/image187.png"/><Relationship Id="rId38" Type="http://schemas.openxmlformats.org/officeDocument/2006/relationships/customXml" Target="../ink/ink178.xml"/><Relationship Id="rId59" Type="http://schemas.openxmlformats.org/officeDocument/2006/relationships/image" Target="../media/image200.png"/><Relationship Id="rId103" Type="http://schemas.openxmlformats.org/officeDocument/2006/relationships/image" Target="../media/image222.png"/><Relationship Id="rId108" Type="http://schemas.openxmlformats.org/officeDocument/2006/relationships/customXml" Target="../ink/ink213.xml"/><Relationship Id="rId124" Type="http://schemas.openxmlformats.org/officeDocument/2006/relationships/customXml" Target="../ink/ink221.xml"/><Relationship Id="rId129" Type="http://schemas.openxmlformats.org/officeDocument/2006/relationships/image" Target="../media/image235.png"/><Relationship Id="rId54" Type="http://schemas.openxmlformats.org/officeDocument/2006/relationships/customXml" Target="../ink/ink186.xml"/><Relationship Id="rId70" Type="http://schemas.openxmlformats.org/officeDocument/2006/relationships/customXml" Target="../ink/ink194.xml"/><Relationship Id="rId75" Type="http://schemas.openxmlformats.org/officeDocument/2006/relationships/image" Target="../media/image208.png"/><Relationship Id="rId91" Type="http://schemas.openxmlformats.org/officeDocument/2006/relationships/image" Target="../media/image216.png"/><Relationship Id="rId96" Type="http://schemas.openxmlformats.org/officeDocument/2006/relationships/customXml" Target="../ink/ink207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62.xml"/><Relationship Id="rId23" Type="http://schemas.openxmlformats.org/officeDocument/2006/relationships/image" Target="../media/image182.png"/><Relationship Id="rId28" Type="http://schemas.openxmlformats.org/officeDocument/2006/relationships/customXml" Target="../ink/ink173.xml"/><Relationship Id="rId49" Type="http://schemas.openxmlformats.org/officeDocument/2006/relationships/image" Target="../media/image195.png"/><Relationship Id="rId114" Type="http://schemas.openxmlformats.org/officeDocument/2006/relationships/customXml" Target="../ink/ink216.xml"/><Relationship Id="rId119" Type="http://schemas.openxmlformats.org/officeDocument/2006/relationships/image" Target="../media/image230.png"/><Relationship Id="rId44" Type="http://schemas.openxmlformats.org/officeDocument/2006/relationships/customXml" Target="../ink/ink181.xml"/><Relationship Id="rId60" Type="http://schemas.openxmlformats.org/officeDocument/2006/relationships/customXml" Target="../ink/ink189.xml"/><Relationship Id="rId65" Type="http://schemas.openxmlformats.org/officeDocument/2006/relationships/image" Target="../media/image203.png"/><Relationship Id="rId81" Type="http://schemas.openxmlformats.org/officeDocument/2006/relationships/image" Target="../media/image211.png"/><Relationship Id="rId86" Type="http://schemas.openxmlformats.org/officeDocument/2006/relationships/customXml" Target="../ink/ink202.xml"/><Relationship Id="rId130" Type="http://schemas.openxmlformats.org/officeDocument/2006/relationships/customXml" Target="../ink/ink224.xml"/><Relationship Id="rId135" Type="http://schemas.openxmlformats.org/officeDocument/2006/relationships/image" Target="../media/image238.png"/><Relationship Id="rId13" Type="http://schemas.openxmlformats.org/officeDocument/2006/relationships/image" Target="../media/image177.png"/><Relationship Id="rId18" Type="http://schemas.openxmlformats.org/officeDocument/2006/relationships/customXml" Target="../ink/ink168.xml"/><Relationship Id="rId39" Type="http://schemas.openxmlformats.org/officeDocument/2006/relationships/image" Target="../media/image190.png"/><Relationship Id="rId109" Type="http://schemas.openxmlformats.org/officeDocument/2006/relationships/image" Target="../media/image225.png"/><Relationship Id="rId34" Type="http://schemas.openxmlformats.org/officeDocument/2006/relationships/customXml" Target="../ink/ink176.xml"/><Relationship Id="rId50" Type="http://schemas.openxmlformats.org/officeDocument/2006/relationships/customXml" Target="../ink/ink184.xml"/><Relationship Id="rId55" Type="http://schemas.openxmlformats.org/officeDocument/2006/relationships/image" Target="../media/image198.png"/><Relationship Id="rId76" Type="http://schemas.openxmlformats.org/officeDocument/2006/relationships/customXml" Target="../ink/ink197.xml"/><Relationship Id="rId97" Type="http://schemas.openxmlformats.org/officeDocument/2006/relationships/image" Target="../media/image219.png"/><Relationship Id="rId104" Type="http://schemas.openxmlformats.org/officeDocument/2006/relationships/customXml" Target="../ink/ink211.xml"/><Relationship Id="rId120" Type="http://schemas.openxmlformats.org/officeDocument/2006/relationships/customXml" Target="../ink/ink219.xml"/><Relationship Id="rId125" Type="http://schemas.openxmlformats.org/officeDocument/2006/relationships/image" Target="../media/image233.png"/><Relationship Id="rId7" Type="http://schemas.openxmlformats.org/officeDocument/2006/relationships/image" Target="../media/image174.png"/><Relationship Id="rId71" Type="http://schemas.openxmlformats.org/officeDocument/2006/relationships/image" Target="../media/image206.png"/><Relationship Id="rId92" Type="http://schemas.openxmlformats.org/officeDocument/2006/relationships/customXml" Target="../ink/ink205.xml"/><Relationship Id="rId2" Type="http://schemas.openxmlformats.org/officeDocument/2006/relationships/customXml" Target="../ink/ink160.xml"/><Relationship Id="rId29" Type="http://schemas.openxmlformats.org/officeDocument/2006/relationships/image" Target="../media/image185.png"/><Relationship Id="rId24" Type="http://schemas.openxmlformats.org/officeDocument/2006/relationships/customXml" Target="../ink/ink171.xml"/><Relationship Id="rId40" Type="http://schemas.openxmlformats.org/officeDocument/2006/relationships/customXml" Target="../ink/ink179.xml"/><Relationship Id="rId45" Type="http://schemas.openxmlformats.org/officeDocument/2006/relationships/image" Target="../media/image193.png"/><Relationship Id="rId66" Type="http://schemas.openxmlformats.org/officeDocument/2006/relationships/customXml" Target="../ink/ink192.xml"/><Relationship Id="rId87" Type="http://schemas.openxmlformats.org/officeDocument/2006/relationships/image" Target="../media/image214.png"/><Relationship Id="rId110" Type="http://schemas.openxmlformats.org/officeDocument/2006/relationships/customXml" Target="../ink/ink214.xml"/><Relationship Id="rId115" Type="http://schemas.openxmlformats.org/officeDocument/2006/relationships/image" Target="../media/image228.png"/><Relationship Id="rId131" Type="http://schemas.openxmlformats.org/officeDocument/2006/relationships/image" Target="../media/image236.png"/><Relationship Id="rId136" Type="http://schemas.openxmlformats.org/officeDocument/2006/relationships/customXml" Target="../ink/ink227.xml"/><Relationship Id="rId61" Type="http://schemas.openxmlformats.org/officeDocument/2006/relationships/image" Target="../media/image201.png"/><Relationship Id="rId82" Type="http://schemas.openxmlformats.org/officeDocument/2006/relationships/customXml" Target="../ink/ink200.xml"/><Relationship Id="rId19" Type="http://schemas.openxmlformats.org/officeDocument/2006/relationships/image" Target="../media/image180.png"/><Relationship Id="rId14" Type="http://schemas.openxmlformats.org/officeDocument/2006/relationships/customXml" Target="../ink/ink166.xml"/><Relationship Id="rId30" Type="http://schemas.openxmlformats.org/officeDocument/2006/relationships/customXml" Target="../ink/ink174.xml"/><Relationship Id="rId35" Type="http://schemas.openxmlformats.org/officeDocument/2006/relationships/image" Target="../media/image188.png"/><Relationship Id="rId56" Type="http://schemas.openxmlformats.org/officeDocument/2006/relationships/customXml" Target="../ink/ink187.xml"/><Relationship Id="rId77" Type="http://schemas.openxmlformats.org/officeDocument/2006/relationships/image" Target="../media/image209.png"/><Relationship Id="rId100" Type="http://schemas.openxmlformats.org/officeDocument/2006/relationships/customXml" Target="../ink/ink209.xml"/><Relationship Id="rId105" Type="http://schemas.openxmlformats.org/officeDocument/2006/relationships/image" Target="../media/image223.png"/><Relationship Id="rId126" Type="http://schemas.openxmlformats.org/officeDocument/2006/relationships/customXml" Target="../ink/ink222.xml"/><Relationship Id="rId8" Type="http://schemas.openxmlformats.org/officeDocument/2006/relationships/customXml" Target="../ink/ink163.xml"/><Relationship Id="rId51" Type="http://schemas.openxmlformats.org/officeDocument/2006/relationships/image" Target="../media/image196.png"/><Relationship Id="rId72" Type="http://schemas.openxmlformats.org/officeDocument/2006/relationships/customXml" Target="../ink/ink195.xml"/><Relationship Id="rId93" Type="http://schemas.openxmlformats.org/officeDocument/2006/relationships/image" Target="../media/image217.png"/><Relationship Id="rId98" Type="http://schemas.openxmlformats.org/officeDocument/2006/relationships/customXml" Target="../ink/ink208.xml"/><Relationship Id="rId121" Type="http://schemas.openxmlformats.org/officeDocument/2006/relationships/image" Target="../media/image231.png"/><Relationship Id="rId3" Type="http://schemas.openxmlformats.org/officeDocument/2006/relationships/image" Target="../media/image172.png"/><Relationship Id="rId25" Type="http://schemas.openxmlformats.org/officeDocument/2006/relationships/image" Target="../media/image183.png"/><Relationship Id="rId46" Type="http://schemas.openxmlformats.org/officeDocument/2006/relationships/customXml" Target="../ink/ink182.xml"/><Relationship Id="rId67" Type="http://schemas.openxmlformats.org/officeDocument/2006/relationships/image" Target="../media/image204.png"/><Relationship Id="rId116" Type="http://schemas.openxmlformats.org/officeDocument/2006/relationships/customXml" Target="../ink/ink217.xml"/><Relationship Id="rId137" Type="http://schemas.openxmlformats.org/officeDocument/2006/relationships/image" Target="../media/image239.png"/><Relationship Id="rId20" Type="http://schemas.openxmlformats.org/officeDocument/2006/relationships/customXml" Target="../ink/ink169.xml"/><Relationship Id="rId41" Type="http://schemas.openxmlformats.org/officeDocument/2006/relationships/image" Target="../media/image191.png"/><Relationship Id="rId62" Type="http://schemas.openxmlformats.org/officeDocument/2006/relationships/customXml" Target="../ink/ink190.xml"/><Relationship Id="rId83" Type="http://schemas.openxmlformats.org/officeDocument/2006/relationships/image" Target="../media/image212.png"/><Relationship Id="rId88" Type="http://schemas.openxmlformats.org/officeDocument/2006/relationships/customXml" Target="../ink/ink203.xml"/><Relationship Id="rId111" Type="http://schemas.openxmlformats.org/officeDocument/2006/relationships/image" Target="../media/image226.png"/><Relationship Id="rId132" Type="http://schemas.openxmlformats.org/officeDocument/2006/relationships/customXml" Target="../ink/ink225.xml"/><Relationship Id="rId15" Type="http://schemas.openxmlformats.org/officeDocument/2006/relationships/image" Target="../media/image178.png"/><Relationship Id="rId36" Type="http://schemas.openxmlformats.org/officeDocument/2006/relationships/customXml" Target="../ink/ink177.xml"/><Relationship Id="rId57" Type="http://schemas.openxmlformats.org/officeDocument/2006/relationships/image" Target="../media/image199.png"/><Relationship Id="rId106" Type="http://schemas.openxmlformats.org/officeDocument/2006/relationships/customXml" Target="../ink/ink212.xml"/><Relationship Id="rId127" Type="http://schemas.openxmlformats.org/officeDocument/2006/relationships/image" Target="../media/image234.png"/><Relationship Id="rId10" Type="http://schemas.openxmlformats.org/officeDocument/2006/relationships/customXml" Target="../ink/ink164.xml"/><Relationship Id="rId31" Type="http://schemas.openxmlformats.org/officeDocument/2006/relationships/image" Target="../media/image186.png"/><Relationship Id="rId52" Type="http://schemas.openxmlformats.org/officeDocument/2006/relationships/customXml" Target="../ink/ink185.xml"/><Relationship Id="rId73" Type="http://schemas.openxmlformats.org/officeDocument/2006/relationships/image" Target="../media/image207.png"/><Relationship Id="rId78" Type="http://schemas.openxmlformats.org/officeDocument/2006/relationships/customXml" Target="../ink/ink198.xml"/><Relationship Id="rId94" Type="http://schemas.openxmlformats.org/officeDocument/2006/relationships/customXml" Target="../ink/ink206.xml"/><Relationship Id="rId99" Type="http://schemas.openxmlformats.org/officeDocument/2006/relationships/image" Target="../media/image220.png"/><Relationship Id="rId101" Type="http://schemas.openxmlformats.org/officeDocument/2006/relationships/image" Target="../media/image221.png"/><Relationship Id="rId122" Type="http://schemas.openxmlformats.org/officeDocument/2006/relationships/customXml" Target="../ink/ink220.xml"/><Relationship Id="rId4" Type="http://schemas.openxmlformats.org/officeDocument/2006/relationships/customXml" Target="../ink/ink161.xml"/><Relationship Id="rId9" Type="http://schemas.openxmlformats.org/officeDocument/2006/relationships/image" Target="../media/image175.png"/><Relationship Id="rId26" Type="http://schemas.openxmlformats.org/officeDocument/2006/relationships/customXml" Target="../ink/ink172.xml"/><Relationship Id="rId47" Type="http://schemas.openxmlformats.org/officeDocument/2006/relationships/image" Target="../media/image194.png"/><Relationship Id="rId68" Type="http://schemas.openxmlformats.org/officeDocument/2006/relationships/customXml" Target="../ink/ink193.xml"/><Relationship Id="rId89" Type="http://schemas.openxmlformats.org/officeDocument/2006/relationships/image" Target="../media/image215.png"/><Relationship Id="rId112" Type="http://schemas.openxmlformats.org/officeDocument/2006/relationships/customXml" Target="../ink/ink215.xml"/><Relationship Id="rId133" Type="http://schemas.openxmlformats.org/officeDocument/2006/relationships/image" Target="../media/image237.png"/></Relationships>
</file>

<file path=ppt/slides/_rels/slide1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98.png"/><Relationship Id="rId21" Type="http://schemas.openxmlformats.org/officeDocument/2006/relationships/image" Target="../media/image250.png"/><Relationship Id="rId42" Type="http://schemas.openxmlformats.org/officeDocument/2006/relationships/customXml" Target="../ink/ink249.xml"/><Relationship Id="rId63" Type="http://schemas.openxmlformats.org/officeDocument/2006/relationships/image" Target="../media/image271.png"/><Relationship Id="rId84" Type="http://schemas.openxmlformats.org/officeDocument/2006/relationships/customXml" Target="../ink/ink270.xml"/><Relationship Id="rId138" Type="http://schemas.openxmlformats.org/officeDocument/2006/relationships/customXml" Target="../ink/ink297.xml"/><Relationship Id="rId159" Type="http://schemas.openxmlformats.org/officeDocument/2006/relationships/image" Target="../media/image319.png"/><Relationship Id="rId170" Type="http://schemas.openxmlformats.org/officeDocument/2006/relationships/customXml" Target="../ink/ink313.xml"/><Relationship Id="rId107" Type="http://schemas.openxmlformats.org/officeDocument/2006/relationships/image" Target="../media/image293.png"/><Relationship Id="rId11" Type="http://schemas.openxmlformats.org/officeDocument/2006/relationships/image" Target="../media/image245.png"/><Relationship Id="rId32" Type="http://schemas.openxmlformats.org/officeDocument/2006/relationships/customXml" Target="../ink/ink244.xml"/><Relationship Id="rId53" Type="http://schemas.openxmlformats.org/officeDocument/2006/relationships/image" Target="../media/image266.png"/><Relationship Id="rId74" Type="http://schemas.openxmlformats.org/officeDocument/2006/relationships/customXml" Target="../ink/ink265.xml"/><Relationship Id="rId128" Type="http://schemas.openxmlformats.org/officeDocument/2006/relationships/customXml" Target="../ink/ink292.xml"/><Relationship Id="rId149" Type="http://schemas.openxmlformats.org/officeDocument/2006/relationships/image" Target="../media/image314.png"/><Relationship Id="rId5" Type="http://schemas.openxmlformats.org/officeDocument/2006/relationships/image" Target="../media/image242.png"/><Relationship Id="rId95" Type="http://schemas.openxmlformats.org/officeDocument/2006/relationships/image" Target="../media/image287.png"/><Relationship Id="rId160" Type="http://schemas.openxmlformats.org/officeDocument/2006/relationships/customXml" Target="../ink/ink308.xml"/><Relationship Id="rId181" Type="http://schemas.openxmlformats.org/officeDocument/2006/relationships/image" Target="../media/image330.png"/><Relationship Id="rId22" Type="http://schemas.openxmlformats.org/officeDocument/2006/relationships/customXml" Target="../ink/ink239.xml"/><Relationship Id="rId43" Type="http://schemas.openxmlformats.org/officeDocument/2006/relationships/image" Target="../media/image261.png"/><Relationship Id="rId64" Type="http://schemas.openxmlformats.org/officeDocument/2006/relationships/customXml" Target="../ink/ink260.xml"/><Relationship Id="rId118" Type="http://schemas.openxmlformats.org/officeDocument/2006/relationships/customXml" Target="../ink/ink287.xml"/><Relationship Id="rId139" Type="http://schemas.openxmlformats.org/officeDocument/2006/relationships/image" Target="../media/image309.png"/><Relationship Id="rId85" Type="http://schemas.openxmlformats.org/officeDocument/2006/relationships/image" Target="../media/image282.png"/><Relationship Id="rId150" Type="http://schemas.openxmlformats.org/officeDocument/2006/relationships/customXml" Target="../ink/ink303.xml"/><Relationship Id="rId171" Type="http://schemas.openxmlformats.org/officeDocument/2006/relationships/image" Target="../media/image325.png"/><Relationship Id="rId12" Type="http://schemas.openxmlformats.org/officeDocument/2006/relationships/customXml" Target="../ink/ink234.xml"/><Relationship Id="rId33" Type="http://schemas.openxmlformats.org/officeDocument/2006/relationships/image" Target="../media/image256.png"/><Relationship Id="rId108" Type="http://schemas.openxmlformats.org/officeDocument/2006/relationships/customXml" Target="../ink/ink282.xml"/><Relationship Id="rId129" Type="http://schemas.openxmlformats.org/officeDocument/2006/relationships/image" Target="../media/image304.png"/><Relationship Id="rId54" Type="http://schemas.openxmlformats.org/officeDocument/2006/relationships/customXml" Target="../ink/ink255.xml"/><Relationship Id="rId75" Type="http://schemas.openxmlformats.org/officeDocument/2006/relationships/image" Target="../media/image277.png"/><Relationship Id="rId96" Type="http://schemas.openxmlformats.org/officeDocument/2006/relationships/customXml" Target="../ink/ink276.xml"/><Relationship Id="rId140" Type="http://schemas.openxmlformats.org/officeDocument/2006/relationships/customXml" Target="../ink/ink298.xml"/><Relationship Id="rId161" Type="http://schemas.openxmlformats.org/officeDocument/2006/relationships/image" Target="../media/image320.png"/><Relationship Id="rId182" Type="http://schemas.openxmlformats.org/officeDocument/2006/relationships/customXml" Target="../ink/ink319.xml"/><Relationship Id="rId6" Type="http://schemas.openxmlformats.org/officeDocument/2006/relationships/customXml" Target="../ink/ink231.xml"/><Relationship Id="rId23" Type="http://schemas.openxmlformats.org/officeDocument/2006/relationships/image" Target="../media/image251.png"/><Relationship Id="rId119" Type="http://schemas.openxmlformats.org/officeDocument/2006/relationships/image" Target="../media/image299.png"/><Relationship Id="rId44" Type="http://schemas.openxmlformats.org/officeDocument/2006/relationships/customXml" Target="../ink/ink250.xml"/><Relationship Id="rId65" Type="http://schemas.openxmlformats.org/officeDocument/2006/relationships/image" Target="../media/image272.png"/><Relationship Id="rId86" Type="http://schemas.openxmlformats.org/officeDocument/2006/relationships/customXml" Target="../ink/ink271.xml"/><Relationship Id="rId130" Type="http://schemas.openxmlformats.org/officeDocument/2006/relationships/customXml" Target="../ink/ink293.xml"/><Relationship Id="rId151" Type="http://schemas.openxmlformats.org/officeDocument/2006/relationships/image" Target="../media/image315.png"/><Relationship Id="rId172" Type="http://schemas.openxmlformats.org/officeDocument/2006/relationships/customXml" Target="../ink/ink314.xml"/><Relationship Id="rId13" Type="http://schemas.openxmlformats.org/officeDocument/2006/relationships/image" Target="../media/image246.png"/><Relationship Id="rId18" Type="http://schemas.openxmlformats.org/officeDocument/2006/relationships/customXml" Target="../ink/ink237.xml"/><Relationship Id="rId39" Type="http://schemas.openxmlformats.org/officeDocument/2006/relationships/image" Target="../media/image259.png"/><Relationship Id="rId109" Type="http://schemas.openxmlformats.org/officeDocument/2006/relationships/image" Target="../media/image294.png"/><Relationship Id="rId34" Type="http://schemas.openxmlformats.org/officeDocument/2006/relationships/customXml" Target="../ink/ink245.xml"/><Relationship Id="rId50" Type="http://schemas.openxmlformats.org/officeDocument/2006/relationships/customXml" Target="../ink/ink253.xml"/><Relationship Id="rId55" Type="http://schemas.openxmlformats.org/officeDocument/2006/relationships/image" Target="../media/image267.png"/><Relationship Id="rId76" Type="http://schemas.openxmlformats.org/officeDocument/2006/relationships/customXml" Target="../ink/ink266.xml"/><Relationship Id="rId97" Type="http://schemas.openxmlformats.org/officeDocument/2006/relationships/image" Target="../media/image288.png"/><Relationship Id="rId104" Type="http://schemas.openxmlformats.org/officeDocument/2006/relationships/customXml" Target="../ink/ink280.xml"/><Relationship Id="rId120" Type="http://schemas.openxmlformats.org/officeDocument/2006/relationships/customXml" Target="../ink/ink288.xml"/><Relationship Id="rId125" Type="http://schemas.openxmlformats.org/officeDocument/2006/relationships/image" Target="../media/image302.png"/><Relationship Id="rId141" Type="http://schemas.openxmlformats.org/officeDocument/2006/relationships/image" Target="../media/image310.png"/><Relationship Id="rId146" Type="http://schemas.openxmlformats.org/officeDocument/2006/relationships/customXml" Target="../ink/ink301.xml"/><Relationship Id="rId167" Type="http://schemas.openxmlformats.org/officeDocument/2006/relationships/image" Target="../media/image323.png"/><Relationship Id="rId7" Type="http://schemas.openxmlformats.org/officeDocument/2006/relationships/image" Target="../media/image243.png"/><Relationship Id="rId71" Type="http://schemas.openxmlformats.org/officeDocument/2006/relationships/image" Target="../media/image275.png"/><Relationship Id="rId92" Type="http://schemas.openxmlformats.org/officeDocument/2006/relationships/customXml" Target="../ink/ink274.xml"/><Relationship Id="rId162" Type="http://schemas.openxmlformats.org/officeDocument/2006/relationships/customXml" Target="../ink/ink309.xml"/><Relationship Id="rId183" Type="http://schemas.openxmlformats.org/officeDocument/2006/relationships/image" Target="../media/image331.png"/><Relationship Id="rId2" Type="http://schemas.openxmlformats.org/officeDocument/2006/relationships/customXml" Target="../ink/ink229.xml"/><Relationship Id="rId29" Type="http://schemas.openxmlformats.org/officeDocument/2006/relationships/image" Target="../media/image254.png"/><Relationship Id="rId24" Type="http://schemas.openxmlformats.org/officeDocument/2006/relationships/customXml" Target="../ink/ink240.xml"/><Relationship Id="rId40" Type="http://schemas.openxmlformats.org/officeDocument/2006/relationships/customXml" Target="../ink/ink248.xml"/><Relationship Id="rId45" Type="http://schemas.openxmlformats.org/officeDocument/2006/relationships/image" Target="../media/image262.png"/><Relationship Id="rId66" Type="http://schemas.openxmlformats.org/officeDocument/2006/relationships/customXml" Target="../ink/ink261.xml"/><Relationship Id="rId87" Type="http://schemas.openxmlformats.org/officeDocument/2006/relationships/image" Target="../media/image283.png"/><Relationship Id="rId110" Type="http://schemas.openxmlformats.org/officeDocument/2006/relationships/customXml" Target="../ink/ink283.xml"/><Relationship Id="rId115" Type="http://schemas.openxmlformats.org/officeDocument/2006/relationships/image" Target="../media/image297.png"/><Relationship Id="rId131" Type="http://schemas.openxmlformats.org/officeDocument/2006/relationships/image" Target="../media/image305.png"/><Relationship Id="rId136" Type="http://schemas.openxmlformats.org/officeDocument/2006/relationships/customXml" Target="../ink/ink296.xml"/><Relationship Id="rId157" Type="http://schemas.openxmlformats.org/officeDocument/2006/relationships/image" Target="../media/image318.png"/><Relationship Id="rId178" Type="http://schemas.openxmlformats.org/officeDocument/2006/relationships/customXml" Target="../ink/ink317.xml"/><Relationship Id="rId61" Type="http://schemas.openxmlformats.org/officeDocument/2006/relationships/image" Target="../media/image270.png"/><Relationship Id="rId82" Type="http://schemas.openxmlformats.org/officeDocument/2006/relationships/customXml" Target="../ink/ink269.xml"/><Relationship Id="rId152" Type="http://schemas.openxmlformats.org/officeDocument/2006/relationships/customXml" Target="../ink/ink304.xml"/><Relationship Id="rId173" Type="http://schemas.openxmlformats.org/officeDocument/2006/relationships/image" Target="../media/image326.png"/><Relationship Id="rId19" Type="http://schemas.openxmlformats.org/officeDocument/2006/relationships/image" Target="../media/image249.png"/><Relationship Id="rId14" Type="http://schemas.openxmlformats.org/officeDocument/2006/relationships/customXml" Target="../ink/ink235.xml"/><Relationship Id="rId30" Type="http://schemas.openxmlformats.org/officeDocument/2006/relationships/customXml" Target="../ink/ink243.xml"/><Relationship Id="rId35" Type="http://schemas.openxmlformats.org/officeDocument/2006/relationships/image" Target="../media/image257.png"/><Relationship Id="rId56" Type="http://schemas.openxmlformats.org/officeDocument/2006/relationships/customXml" Target="../ink/ink256.xml"/><Relationship Id="rId77" Type="http://schemas.openxmlformats.org/officeDocument/2006/relationships/image" Target="../media/image278.png"/><Relationship Id="rId100" Type="http://schemas.openxmlformats.org/officeDocument/2006/relationships/customXml" Target="../ink/ink278.xml"/><Relationship Id="rId105" Type="http://schemas.openxmlformats.org/officeDocument/2006/relationships/image" Target="../media/image292.png"/><Relationship Id="rId126" Type="http://schemas.openxmlformats.org/officeDocument/2006/relationships/customXml" Target="../ink/ink291.xml"/><Relationship Id="rId147" Type="http://schemas.openxmlformats.org/officeDocument/2006/relationships/image" Target="../media/image313.png"/><Relationship Id="rId168" Type="http://schemas.openxmlformats.org/officeDocument/2006/relationships/customXml" Target="../ink/ink312.xml"/><Relationship Id="rId8" Type="http://schemas.openxmlformats.org/officeDocument/2006/relationships/customXml" Target="../ink/ink232.xml"/><Relationship Id="rId51" Type="http://schemas.openxmlformats.org/officeDocument/2006/relationships/image" Target="../media/image265.png"/><Relationship Id="rId72" Type="http://schemas.openxmlformats.org/officeDocument/2006/relationships/customXml" Target="../ink/ink264.xml"/><Relationship Id="rId93" Type="http://schemas.openxmlformats.org/officeDocument/2006/relationships/image" Target="../media/image286.png"/><Relationship Id="rId98" Type="http://schemas.openxmlformats.org/officeDocument/2006/relationships/customXml" Target="../ink/ink277.xml"/><Relationship Id="rId121" Type="http://schemas.openxmlformats.org/officeDocument/2006/relationships/image" Target="../media/image300.png"/><Relationship Id="rId142" Type="http://schemas.openxmlformats.org/officeDocument/2006/relationships/customXml" Target="../ink/ink299.xml"/><Relationship Id="rId163" Type="http://schemas.openxmlformats.org/officeDocument/2006/relationships/image" Target="../media/image321.png"/><Relationship Id="rId184" Type="http://schemas.openxmlformats.org/officeDocument/2006/relationships/customXml" Target="../ink/ink320.xml"/><Relationship Id="rId3" Type="http://schemas.openxmlformats.org/officeDocument/2006/relationships/image" Target="../media/image241.png"/><Relationship Id="rId25" Type="http://schemas.openxmlformats.org/officeDocument/2006/relationships/image" Target="../media/image252.png"/><Relationship Id="rId46" Type="http://schemas.openxmlformats.org/officeDocument/2006/relationships/customXml" Target="../ink/ink251.xml"/><Relationship Id="rId67" Type="http://schemas.openxmlformats.org/officeDocument/2006/relationships/image" Target="../media/image273.png"/><Relationship Id="rId116" Type="http://schemas.openxmlformats.org/officeDocument/2006/relationships/customXml" Target="../ink/ink286.xml"/><Relationship Id="rId137" Type="http://schemas.openxmlformats.org/officeDocument/2006/relationships/image" Target="../media/image308.png"/><Relationship Id="rId158" Type="http://schemas.openxmlformats.org/officeDocument/2006/relationships/customXml" Target="../ink/ink307.xml"/><Relationship Id="rId20" Type="http://schemas.openxmlformats.org/officeDocument/2006/relationships/customXml" Target="../ink/ink238.xml"/><Relationship Id="rId41" Type="http://schemas.openxmlformats.org/officeDocument/2006/relationships/image" Target="../media/image260.png"/><Relationship Id="rId62" Type="http://schemas.openxmlformats.org/officeDocument/2006/relationships/customXml" Target="../ink/ink259.xml"/><Relationship Id="rId83" Type="http://schemas.openxmlformats.org/officeDocument/2006/relationships/image" Target="../media/image281.png"/><Relationship Id="rId88" Type="http://schemas.openxmlformats.org/officeDocument/2006/relationships/customXml" Target="../ink/ink272.xml"/><Relationship Id="rId111" Type="http://schemas.openxmlformats.org/officeDocument/2006/relationships/image" Target="../media/image295.png"/><Relationship Id="rId132" Type="http://schemas.openxmlformats.org/officeDocument/2006/relationships/customXml" Target="../ink/ink294.xml"/><Relationship Id="rId153" Type="http://schemas.openxmlformats.org/officeDocument/2006/relationships/image" Target="../media/image316.png"/><Relationship Id="rId174" Type="http://schemas.openxmlformats.org/officeDocument/2006/relationships/customXml" Target="../ink/ink315.xml"/><Relationship Id="rId179" Type="http://schemas.openxmlformats.org/officeDocument/2006/relationships/image" Target="../media/image329.png"/><Relationship Id="rId15" Type="http://schemas.openxmlformats.org/officeDocument/2006/relationships/image" Target="../media/image247.png"/><Relationship Id="rId36" Type="http://schemas.openxmlformats.org/officeDocument/2006/relationships/customXml" Target="../ink/ink246.xml"/><Relationship Id="rId57" Type="http://schemas.openxmlformats.org/officeDocument/2006/relationships/image" Target="../media/image268.png"/><Relationship Id="rId106" Type="http://schemas.openxmlformats.org/officeDocument/2006/relationships/customXml" Target="../ink/ink281.xml"/><Relationship Id="rId127" Type="http://schemas.openxmlformats.org/officeDocument/2006/relationships/image" Target="../media/image303.png"/><Relationship Id="rId10" Type="http://schemas.openxmlformats.org/officeDocument/2006/relationships/customXml" Target="../ink/ink233.xml"/><Relationship Id="rId31" Type="http://schemas.openxmlformats.org/officeDocument/2006/relationships/image" Target="../media/image255.png"/><Relationship Id="rId52" Type="http://schemas.openxmlformats.org/officeDocument/2006/relationships/customXml" Target="../ink/ink254.xml"/><Relationship Id="rId73" Type="http://schemas.openxmlformats.org/officeDocument/2006/relationships/image" Target="../media/image276.png"/><Relationship Id="rId78" Type="http://schemas.openxmlformats.org/officeDocument/2006/relationships/customXml" Target="../ink/ink267.xml"/><Relationship Id="rId94" Type="http://schemas.openxmlformats.org/officeDocument/2006/relationships/customXml" Target="../ink/ink275.xml"/><Relationship Id="rId99" Type="http://schemas.openxmlformats.org/officeDocument/2006/relationships/image" Target="../media/image289.png"/><Relationship Id="rId101" Type="http://schemas.openxmlformats.org/officeDocument/2006/relationships/image" Target="../media/image290.png"/><Relationship Id="rId122" Type="http://schemas.openxmlformats.org/officeDocument/2006/relationships/customXml" Target="../ink/ink289.xml"/><Relationship Id="rId143" Type="http://schemas.openxmlformats.org/officeDocument/2006/relationships/image" Target="../media/image311.png"/><Relationship Id="rId148" Type="http://schemas.openxmlformats.org/officeDocument/2006/relationships/customXml" Target="../ink/ink302.xml"/><Relationship Id="rId164" Type="http://schemas.openxmlformats.org/officeDocument/2006/relationships/customXml" Target="../ink/ink310.xml"/><Relationship Id="rId169" Type="http://schemas.openxmlformats.org/officeDocument/2006/relationships/image" Target="../media/image324.png"/><Relationship Id="rId185" Type="http://schemas.openxmlformats.org/officeDocument/2006/relationships/image" Target="../media/image332.png"/><Relationship Id="rId4" Type="http://schemas.openxmlformats.org/officeDocument/2006/relationships/customXml" Target="../ink/ink230.xml"/><Relationship Id="rId9" Type="http://schemas.openxmlformats.org/officeDocument/2006/relationships/image" Target="../media/image244.png"/><Relationship Id="rId180" Type="http://schemas.openxmlformats.org/officeDocument/2006/relationships/customXml" Target="../ink/ink318.xml"/><Relationship Id="rId26" Type="http://schemas.openxmlformats.org/officeDocument/2006/relationships/customXml" Target="../ink/ink241.xml"/><Relationship Id="rId47" Type="http://schemas.openxmlformats.org/officeDocument/2006/relationships/image" Target="../media/image263.png"/><Relationship Id="rId68" Type="http://schemas.openxmlformats.org/officeDocument/2006/relationships/customXml" Target="../ink/ink262.xml"/><Relationship Id="rId89" Type="http://schemas.openxmlformats.org/officeDocument/2006/relationships/image" Target="../media/image284.png"/><Relationship Id="rId112" Type="http://schemas.openxmlformats.org/officeDocument/2006/relationships/customXml" Target="../ink/ink284.xml"/><Relationship Id="rId133" Type="http://schemas.openxmlformats.org/officeDocument/2006/relationships/image" Target="../media/image306.png"/><Relationship Id="rId154" Type="http://schemas.openxmlformats.org/officeDocument/2006/relationships/customXml" Target="../ink/ink305.xml"/><Relationship Id="rId175" Type="http://schemas.openxmlformats.org/officeDocument/2006/relationships/image" Target="../media/image327.png"/><Relationship Id="rId16" Type="http://schemas.openxmlformats.org/officeDocument/2006/relationships/customXml" Target="../ink/ink236.xml"/><Relationship Id="rId37" Type="http://schemas.openxmlformats.org/officeDocument/2006/relationships/image" Target="../media/image258.png"/><Relationship Id="rId58" Type="http://schemas.openxmlformats.org/officeDocument/2006/relationships/customXml" Target="../ink/ink257.xml"/><Relationship Id="rId79" Type="http://schemas.openxmlformats.org/officeDocument/2006/relationships/image" Target="../media/image279.png"/><Relationship Id="rId102" Type="http://schemas.openxmlformats.org/officeDocument/2006/relationships/customXml" Target="../ink/ink279.xml"/><Relationship Id="rId123" Type="http://schemas.openxmlformats.org/officeDocument/2006/relationships/image" Target="../media/image301.png"/><Relationship Id="rId144" Type="http://schemas.openxmlformats.org/officeDocument/2006/relationships/customXml" Target="../ink/ink300.xml"/><Relationship Id="rId90" Type="http://schemas.openxmlformats.org/officeDocument/2006/relationships/customXml" Target="../ink/ink273.xml"/><Relationship Id="rId165" Type="http://schemas.openxmlformats.org/officeDocument/2006/relationships/image" Target="../media/image322.png"/><Relationship Id="rId186" Type="http://schemas.openxmlformats.org/officeDocument/2006/relationships/customXml" Target="../ink/ink321.xml"/><Relationship Id="rId27" Type="http://schemas.openxmlformats.org/officeDocument/2006/relationships/image" Target="../media/image253.png"/><Relationship Id="rId48" Type="http://schemas.openxmlformats.org/officeDocument/2006/relationships/customXml" Target="../ink/ink252.xml"/><Relationship Id="rId69" Type="http://schemas.openxmlformats.org/officeDocument/2006/relationships/image" Target="../media/image274.png"/><Relationship Id="rId113" Type="http://schemas.openxmlformats.org/officeDocument/2006/relationships/image" Target="../media/image296.png"/><Relationship Id="rId134" Type="http://schemas.openxmlformats.org/officeDocument/2006/relationships/customXml" Target="../ink/ink295.xml"/><Relationship Id="rId80" Type="http://schemas.openxmlformats.org/officeDocument/2006/relationships/customXml" Target="../ink/ink268.xml"/><Relationship Id="rId155" Type="http://schemas.openxmlformats.org/officeDocument/2006/relationships/image" Target="../media/image317.png"/><Relationship Id="rId176" Type="http://schemas.openxmlformats.org/officeDocument/2006/relationships/customXml" Target="../ink/ink316.xml"/><Relationship Id="rId17" Type="http://schemas.openxmlformats.org/officeDocument/2006/relationships/image" Target="../media/image248.png"/><Relationship Id="rId38" Type="http://schemas.openxmlformats.org/officeDocument/2006/relationships/customXml" Target="../ink/ink247.xml"/><Relationship Id="rId59" Type="http://schemas.openxmlformats.org/officeDocument/2006/relationships/image" Target="../media/image269.png"/><Relationship Id="rId103" Type="http://schemas.openxmlformats.org/officeDocument/2006/relationships/image" Target="../media/image291.png"/><Relationship Id="rId124" Type="http://schemas.openxmlformats.org/officeDocument/2006/relationships/customXml" Target="../ink/ink290.xml"/><Relationship Id="rId70" Type="http://schemas.openxmlformats.org/officeDocument/2006/relationships/customXml" Target="../ink/ink263.xml"/><Relationship Id="rId91" Type="http://schemas.openxmlformats.org/officeDocument/2006/relationships/image" Target="../media/image285.png"/><Relationship Id="rId145" Type="http://schemas.openxmlformats.org/officeDocument/2006/relationships/image" Target="../media/image312.png"/><Relationship Id="rId166" Type="http://schemas.openxmlformats.org/officeDocument/2006/relationships/customXml" Target="../ink/ink311.xml"/><Relationship Id="rId187" Type="http://schemas.openxmlformats.org/officeDocument/2006/relationships/image" Target="../media/image333.png"/><Relationship Id="rId1" Type="http://schemas.openxmlformats.org/officeDocument/2006/relationships/slideLayout" Target="../slideLayouts/slideLayout7.xml"/><Relationship Id="rId28" Type="http://schemas.openxmlformats.org/officeDocument/2006/relationships/customXml" Target="../ink/ink242.xml"/><Relationship Id="rId49" Type="http://schemas.openxmlformats.org/officeDocument/2006/relationships/image" Target="../media/image264.png"/><Relationship Id="rId114" Type="http://schemas.openxmlformats.org/officeDocument/2006/relationships/customXml" Target="../ink/ink285.xml"/><Relationship Id="rId60" Type="http://schemas.openxmlformats.org/officeDocument/2006/relationships/customXml" Target="../ink/ink258.xml"/><Relationship Id="rId81" Type="http://schemas.openxmlformats.org/officeDocument/2006/relationships/image" Target="../media/image280.png"/><Relationship Id="rId135" Type="http://schemas.openxmlformats.org/officeDocument/2006/relationships/image" Target="../media/image307.png"/><Relationship Id="rId156" Type="http://schemas.openxmlformats.org/officeDocument/2006/relationships/customXml" Target="../ink/ink306.xml"/><Relationship Id="rId177" Type="http://schemas.openxmlformats.org/officeDocument/2006/relationships/image" Target="../media/image328.png"/></Relationships>
</file>

<file path=ppt/slides/_rels/slide1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391.png"/><Relationship Id="rId21" Type="http://schemas.openxmlformats.org/officeDocument/2006/relationships/image" Target="../media/image343.png"/><Relationship Id="rId42" Type="http://schemas.openxmlformats.org/officeDocument/2006/relationships/customXml" Target="../ink/ink342.xml"/><Relationship Id="rId63" Type="http://schemas.openxmlformats.org/officeDocument/2006/relationships/image" Target="../media/image364.png"/><Relationship Id="rId84" Type="http://schemas.openxmlformats.org/officeDocument/2006/relationships/customXml" Target="../ink/ink363.xml"/><Relationship Id="rId138" Type="http://schemas.openxmlformats.org/officeDocument/2006/relationships/customXml" Target="../ink/ink390.xml"/><Relationship Id="rId159" Type="http://schemas.openxmlformats.org/officeDocument/2006/relationships/image" Target="../media/image412.png"/><Relationship Id="rId107" Type="http://schemas.openxmlformats.org/officeDocument/2006/relationships/image" Target="../media/image386.png"/><Relationship Id="rId11" Type="http://schemas.openxmlformats.org/officeDocument/2006/relationships/image" Target="../media/image338.png"/><Relationship Id="rId32" Type="http://schemas.openxmlformats.org/officeDocument/2006/relationships/customXml" Target="../ink/ink337.xml"/><Relationship Id="rId53" Type="http://schemas.openxmlformats.org/officeDocument/2006/relationships/image" Target="../media/image359.png"/><Relationship Id="rId74" Type="http://schemas.openxmlformats.org/officeDocument/2006/relationships/customXml" Target="../ink/ink358.xml"/><Relationship Id="rId128" Type="http://schemas.openxmlformats.org/officeDocument/2006/relationships/customXml" Target="../ink/ink385.xml"/><Relationship Id="rId149" Type="http://schemas.openxmlformats.org/officeDocument/2006/relationships/image" Target="../media/image407.png"/><Relationship Id="rId5" Type="http://schemas.openxmlformats.org/officeDocument/2006/relationships/image" Target="../media/image335.png"/><Relationship Id="rId95" Type="http://schemas.openxmlformats.org/officeDocument/2006/relationships/image" Target="../media/image380.png"/><Relationship Id="rId160" Type="http://schemas.openxmlformats.org/officeDocument/2006/relationships/customXml" Target="../ink/ink401.xml"/><Relationship Id="rId22" Type="http://schemas.openxmlformats.org/officeDocument/2006/relationships/customXml" Target="../ink/ink332.xml"/><Relationship Id="rId43" Type="http://schemas.openxmlformats.org/officeDocument/2006/relationships/image" Target="../media/image354.png"/><Relationship Id="rId64" Type="http://schemas.openxmlformats.org/officeDocument/2006/relationships/customXml" Target="../ink/ink353.xml"/><Relationship Id="rId118" Type="http://schemas.openxmlformats.org/officeDocument/2006/relationships/customXml" Target="../ink/ink380.xml"/><Relationship Id="rId139" Type="http://schemas.openxmlformats.org/officeDocument/2006/relationships/image" Target="../media/image402.png"/><Relationship Id="rId85" Type="http://schemas.openxmlformats.org/officeDocument/2006/relationships/image" Target="../media/image375.png"/><Relationship Id="rId150" Type="http://schemas.openxmlformats.org/officeDocument/2006/relationships/customXml" Target="../ink/ink396.xml"/><Relationship Id="rId12" Type="http://schemas.openxmlformats.org/officeDocument/2006/relationships/customXml" Target="../ink/ink327.xml"/><Relationship Id="rId33" Type="http://schemas.openxmlformats.org/officeDocument/2006/relationships/image" Target="../media/image349.png"/><Relationship Id="rId108" Type="http://schemas.openxmlformats.org/officeDocument/2006/relationships/customXml" Target="../ink/ink375.xml"/><Relationship Id="rId129" Type="http://schemas.openxmlformats.org/officeDocument/2006/relationships/image" Target="../media/image397.png"/><Relationship Id="rId54" Type="http://schemas.openxmlformats.org/officeDocument/2006/relationships/customXml" Target="../ink/ink348.xml"/><Relationship Id="rId70" Type="http://schemas.openxmlformats.org/officeDocument/2006/relationships/customXml" Target="../ink/ink356.xml"/><Relationship Id="rId75" Type="http://schemas.openxmlformats.org/officeDocument/2006/relationships/image" Target="../media/image370.png"/><Relationship Id="rId91" Type="http://schemas.openxmlformats.org/officeDocument/2006/relationships/image" Target="../media/image378.png"/><Relationship Id="rId96" Type="http://schemas.openxmlformats.org/officeDocument/2006/relationships/customXml" Target="../ink/ink369.xml"/><Relationship Id="rId140" Type="http://schemas.openxmlformats.org/officeDocument/2006/relationships/customXml" Target="../ink/ink391.xml"/><Relationship Id="rId145" Type="http://schemas.openxmlformats.org/officeDocument/2006/relationships/image" Target="../media/image405.png"/><Relationship Id="rId161" Type="http://schemas.openxmlformats.org/officeDocument/2006/relationships/image" Target="../media/image413.png"/><Relationship Id="rId166" Type="http://schemas.openxmlformats.org/officeDocument/2006/relationships/customXml" Target="../ink/ink404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24.xml"/><Relationship Id="rId23" Type="http://schemas.openxmlformats.org/officeDocument/2006/relationships/image" Target="../media/image344.png"/><Relationship Id="rId28" Type="http://schemas.openxmlformats.org/officeDocument/2006/relationships/customXml" Target="../ink/ink335.xml"/><Relationship Id="rId49" Type="http://schemas.openxmlformats.org/officeDocument/2006/relationships/image" Target="../media/image357.png"/><Relationship Id="rId114" Type="http://schemas.openxmlformats.org/officeDocument/2006/relationships/customXml" Target="../ink/ink378.xml"/><Relationship Id="rId119" Type="http://schemas.openxmlformats.org/officeDocument/2006/relationships/image" Target="../media/image392.png"/><Relationship Id="rId44" Type="http://schemas.openxmlformats.org/officeDocument/2006/relationships/customXml" Target="../ink/ink343.xml"/><Relationship Id="rId60" Type="http://schemas.openxmlformats.org/officeDocument/2006/relationships/customXml" Target="../ink/ink351.xml"/><Relationship Id="rId65" Type="http://schemas.openxmlformats.org/officeDocument/2006/relationships/image" Target="../media/image365.png"/><Relationship Id="rId81" Type="http://schemas.openxmlformats.org/officeDocument/2006/relationships/image" Target="../media/image373.png"/><Relationship Id="rId86" Type="http://schemas.openxmlformats.org/officeDocument/2006/relationships/customXml" Target="../ink/ink364.xml"/><Relationship Id="rId130" Type="http://schemas.openxmlformats.org/officeDocument/2006/relationships/customXml" Target="../ink/ink386.xml"/><Relationship Id="rId135" Type="http://schemas.openxmlformats.org/officeDocument/2006/relationships/image" Target="../media/image400.png"/><Relationship Id="rId151" Type="http://schemas.openxmlformats.org/officeDocument/2006/relationships/image" Target="../media/image408.png"/><Relationship Id="rId156" Type="http://schemas.openxmlformats.org/officeDocument/2006/relationships/customXml" Target="../ink/ink399.xml"/><Relationship Id="rId13" Type="http://schemas.openxmlformats.org/officeDocument/2006/relationships/image" Target="../media/image339.png"/><Relationship Id="rId18" Type="http://schemas.openxmlformats.org/officeDocument/2006/relationships/customXml" Target="../ink/ink330.xml"/><Relationship Id="rId39" Type="http://schemas.openxmlformats.org/officeDocument/2006/relationships/image" Target="../media/image352.png"/><Relationship Id="rId109" Type="http://schemas.openxmlformats.org/officeDocument/2006/relationships/image" Target="../media/image387.png"/><Relationship Id="rId34" Type="http://schemas.openxmlformats.org/officeDocument/2006/relationships/customXml" Target="../ink/ink338.xml"/><Relationship Id="rId50" Type="http://schemas.openxmlformats.org/officeDocument/2006/relationships/customXml" Target="../ink/ink346.xml"/><Relationship Id="rId55" Type="http://schemas.openxmlformats.org/officeDocument/2006/relationships/image" Target="../media/image360.png"/><Relationship Id="rId76" Type="http://schemas.openxmlformats.org/officeDocument/2006/relationships/customXml" Target="../ink/ink359.xml"/><Relationship Id="rId97" Type="http://schemas.openxmlformats.org/officeDocument/2006/relationships/image" Target="../media/image381.png"/><Relationship Id="rId104" Type="http://schemas.openxmlformats.org/officeDocument/2006/relationships/customXml" Target="../ink/ink373.xml"/><Relationship Id="rId120" Type="http://schemas.openxmlformats.org/officeDocument/2006/relationships/customXml" Target="../ink/ink381.xml"/><Relationship Id="rId125" Type="http://schemas.openxmlformats.org/officeDocument/2006/relationships/image" Target="../media/image395.png"/><Relationship Id="rId141" Type="http://schemas.openxmlformats.org/officeDocument/2006/relationships/image" Target="../media/image403.png"/><Relationship Id="rId146" Type="http://schemas.openxmlformats.org/officeDocument/2006/relationships/customXml" Target="../ink/ink394.xml"/><Relationship Id="rId167" Type="http://schemas.openxmlformats.org/officeDocument/2006/relationships/image" Target="../media/image416.png"/><Relationship Id="rId7" Type="http://schemas.openxmlformats.org/officeDocument/2006/relationships/image" Target="../media/image336.png"/><Relationship Id="rId71" Type="http://schemas.openxmlformats.org/officeDocument/2006/relationships/image" Target="../media/image368.png"/><Relationship Id="rId92" Type="http://schemas.openxmlformats.org/officeDocument/2006/relationships/customXml" Target="../ink/ink367.xml"/><Relationship Id="rId162" Type="http://schemas.openxmlformats.org/officeDocument/2006/relationships/customXml" Target="../ink/ink402.xml"/><Relationship Id="rId2" Type="http://schemas.openxmlformats.org/officeDocument/2006/relationships/customXml" Target="../ink/ink322.xml"/><Relationship Id="rId29" Type="http://schemas.openxmlformats.org/officeDocument/2006/relationships/image" Target="../media/image347.png"/><Relationship Id="rId24" Type="http://schemas.openxmlformats.org/officeDocument/2006/relationships/customXml" Target="../ink/ink333.xml"/><Relationship Id="rId40" Type="http://schemas.openxmlformats.org/officeDocument/2006/relationships/customXml" Target="../ink/ink341.xml"/><Relationship Id="rId45" Type="http://schemas.openxmlformats.org/officeDocument/2006/relationships/image" Target="../media/image355.png"/><Relationship Id="rId66" Type="http://schemas.openxmlformats.org/officeDocument/2006/relationships/customXml" Target="../ink/ink354.xml"/><Relationship Id="rId87" Type="http://schemas.openxmlformats.org/officeDocument/2006/relationships/image" Target="../media/image376.png"/><Relationship Id="rId110" Type="http://schemas.openxmlformats.org/officeDocument/2006/relationships/customXml" Target="../ink/ink376.xml"/><Relationship Id="rId115" Type="http://schemas.openxmlformats.org/officeDocument/2006/relationships/image" Target="../media/image390.png"/><Relationship Id="rId131" Type="http://schemas.openxmlformats.org/officeDocument/2006/relationships/image" Target="../media/image398.png"/><Relationship Id="rId136" Type="http://schemas.openxmlformats.org/officeDocument/2006/relationships/customXml" Target="../ink/ink389.xml"/><Relationship Id="rId157" Type="http://schemas.openxmlformats.org/officeDocument/2006/relationships/image" Target="../media/image411.png"/><Relationship Id="rId61" Type="http://schemas.openxmlformats.org/officeDocument/2006/relationships/image" Target="../media/image363.png"/><Relationship Id="rId82" Type="http://schemas.openxmlformats.org/officeDocument/2006/relationships/customXml" Target="../ink/ink362.xml"/><Relationship Id="rId152" Type="http://schemas.openxmlformats.org/officeDocument/2006/relationships/customXml" Target="../ink/ink397.xml"/><Relationship Id="rId19" Type="http://schemas.openxmlformats.org/officeDocument/2006/relationships/image" Target="../media/image342.png"/><Relationship Id="rId14" Type="http://schemas.openxmlformats.org/officeDocument/2006/relationships/customXml" Target="../ink/ink328.xml"/><Relationship Id="rId30" Type="http://schemas.openxmlformats.org/officeDocument/2006/relationships/customXml" Target="../ink/ink336.xml"/><Relationship Id="rId35" Type="http://schemas.openxmlformats.org/officeDocument/2006/relationships/image" Target="../media/image350.png"/><Relationship Id="rId56" Type="http://schemas.openxmlformats.org/officeDocument/2006/relationships/customXml" Target="../ink/ink349.xml"/><Relationship Id="rId77" Type="http://schemas.openxmlformats.org/officeDocument/2006/relationships/image" Target="../media/image371.png"/><Relationship Id="rId100" Type="http://schemas.openxmlformats.org/officeDocument/2006/relationships/customXml" Target="../ink/ink371.xml"/><Relationship Id="rId105" Type="http://schemas.openxmlformats.org/officeDocument/2006/relationships/image" Target="../media/image385.png"/><Relationship Id="rId126" Type="http://schemas.openxmlformats.org/officeDocument/2006/relationships/customXml" Target="../ink/ink384.xml"/><Relationship Id="rId147" Type="http://schemas.openxmlformats.org/officeDocument/2006/relationships/image" Target="../media/image406.png"/><Relationship Id="rId168" Type="http://schemas.openxmlformats.org/officeDocument/2006/relationships/customXml" Target="../ink/ink405.xml"/><Relationship Id="rId8" Type="http://schemas.openxmlformats.org/officeDocument/2006/relationships/customXml" Target="../ink/ink325.xml"/><Relationship Id="rId51" Type="http://schemas.openxmlformats.org/officeDocument/2006/relationships/image" Target="../media/image358.png"/><Relationship Id="rId72" Type="http://schemas.openxmlformats.org/officeDocument/2006/relationships/customXml" Target="../ink/ink357.xml"/><Relationship Id="rId93" Type="http://schemas.openxmlformats.org/officeDocument/2006/relationships/image" Target="../media/image379.png"/><Relationship Id="rId98" Type="http://schemas.openxmlformats.org/officeDocument/2006/relationships/customXml" Target="../ink/ink370.xml"/><Relationship Id="rId121" Type="http://schemas.openxmlformats.org/officeDocument/2006/relationships/image" Target="../media/image393.png"/><Relationship Id="rId142" Type="http://schemas.openxmlformats.org/officeDocument/2006/relationships/customXml" Target="../ink/ink392.xml"/><Relationship Id="rId163" Type="http://schemas.openxmlformats.org/officeDocument/2006/relationships/image" Target="../media/image414.png"/><Relationship Id="rId3" Type="http://schemas.openxmlformats.org/officeDocument/2006/relationships/image" Target="../media/image334.png"/><Relationship Id="rId25" Type="http://schemas.openxmlformats.org/officeDocument/2006/relationships/image" Target="../media/image345.png"/><Relationship Id="rId46" Type="http://schemas.openxmlformats.org/officeDocument/2006/relationships/customXml" Target="../ink/ink344.xml"/><Relationship Id="rId67" Type="http://schemas.openxmlformats.org/officeDocument/2006/relationships/image" Target="../media/image366.png"/><Relationship Id="rId116" Type="http://schemas.openxmlformats.org/officeDocument/2006/relationships/customXml" Target="../ink/ink379.xml"/><Relationship Id="rId137" Type="http://schemas.openxmlformats.org/officeDocument/2006/relationships/image" Target="../media/image401.png"/><Relationship Id="rId158" Type="http://schemas.openxmlformats.org/officeDocument/2006/relationships/customXml" Target="../ink/ink400.xml"/><Relationship Id="rId20" Type="http://schemas.openxmlformats.org/officeDocument/2006/relationships/customXml" Target="../ink/ink331.xml"/><Relationship Id="rId41" Type="http://schemas.openxmlformats.org/officeDocument/2006/relationships/image" Target="../media/image353.png"/><Relationship Id="rId62" Type="http://schemas.openxmlformats.org/officeDocument/2006/relationships/customXml" Target="../ink/ink352.xml"/><Relationship Id="rId83" Type="http://schemas.openxmlformats.org/officeDocument/2006/relationships/image" Target="../media/image374.png"/><Relationship Id="rId88" Type="http://schemas.openxmlformats.org/officeDocument/2006/relationships/customXml" Target="../ink/ink365.xml"/><Relationship Id="rId111" Type="http://schemas.openxmlformats.org/officeDocument/2006/relationships/image" Target="../media/image388.png"/><Relationship Id="rId132" Type="http://schemas.openxmlformats.org/officeDocument/2006/relationships/customXml" Target="../ink/ink387.xml"/><Relationship Id="rId153" Type="http://schemas.openxmlformats.org/officeDocument/2006/relationships/image" Target="../media/image409.png"/><Relationship Id="rId15" Type="http://schemas.openxmlformats.org/officeDocument/2006/relationships/image" Target="../media/image340.png"/><Relationship Id="rId36" Type="http://schemas.openxmlformats.org/officeDocument/2006/relationships/customXml" Target="../ink/ink339.xml"/><Relationship Id="rId57" Type="http://schemas.openxmlformats.org/officeDocument/2006/relationships/image" Target="../media/image361.png"/><Relationship Id="rId106" Type="http://schemas.openxmlformats.org/officeDocument/2006/relationships/customXml" Target="../ink/ink374.xml"/><Relationship Id="rId127" Type="http://schemas.openxmlformats.org/officeDocument/2006/relationships/image" Target="../media/image396.png"/><Relationship Id="rId10" Type="http://schemas.openxmlformats.org/officeDocument/2006/relationships/customXml" Target="../ink/ink326.xml"/><Relationship Id="rId31" Type="http://schemas.openxmlformats.org/officeDocument/2006/relationships/image" Target="../media/image348.png"/><Relationship Id="rId52" Type="http://schemas.openxmlformats.org/officeDocument/2006/relationships/customXml" Target="../ink/ink347.xml"/><Relationship Id="rId73" Type="http://schemas.openxmlformats.org/officeDocument/2006/relationships/image" Target="../media/image369.png"/><Relationship Id="rId78" Type="http://schemas.openxmlformats.org/officeDocument/2006/relationships/customXml" Target="../ink/ink360.xml"/><Relationship Id="rId94" Type="http://schemas.openxmlformats.org/officeDocument/2006/relationships/customXml" Target="../ink/ink368.xml"/><Relationship Id="rId99" Type="http://schemas.openxmlformats.org/officeDocument/2006/relationships/image" Target="../media/image382.png"/><Relationship Id="rId101" Type="http://schemas.openxmlformats.org/officeDocument/2006/relationships/image" Target="../media/image383.png"/><Relationship Id="rId122" Type="http://schemas.openxmlformats.org/officeDocument/2006/relationships/customXml" Target="../ink/ink382.xml"/><Relationship Id="rId143" Type="http://schemas.openxmlformats.org/officeDocument/2006/relationships/image" Target="../media/image404.png"/><Relationship Id="rId148" Type="http://schemas.openxmlformats.org/officeDocument/2006/relationships/customXml" Target="../ink/ink395.xml"/><Relationship Id="rId164" Type="http://schemas.openxmlformats.org/officeDocument/2006/relationships/customXml" Target="../ink/ink403.xml"/><Relationship Id="rId169" Type="http://schemas.openxmlformats.org/officeDocument/2006/relationships/image" Target="../media/image417.png"/><Relationship Id="rId4" Type="http://schemas.openxmlformats.org/officeDocument/2006/relationships/customXml" Target="../ink/ink323.xml"/><Relationship Id="rId9" Type="http://schemas.openxmlformats.org/officeDocument/2006/relationships/image" Target="../media/image337.png"/><Relationship Id="rId26" Type="http://schemas.openxmlformats.org/officeDocument/2006/relationships/customXml" Target="../ink/ink334.xml"/><Relationship Id="rId47" Type="http://schemas.openxmlformats.org/officeDocument/2006/relationships/image" Target="../media/image356.png"/><Relationship Id="rId68" Type="http://schemas.openxmlformats.org/officeDocument/2006/relationships/customXml" Target="../ink/ink355.xml"/><Relationship Id="rId89" Type="http://schemas.openxmlformats.org/officeDocument/2006/relationships/image" Target="../media/image377.png"/><Relationship Id="rId112" Type="http://schemas.openxmlformats.org/officeDocument/2006/relationships/customXml" Target="../ink/ink377.xml"/><Relationship Id="rId133" Type="http://schemas.openxmlformats.org/officeDocument/2006/relationships/image" Target="../media/image399.png"/><Relationship Id="rId154" Type="http://schemas.openxmlformats.org/officeDocument/2006/relationships/customXml" Target="../ink/ink398.xml"/><Relationship Id="rId16" Type="http://schemas.openxmlformats.org/officeDocument/2006/relationships/customXml" Target="../ink/ink329.xml"/><Relationship Id="rId37" Type="http://schemas.openxmlformats.org/officeDocument/2006/relationships/image" Target="../media/image351.png"/><Relationship Id="rId58" Type="http://schemas.openxmlformats.org/officeDocument/2006/relationships/customXml" Target="../ink/ink350.xml"/><Relationship Id="rId79" Type="http://schemas.openxmlformats.org/officeDocument/2006/relationships/image" Target="../media/image372.png"/><Relationship Id="rId102" Type="http://schemas.openxmlformats.org/officeDocument/2006/relationships/customXml" Target="../ink/ink372.xml"/><Relationship Id="rId123" Type="http://schemas.openxmlformats.org/officeDocument/2006/relationships/image" Target="../media/image394.png"/><Relationship Id="rId144" Type="http://schemas.openxmlformats.org/officeDocument/2006/relationships/customXml" Target="../ink/ink393.xml"/><Relationship Id="rId90" Type="http://schemas.openxmlformats.org/officeDocument/2006/relationships/customXml" Target="../ink/ink366.xml"/><Relationship Id="rId165" Type="http://schemas.openxmlformats.org/officeDocument/2006/relationships/image" Target="../media/image415.png"/><Relationship Id="rId27" Type="http://schemas.openxmlformats.org/officeDocument/2006/relationships/image" Target="../media/image346.png"/><Relationship Id="rId48" Type="http://schemas.openxmlformats.org/officeDocument/2006/relationships/customXml" Target="../ink/ink345.xml"/><Relationship Id="rId69" Type="http://schemas.openxmlformats.org/officeDocument/2006/relationships/image" Target="../media/image367.png"/><Relationship Id="rId113" Type="http://schemas.openxmlformats.org/officeDocument/2006/relationships/image" Target="../media/image389.png"/><Relationship Id="rId134" Type="http://schemas.openxmlformats.org/officeDocument/2006/relationships/customXml" Target="../ink/ink388.xml"/><Relationship Id="rId80" Type="http://schemas.openxmlformats.org/officeDocument/2006/relationships/customXml" Target="../ink/ink361.xml"/><Relationship Id="rId155" Type="http://schemas.openxmlformats.org/officeDocument/2006/relationships/image" Target="../media/image410.png"/><Relationship Id="rId17" Type="http://schemas.openxmlformats.org/officeDocument/2006/relationships/image" Target="../media/image341.png"/><Relationship Id="rId38" Type="http://schemas.openxmlformats.org/officeDocument/2006/relationships/customXml" Target="../ink/ink340.xml"/><Relationship Id="rId59" Type="http://schemas.openxmlformats.org/officeDocument/2006/relationships/image" Target="../media/image362.png"/><Relationship Id="rId103" Type="http://schemas.openxmlformats.org/officeDocument/2006/relationships/image" Target="../media/image384.png"/><Relationship Id="rId124" Type="http://schemas.openxmlformats.org/officeDocument/2006/relationships/customXml" Target="../ink/ink383.xml"/></Relationships>
</file>

<file path=ppt/slides/_rels/slide14.xml.rels><?xml version="1.0" encoding="UTF-8" standalone="yes"?>
<Relationships xmlns="http://schemas.openxmlformats.org/package/2006/relationships"><Relationship Id="rId26" Type="http://schemas.openxmlformats.org/officeDocument/2006/relationships/customXml" Target="../ink/ink418.xml"/><Relationship Id="rId21" Type="http://schemas.openxmlformats.org/officeDocument/2006/relationships/image" Target="../media/image427.png"/><Relationship Id="rId42" Type="http://schemas.openxmlformats.org/officeDocument/2006/relationships/customXml" Target="../ink/ink426.xml"/><Relationship Id="rId47" Type="http://schemas.openxmlformats.org/officeDocument/2006/relationships/image" Target="../media/image440.png"/><Relationship Id="rId63" Type="http://schemas.openxmlformats.org/officeDocument/2006/relationships/image" Target="../media/image448.png"/><Relationship Id="rId68" Type="http://schemas.openxmlformats.org/officeDocument/2006/relationships/customXml" Target="../ink/ink439.xml"/><Relationship Id="rId84" Type="http://schemas.openxmlformats.org/officeDocument/2006/relationships/customXml" Target="../ink/ink447.xml"/><Relationship Id="rId89" Type="http://schemas.openxmlformats.org/officeDocument/2006/relationships/image" Target="../media/image461.png"/><Relationship Id="rId16" Type="http://schemas.openxmlformats.org/officeDocument/2006/relationships/customXml" Target="../ink/ink413.xml"/><Relationship Id="rId107" Type="http://schemas.openxmlformats.org/officeDocument/2006/relationships/image" Target="../media/image470.png"/><Relationship Id="rId11" Type="http://schemas.openxmlformats.org/officeDocument/2006/relationships/image" Target="../media/image422.png"/><Relationship Id="rId32" Type="http://schemas.openxmlformats.org/officeDocument/2006/relationships/customXml" Target="../ink/ink421.xml"/><Relationship Id="rId37" Type="http://schemas.openxmlformats.org/officeDocument/2006/relationships/image" Target="../media/image435.png"/><Relationship Id="rId53" Type="http://schemas.openxmlformats.org/officeDocument/2006/relationships/image" Target="../media/image443.png"/><Relationship Id="rId58" Type="http://schemas.openxmlformats.org/officeDocument/2006/relationships/customXml" Target="../ink/ink434.xml"/><Relationship Id="rId74" Type="http://schemas.openxmlformats.org/officeDocument/2006/relationships/customXml" Target="../ink/ink442.xml"/><Relationship Id="rId79" Type="http://schemas.openxmlformats.org/officeDocument/2006/relationships/image" Target="../media/image456.png"/><Relationship Id="rId102" Type="http://schemas.openxmlformats.org/officeDocument/2006/relationships/customXml" Target="../ink/ink456.xml"/><Relationship Id="rId5" Type="http://schemas.openxmlformats.org/officeDocument/2006/relationships/image" Target="../media/image419.png"/><Relationship Id="rId90" Type="http://schemas.openxmlformats.org/officeDocument/2006/relationships/customXml" Target="../ink/ink450.xml"/><Relationship Id="rId95" Type="http://schemas.openxmlformats.org/officeDocument/2006/relationships/image" Target="../media/image464.png"/><Relationship Id="rId22" Type="http://schemas.openxmlformats.org/officeDocument/2006/relationships/customXml" Target="../ink/ink416.xml"/><Relationship Id="rId27" Type="http://schemas.openxmlformats.org/officeDocument/2006/relationships/image" Target="../media/image430.png"/><Relationship Id="rId43" Type="http://schemas.openxmlformats.org/officeDocument/2006/relationships/image" Target="../media/image438.png"/><Relationship Id="rId48" Type="http://schemas.openxmlformats.org/officeDocument/2006/relationships/customXml" Target="../ink/ink429.xml"/><Relationship Id="rId64" Type="http://schemas.openxmlformats.org/officeDocument/2006/relationships/customXml" Target="../ink/ink437.xml"/><Relationship Id="rId69" Type="http://schemas.openxmlformats.org/officeDocument/2006/relationships/image" Target="../media/image451.png"/><Relationship Id="rId80" Type="http://schemas.openxmlformats.org/officeDocument/2006/relationships/customXml" Target="../ink/ink445.xml"/><Relationship Id="rId85" Type="http://schemas.openxmlformats.org/officeDocument/2006/relationships/image" Target="../media/image459.png"/><Relationship Id="rId12" Type="http://schemas.openxmlformats.org/officeDocument/2006/relationships/customXml" Target="../ink/ink411.xml"/><Relationship Id="rId17" Type="http://schemas.openxmlformats.org/officeDocument/2006/relationships/image" Target="../media/image425.png"/><Relationship Id="rId33" Type="http://schemas.openxmlformats.org/officeDocument/2006/relationships/image" Target="../media/image433.png"/><Relationship Id="rId38" Type="http://schemas.openxmlformats.org/officeDocument/2006/relationships/customXml" Target="../ink/ink424.xml"/><Relationship Id="rId59" Type="http://schemas.openxmlformats.org/officeDocument/2006/relationships/image" Target="../media/image446.png"/><Relationship Id="rId103" Type="http://schemas.openxmlformats.org/officeDocument/2006/relationships/image" Target="../media/image468.png"/><Relationship Id="rId20" Type="http://schemas.openxmlformats.org/officeDocument/2006/relationships/customXml" Target="../ink/ink415.xml"/><Relationship Id="rId41" Type="http://schemas.openxmlformats.org/officeDocument/2006/relationships/image" Target="../media/image437.png"/><Relationship Id="rId54" Type="http://schemas.openxmlformats.org/officeDocument/2006/relationships/customXml" Target="../ink/ink432.xml"/><Relationship Id="rId62" Type="http://schemas.openxmlformats.org/officeDocument/2006/relationships/customXml" Target="../ink/ink436.xml"/><Relationship Id="rId70" Type="http://schemas.openxmlformats.org/officeDocument/2006/relationships/customXml" Target="../ink/ink440.xml"/><Relationship Id="rId75" Type="http://schemas.openxmlformats.org/officeDocument/2006/relationships/image" Target="../media/image454.png"/><Relationship Id="rId83" Type="http://schemas.openxmlformats.org/officeDocument/2006/relationships/image" Target="../media/image458.png"/><Relationship Id="rId88" Type="http://schemas.openxmlformats.org/officeDocument/2006/relationships/customXml" Target="../ink/ink449.xml"/><Relationship Id="rId91" Type="http://schemas.openxmlformats.org/officeDocument/2006/relationships/image" Target="../media/image462.png"/><Relationship Id="rId96" Type="http://schemas.openxmlformats.org/officeDocument/2006/relationships/customXml" Target="../ink/ink453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408.xml"/><Relationship Id="rId15" Type="http://schemas.openxmlformats.org/officeDocument/2006/relationships/image" Target="../media/image424.png"/><Relationship Id="rId23" Type="http://schemas.openxmlformats.org/officeDocument/2006/relationships/image" Target="../media/image428.png"/><Relationship Id="rId28" Type="http://schemas.openxmlformats.org/officeDocument/2006/relationships/customXml" Target="../ink/ink419.xml"/><Relationship Id="rId36" Type="http://schemas.openxmlformats.org/officeDocument/2006/relationships/customXml" Target="../ink/ink423.xml"/><Relationship Id="rId49" Type="http://schemas.openxmlformats.org/officeDocument/2006/relationships/image" Target="../media/image441.png"/><Relationship Id="rId57" Type="http://schemas.openxmlformats.org/officeDocument/2006/relationships/image" Target="../media/image445.png"/><Relationship Id="rId106" Type="http://schemas.openxmlformats.org/officeDocument/2006/relationships/customXml" Target="../ink/ink458.xml"/><Relationship Id="rId10" Type="http://schemas.openxmlformats.org/officeDocument/2006/relationships/customXml" Target="../ink/ink410.xml"/><Relationship Id="rId31" Type="http://schemas.openxmlformats.org/officeDocument/2006/relationships/image" Target="../media/image432.png"/><Relationship Id="rId44" Type="http://schemas.openxmlformats.org/officeDocument/2006/relationships/customXml" Target="../ink/ink427.xml"/><Relationship Id="rId52" Type="http://schemas.openxmlformats.org/officeDocument/2006/relationships/customXml" Target="../ink/ink431.xml"/><Relationship Id="rId60" Type="http://schemas.openxmlformats.org/officeDocument/2006/relationships/customXml" Target="../ink/ink435.xml"/><Relationship Id="rId65" Type="http://schemas.openxmlformats.org/officeDocument/2006/relationships/image" Target="../media/image449.png"/><Relationship Id="rId73" Type="http://schemas.openxmlformats.org/officeDocument/2006/relationships/image" Target="../media/image453.png"/><Relationship Id="rId78" Type="http://schemas.openxmlformats.org/officeDocument/2006/relationships/customXml" Target="../ink/ink444.xml"/><Relationship Id="rId81" Type="http://schemas.openxmlformats.org/officeDocument/2006/relationships/image" Target="../media/image457.png"/><Relationship Id="rId86" Type="http://schemas.openxmlformats.org/officeDocument/2006/relationships/customXml" Target="../ink/ink448.xml"/><Relationship Id="rId94" Type="http://schemas.openxmlformats.org/officeDocument/2006/relationships/customXml" Target="../ink/ink452.xml"/><Relationship Id="rId99" Type="http://schemas.openxmlformats.org/officeDocument/2006/relationships/image" Target="../media/image466.png"/><Relationship Id="rId101" Type="http://schemas.openxmlformats.org/officeDocument/2006/relationships/image" Target="../media/image467.png"/><Relationship Id="rId4" Type="http://schemas.openxmlformats.org/officeDocument/2006/relationships/customXml" Target="../ink/ink407.xml"/><Relationship Id="rId9" Type="http://schemas.openxmlformats.org/officeDocument/2006/relationships/image" Target="../media/image421.png"/><Relationship Id="rId13" Type="http://schemas.openxmlformats.org/officeDocument/2006/relationships/image" Target="../media/image423.png"/><Relationship Id="rId18" Type="http://schemas.openxmlformats.org/officeDocument/2006/relationships/customXml" Target="../ink/ink414.xml"/><Relationship Id="rId39" Type="http://schemas.openxmlformats.org/officeDocument/2006/relationships/image" Target="../media/image436.png"/><Relationship Id="rId34" Type="http://schemas.openxmlformats.org/officeDocument/2006/relationships/customXml" Target="../ink/ink422.xml"/><Relationship Id="rId50" Type="http://schemas.openxmlformats.org/officeDocument/2006/relationships/customXml" Target="../ink/ink430.xml"/><Relationship Id="rId55" Type="http://schemas.openxmlformats.org/officeDocument/2006/relationships/image" Target="../media/image444.png"/><Relationship Id="rId76" Type="http://schemas.openxmlformats.org/officeDocument/2006/relationships/customXml" Target="../ink/ink443.xml"/><Relationship Id="rId97" Type="http://schemas.openxmlformats.org/officeDocument/2006/relationships/image" Target="../media/image465.png"/><Relationship Id="rId104" Type="http://schemas.openxmlformats.org/officeDocument/2006/relationships/customXml" Target="../ink/ink457.xml"/><Relationship Id="rId7" Type="http://schemas.openxmlformats.org/officeDocument/2006/relationships/image" Target="../media/image420.png"/><Relationship Id="rId71" Type="http://schemas.openxmlformats.org/officeDocument/2006/relationships/image" Target="../media/image452.png"/><Relationship Id="rId92" Type="http://schemas.openxmlformats.org/officeDocument/2006/relationships/customXml" Target="../ink/ink451.xml"/><Relationship Id="rId2" Type="http://schemas.openxmlformats.org/officeDocument/2006/relationships/customXml" Target="../ink/ink406.xml"/><Relationship Id="rId29" Type="http://schemas.openxmlformats.org/officeDocument/2006/relationships/image" Target="../media/image431.png"/><Relationship Id="rId24" Type="http://schemas.openxmlformats.org/officeDocument/2006/relationships/customXml" Target="../ink/ink417.xml"/><Relationship Id="rId40" Type="http://schemas.openxmlformats.org/officeDocument/2006/relationships/customXml" Target="../ink/ink425.xml"/><Relationship Id="rId45" Type="http://schemas.openxmlformats.org/officeDocument/2006/relationships/image" Target="../media/image439.png"/><Relationship Id="rId66" Type="http://schemas.openxmlformats.org/officeDocument/2006/relationships/customXml" Target="../ink/ink438.xml"/><Relationship Id="rId87" Type="http://schemas.openxmlformats.org/officeDocument/2006/relationships/image" Target="../media/image460.png"/><Relationship Id="rId61" Type="http://schemas.openxmlformats.org/officeDocument/2006/relationships/image" Target="../media/image447.png"/><Relationship Id="rId82" Type="http://schemas.openxmlformats.org/officeDocument/2006/relationships/customXml" Target="../ink/ink446.xml"/><Relationship Id="rId19" Type="http://schemas.openxmlformats.org/officeDocument/2006/relationships/image" Target="../media/image426.png"/><Relationship Id="rId14" Type="http://schemas.openxmlformats.org/officeDocument/2006/relationships/customXml" Target="../ink/ink412.xml"/><Relationship Id="rId30" Type="http://schemas.openxmlformats.org/officeDocument/2006/relationships/customXml" Target="../ink/ink420.xml"/><Relationship Id="rId35" Type="http://schemas.openxmlformats.org/officeDocument/2006/relationships/image" Target="../media/image434.png"/><Relationship Id="rId56" Type="http://schemas.openxmlformats.org/officeDocument/2006/relationships/customXml" Target="../ink/ink433.xml"/><Relationship Id="rId77" Type="http://schemas.openxmlformats.org/officeDocument/2006/relationships/image" Target="../media/image455.png"/><Relationship Id="rId100" Type="http://schemas.openxmlformats.org/officeDocument/2006/relationships/customXml" Target="../ink/ink455.xml"/><Relationship Id="rId105" Type="http://schemas.openxmlformats.org/officeDocument/2006/relationships/image" Target="../media/image469.png"/><Relationship Id="rId8" Type="http://schemas.openxmlformats.org/officeDocument/2006/relationships/customXml" Target="../ink/ink409.xml"/><Relationship Id="rId51" Type="http://schemas.openxmlformats.org/officeDocument/2006/relationships/image" Target="../media/image442.png"/><Relationship Id="rId72" Type="http://schemas.openxmlformats.org/officeDocument/2006/relationships/customXml" Target="../ink/ink441.xml"/><Relationship Id="rId93" Type="http://schemas.openxmlformats.org/officeDocument/2006/relationships/image" Target="../media/image463.png"/><Relationship Id="rId98" Type="http://schemas.openxmlformats.org/officeDocument/2006/relationships/customXml" Target="../ink/ink454.xml"/><Relationship Id="rId3" Type="http://schemas.openxmlformats.org/officeDocument/2006/relationships/image" Target="../media/image418.png"/><Relationship Id="rId25" Type="http://schemas.openxmlformats.org/officeDocument/2006/relationships/image" Target="../media/image429.png"/><Relationship Id="rId46" Type="http://schemas.openxmlformats.org/officeDocument/2006/relationships/customXml" Target="../ink/ink428.xml"/><Relationship Id="rId67" Type="http://schemas.openxmlformats.org/officeDocument/2006/relationships/image" Target="../media/image450.png"/></Relationships>
</file>

<file path=ppt/slides/_rels/slide15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528.png"/><Relationship Id="rId21" Type="http://schemas.openxmlformats.org/officeDocument/2006/relationships/image" Target="../media/image480.png"/><Relationship Id="rId42" Type="http://schemas.openxmlformats.org/officeDocument/2006/relationships/customXml" Target="../ink/ink479.xml"/><Relationship Id="rId63" Type="http://schemas.openxmlformats.org/officeDocument/2006/relationships/image" Target="../media/image501.png"/><Relationship Id="rId84" Type="http://schemas.openxmlformats.org/officeDocument/2006/relationships/customXml" Target="../ink/ink500.xml"/><Relationship Id="rId138" Type="http://schemas.openxmlformats.org/officeDocument/2006/relationships/customXml" Target="../ink/ink527.xml"/><Relationship Id="rId159" Type="http://schemas.openxmlformats.org/officeDocument/2006/relationships/image" Target="../media/image549.png"/><Relationship Id="rId170" Type="http://schemas.openxmlformats.org/officeDocument/2006/relationships/customXml" Target="../ink/ink543.xml"/><Relationship Id="rId191" Type="http://schemas.openxmlformats.org/officeDocument/2006/relationships/image" Target="../media/image565.png"/><Relationship Id="rId205" Type="http://schemas.openxmlformats.org/officeDocument/2006/relationships/image" Target="../media/image572.png"/><Relationship Id="rId226" Type="http://schemas.openxmlformats.org/officeDocument/2006/relationships/customXml" Target="../ink/ink571.xml"/><Relationship Id="rId247" Type="http://schemas.openxmlformats.org/officeDocument/2006/relationships/image" Target="../media/image593.png"/><Relationship Id="rId107" Type="http://schemas.openxmlformats.org/officeDocument/2006/relationships/image" Target="../media/image523.png"/><Relationship Id="rId11" Type="http://schemas.openxmlformats.org/officeDocument/2006/relationships/image" Target="../media/image475.png"/><Relationship Id="rId32" Type="http://schemas.openxmlformats.org/officeDocument/2006/relationships/customXml" Target="../ink/ink474.xml"/><Relationship Id="rId53" Type="http://schemas.openxmlformats.org/officeDocument/2006/relationships/image" Target="../media/image496.png"/><Relationship Id="rId74" Type="http://schemas.openxmlformats.org/officeDocument/2006/relationships/customXml" Target="../ink/ink495.xml"/><Relationship Id="rId128" Type="http://schemas.openxmlformats.org/officeDocument/2006/relationships/customXml" Target="../ink/ink522.xml"/><Relationship Id="rId149" Type="http://schemas.openxmlformats.org/officeDocument/2006/relationships/image" Target="../media/image544.png"/><Relationship Id="rId5" Type="http://schemas.openxmlformats.org/officeDocument/2006/relationships/image" Target="../media/image472.png"/><Relationship Id="rId95" Type="http://schemas.openxmlformats.org/officeDocument/2006/relationships/image" Target="../media/image517.png"/><Relationship Id="rId160" Type="http://schemas.openxmlformats.org/officeDocument/2006/relationships/customXml" Target="../ink/ink538.xml"/><Relationship Id="rId181" Type="http://schemas.openxmlformats.org/officeDocument/2006/relationships/image" Target="../media/image560.png"/><Relationship Id="rId216" Type="http://schemas.openxmlformats.org/officeDocument/2006/relationships/customXml" Target="../ink/ink566.xml"/><Relationship Id="rId237" Type="http://schemas.openxmlformats.org/officeDocument/2006/relationships/image" Target="../media/image588.png"/><Relationship Id="rId22" Type="http://schemas.openxmlformats.org/officeDocument/2006/relationships/customXml" Target="../ink/ink469.xml"/><Relationship Id="rId43" Type="http://schemas.openxmlformats.org/officeDocument/2006/relationships/image" Target="../media/image491.png"/><Relationship Id="rId64" Type="http://schemas.openxmlformats.org/officeDocument/2006/relationships/customXml" Target="../ink/ink490.xml"/><Relationship Id="rId118" Type="http://schemas.openxmlformats.org/officeDocument/2006/relationships/customXml" Target="../ink/ink517.xml"/><Relationship Id="rId139" Type="http://schemas.openxmlformats.org/officeDocument/2006/relationships/image" Target="../media/image539.png"/><Relationship Id="rId85" Type="http://schemas.openxmlformats.org/officeDocument/2006/relationships/image" Target="../media/image512.png"/><Relationship Id="rId150" Type="http://schemas.openxmlformats.org/officeDocument/2006/relationships/customXml" Target="../ink/ink533.xml"/><Relationship Id="rId171" Type="http://schemas.openxmlformats.org/officeDocument/2006/relationships/image" Target="../media/image555.png"/><Relationship Id="rId192" Type="http://schemas.openxmlformats.org/officeDocument/2006/relationships/customXml" Target="../ink/ink554.xml"/><Relationship Id="rId206" Type="http://schemas.openxmlformats.org/officeDocument/2006/relationships/customXml" Target="../ink/ink561.xml"/><Relationship Id="rId227" Type="http://schemas.openxmlformats.org/officeDocument/2006/relationships/image" Target="../media/image583.png"/><Relationship Id="rId248" Type="http://schemas.openxmlformats.org/officeDocument/2006/relationships/customXml" Target="../ink/ink582.xml"/><Relationship Id="rId12" Type="http://schemas.openxmlformats.org/officeDocument/2006/relationships/customXml" Target="../ink/ink464.xml"/><Relationship Id="rId33" Type="http://schemas.openxmlformats.org/officeDocument/2006/relationships/image" Target="../media/image486.png"/><Relationship Id="rId108" Type="http://schemas.openxmlformats.org/officeDocument/2006/relationships/customXml" Target="../ink/ink512.xml"/><Relationship Id="rId129" Type="http://schemas.openxmlformats.org/officeDocument/2006/relationships/image" Target="../media/image534.png"/><Relationship Id="rId54" Type="http://schemas.openxmlformats.org/officeDocument/2006/relationships/customXml" Target="../ink/ink485.xml"/><Relationship Id="rId75" Type="http://schemas.openxmlformats.org/officeDocument/2006/relationships/image" Target="../media/image507.png"/><Relationship Id="rId96" Type="http://schemas.openxmlformats.org/officeDocument/2006/relationships/customXml" Target="../ink/ink506.xml"/><Relationship Id="rId140" Type="http://schemas.openxmlformats.org/officeDocument/2006/relationships/customXml" Target="../ink/ink528.xml"/><Relationship Id="rId161" Type="http://schemas.openxmlformats.org/officeDocument/2006/relationships/image" Target="../media/image550.png"/><Relationship Id="rId182" Type="http://schemas.openxmlformats.org/officeDocument/2006/relationships/customXml" Target="../ink/ink549.xml"/><Relationship Id="rId217" Type="http://schemas.openxmlformats.org/officeDocument/2006/relationships/image" Target="../media/image578.png"/><Relationship Id="rId6" Type="http://schemas.openxmlformats.org/officeDocument/2006/relationships/customXml" Target="../ink/ink461.xml"/><Relationship Id="rId238" Type="http://schemas.openxmlformats.org/officeDocument/2006/relationships/customXml" Target="../ink/ink577.xml"/><Relationship Id="rId23" Type="http://schemas.openxmlformats.org/officeDocument/2006/relationships/image" Target="../media/image481.png"/><Relationship Id="rId119" Type="http://schemas.openxmlformats.org/officeDocument/2006/relationships/image" Target="../media/image529.png"/><Relationship Id="rId44" Type="http://schemas.openxmlformats.org/officeDocument/2006/relationships/customXml" Target="../ink/ink480.xml"/><Relationship Id="rId65" Type="http://schemas.openxmlformats.org/officeDocument/2006/relationships/image" Target="../media/image502.png"/><Relationship Id="rId86" Type="http://schemas.openxmlformats.org/officeDocument/2006/relationships/customXml" Target="../ink/ink501.xml"/><Relationship Id="rId130" Type="http://schemas.openxmlformats.org/officeDocument/2006/relationships/customXml" Target="../ink/ink523.xml"/><Relationship Id="rId151" Type="http://schemas.openxmlformats.org/officeDocument/2006/relationships/image" Target="../media/image545.png"/><Relationship Id="rId172" Type="http://schemas.openxmlformats.org/officeDocument/2006/relationships/customXml" Target="../ink/ink544.xml"/><Relationship Id="rId193" Type="http://schemas.openxmlformats.org/officeDocument/2006/relationships/image" Target="../media/image566.png"/><Relationship Id="rId207" Type="http://schemas.openxmlformats.org/officeDocument/2006/relationships/image" Target="../media/image573.png"/><Relationship Id="rId228" Type="http://schemas.openxmlformats.org/officeDocument/2006/relationships/customXml" Target="../ink/ink572.xml"/><Relationship Id="rId249" Type="http://schemas.openxmlformats.org/officeDocument/2006/relationships/image" Target="../media/image594.png"/><Relationship Id="rId13" Type="http://schemas.openxmlformats.org/officeDocument/2006/relationships/image" Target="../media/image476.png"/><Relationship Id="rId109" Type="http://schemas.openxmlformats.org/officeDocument/2006/relationships/image" Target="../media/image524.png"/><Relationship Id="rId34" Type="http://schemas.openxmlformats.org/officeDocument/2006/relationships/customXml" Target="../ink/ink475.xml"/><Relationship Id="rId55" Type="http://schemas.openxmlformats.org/officeDocument/2006/relationships/image" Target="../media/image497.png"/><Relationship Id="rId76" Type="http://schemas.openxmlformats.org/officeDocument/2006/relationships/customXml" Target="../ink/ink496.xml"/><Relationship Id="rId97" Type="http://schemas.openxmlformats.org/officeDocument/2006/relationships/image" Target="../media/image518.png"/><Relationship Id="rId120" Type="http://schemas.openxmlformats.org/officeDocument/2006/relationships/customXml" Target="../ink/ink518.xml"/><Relationship Id="rId141" Type="http://schemas.openxmlformats.org/officeDocument/2006/relationships/image" Target="../media/image540.png"/><Relationship Id="rId7" Type="http://schemas.openxmlformats.org/officeDocument/2006/relationships/image" Target="../media/image473.png"/><Relationship Id="rId162" Type="http://schemas.openxmlformats.org/officeDocument/2006/relationships/customXml" Target="../ink/ink539.xml"/><Relationship Id="rId183" Type="http://schemas.openxmlformats.org/officeDocument/2006/relationships/image" Target="../media/image561.png"/><Relationship Id="rId218" Type="http://schemas.openxmlformats.org/officeDocument/2006/relationships/customXml" Target="../ink/ink567.xml"/><Relationship Id="rId239" Type="http://schemas.openxmlformats.org/officeDocument/2006/relationships/image" Target="../media/image589.png"/><Relationship Id="rId250" Type="http://schemas.openxmlformats.org/officeDocument/2006/relationships/customXml" Target="../ink/ink583.xml"/><Relationship Id="rId24" Type="http://schemas.openxmlformats.org/officeDocument/2006/relationships/customXml" Target="../ink/ink470.xml"/><Relationship Id="rId45" Type="http://schemas.openxmlformats.org/officeDocument/2006/relationships/image" Target="../media/image492.png"/><Relationship Id="rId66" Type="http://schemas.openxmlformats.org/officeDocument/2006/relationships/customXml" Target="../ink/ink491.xml"/><Relationship Id="rId87" Type="http://schemas.openxmlformats.org/officeDocument/2006/relationships/image" Target="../media/image513.png"/><Relationship Id="rId110" Type="http://schemas.openxmlformats.org/officeDocument/2006/relationships/customXml" Target="../ink/ink513.xml"/><Relationship Id="rId131" Type="http://schemas.openxmlformats.org/officeDocument/2006/relationships/image" Target="../media/image535.png"/><Relationship Id="rId152" Type="http://schemas.openxmlformats.org/officeDocument/2006/relationships/customXml" Target="../ink/ink534.xml"/><Relationship Id="rId173" Type="http://schemas.openxmlformats.org/officeDocument/2006/relationships/image" Target="../media/image556.png"/><Relationship Id="rId194" Type="http://schemas.openxmlformats.org/officeDocument/2006/relationships/customXml" Target="../ink/ink555.xml"/><Relationship Id="rId208" Type="http://schemas.openxmlformats.org/officeDocument/2006/relationships/customXml" Target="../ink/ink562.xml"/><Relationship Id="rId229" Type="http://schemas.openxmlformats.org/officeDocument/2006/relationships/image" Target="../media/image584.png"/><Relationship Id="rId240" Type="http://schemas.openxmlformats.org/officeDocument/2006/relationships/customXml" Target="../ink/ink578.xml"/><Relationship Id="rId14" Type="http://schemas.openxmlformats.org/officeDocument/2006/relationships/customXml" Target="../ink/ink465.xml"/><Relationship Id="rId35" Type="http://schemas.openxmlformats.org/officeDocument/2006/relationships/image" Target="../media/image487.png"/><Relationship Id="rId56" Type="http://schemas.openxmlformats.org/officeDocument/2006/relationships/customXml" Target="../ink/ink486.xml"/><Relationship Id="rId77" Type="http://schemas.openxmlformats.org/officeDocument/2006/relationships/image" Target="../media/image508.png"/><Relationship Id="rId100" Type="http://schemas.openxmlformats.org/officeDocument/2006/relationships/customXml" Target="../ink/ink508.xml"/><Relationship Id="rId8" Type="http://schemas.openxmlformats.org/officeDocument/2006/relationships/customXml" Target="../ink/ink462.xml"/><Relationship Id="rId98" Type="http://schemas.openxmlformats.org/officeDocument/2006/relationships/customXml" Target="../ink/ink507.xml"/><Relationship Id="rId121" Type="http://schemas.openxmlformats.org/officeDocument/2006/relationships/image" Target="../media/image530.png"/><Relationship Id="rId142" Type="http://schemas.openxmlformats.org/officeDocument/2006/relationships/customXml" Target="../ink/ink529.xml"/><Relationship Id="rId163" Type="http://schemas.openxmlformats.org/officeDocument/2006/relationships/image" Target="../media/image551.png"/><Relationship Id="rId184" Type="http://schemas.openxmlformats.org/officeDocument/2006/relationships/customXml" Target="../ink/ink550.xml"/><Relationship Id="rId219" Type="http://schemas.openxmlformats.org/officeDocument/2006/relationships/image" Target="../media/image579.png"/><Relationship Id="rId230" Type="http://schemas.openxmlformats.org/officeDocument/2006/relationships/customXml" Target="../ink/ink573.xml"/><Relationship Id="rId251" Type="http://schemas.openxmlformats.org/officeDocument/2006/relationships/image" Target="../media/image595.png"/><Relationship Id="rId25" Type="http://schemas.openxmlformats.org/officeDocument/2006/relationships/image" Target="../media/image482.png"/><Relationship Id="rId46" Type="http://schemas.openxmlformats.org/officeDocument/2006/relationships/customXml" Target="../ink/ink481.xml"/><Relationship Id="rId67" Type="http://schemas.openxmlformats.org/officeDocument/2006/relationships/image" Target="../media/image503.png"/><Relationship Id="rId88" Type="http://schemas.openxmlformats.org/officeDocument/2006/relationships/customXml" Target="../ink/ink502.xml"/><Relationship Id="rId111" Type="http://schemas.openxmlformats.org/officeDocument/2006/relationships/image" Target="../media/image525.png"/><Relationship Id="rId132" Type="http://schemas.openxmlformats.org/officeDocument/2006/relationships/customXml" Target="../ink/ink524.xml"/><Relationship Id="rId153" Type="http://schemas.openxmlformats.org/officeDocument/2006/relationships/image" Target="../media/image546.png"/><Relationship Id="rId174" Type="http://schemas.openxmlformats.org/officeDocument/2006/relationships/customXml" Target="../ink/ink545.xml"/><Relationship Id="rId195" Type="http://schemas.openxmlformats.org/officeDocument/2006/relationships/image" Target="../media/image567.png"/><Relationship Id="rId209" Type="http://schemas.openxmlformats.org/officeDocument/2006/relationships/image" Target="../media/image574.png"/><Relationship Id="rId220" Type="http://schemas.openxmlformats.org/officeDocument/2006/relationships/customXml" Target="../ink/ink568.xml"/><Relationship Id="rId241" Type="http://schemas.openxmlformats.org/officeDocument/2006/relationships/image" Target="../media/image590.png"/><Relationship Id="rId15" Type="http://schemas.openxmlformats.org/officeDocument/2006/relationships/image" Target="../media/image477.png"/><Relationship Id="rId36" Type="http://schemas.openxmlformats.org/officeDocument/2006/relationships/customXml" Target="../ink/ink476.xml"/><Relationship Id="rId57" Type="http://schemas.openxmlformats.org/officeDocument/2006/relationships/image" Target="../media/image498.png"/><Relationship Id="rId78" Type="http://schemas.openxmlformats.org/officeDocument/2006/relationships/customXml" Target="../ink/ink497.xml"/><Relationship Id="rId99" Type="http://schemas.openxmlformats.org/officeDocument/2006/relationships/image" Target="../media/image519.png"/><Relationship Id="rId101" Type="http://schemas.openxmlformats.org/officeDocument/2006/relationships/image" Target="../media/image520.png"/><Relationship Id="rId122" Type="http://schemas.openxmlformats.org/officeDocument/2006/relationships/customXml" Target="../ink/ink519.xml"/><Relationship Id="rId143" Type="http://schemas.openxmlformats.org/officeDocument/2006/relationships/image" Target="../media/image541.png"/><Relationship Id="rId164" Type="http://schemas.openxmlformats.org/officeDocument/2006/relationships/customXml" Target="../ink/ink540.xml"/><Relationship Id="rId185" Type="http://schemas.openxmlformats.org/officeDocument/2006/relationships/image" Target="../media/image562.png"/><Relationship Id="rId9" Type="http://schemas.openxmlformats.org/officeDocument/2006/relationships/image" Target="../media/image474.png"/><Relationship Id="rId210" Type="http://schemas.openxmlformats.org/officeDocument/2006/relationships/customXml" Target="../ink/ink563.xml"/><Relationship Id="rId26" Type="http://schemas.openxmlformats.org/officeDocument/2006/relationships/customXml" Target="../ink/ink471.xml"/><Relationship Id="rId231" Type="http://schemas.openxmlformats.org/officeDocument/2006/relationships/image" Target="../media/image585.png"/><Relationship Id="rId252" Type="http://schemas.openxmlformats.org/officeDocument/2006/relationships/customXml" Target="../ink/ink584.xml"/><Relationship Id="rId47" Type="http://schemas.openxmlformats.org/officeDocument/2006/relationships/image" Target="../media/image493.png"/><Relationship Id="rId68" Type="http://schemas.openxmlformats.org/officeDocument/2006/relationships/customXml" Target="../ink/ink492.xml"/><Relationship Id="rId89" Type="http://schemas.openxmlformats.org/officeDocument/2006/relationships/image" Target="../media/image514.png"/><Relationship Id="rId112" Type="http://schemas.openxmlformats.org/officeDocument/2006/relationships/customXml" Target="../ink/ink514.xml"/><Relationship Id="rId133" Type="http://schemas.openxmlformats.org/officeDocument/2006/relationships/image" Target="../media/image536.png"/><Relationship Id="rId154" Type="http://schemas.openxmlformats.org/officeDocument/2006/relationships/customXml" Target="../ink/ink535.xml"/><Relationship Id="rId175" Type="http://schemas.openxmlformats.org/officeDocument/2006/relationships/image" Target="../media/image557.png"/><Relationship Id="rId196" Type="http://schemas.openxmlformats.org/officeDocument/2006/relationships/customXml" Target="../ink/ink556.xml"/><Relationship Id="rId200" Type="http://schemas.openxmlformats.org/officeDocument/2006/relationships/customXml" Target="../ink/ink558.xml"/><Relationship Id="rId16" Type="http://schemas.openxmlformats.org/officeDocument/2006/relationships/customXml" Target="../ink/ink466.xml"/><Relationship Id="rId221" Type="http://schemas.openxmlformats.org/officeDocument/2006/relationships/image" Target="../media/image580.png"/><Relationship Id="rId242" Type="http://schemas.openxmlformats.org/officeDocument/2006/relationships/customXml" Target="../ink/ink579.xml"/><Relationship Id="rId37" Type="http://schemas.openxmlformats.org/officeDocument/2006/relationships/image" Target="../media/image488.png"/><Relationship Id="rId58" Type="http://schemas.openxmlformats.org/officeDocument/2006/relationships/customXml" Target="../ink/ink487.xml"/><Relationship Id="rId79" Type="http://schemas.openxmlformats.org/officeDocument/2006/relationships/image" Target="../media/image509.png"/><Relationship Id="rId102" Type="http://schemas.openxmlformats.org/officeDocument/2006/relationships/customXml" Target="../ink/ink509.xml"/><Relationship Id="rId123" Type="http://schemas.openxmlformats.org/officeDocument/2006/relationships/image" Target="../media/image531.png"/><Relationship Id="rId144" Type="http://schemas.openxmlformats.org/officeDocument/2006/relationships/customXml" Target="../ink/ink530.xml"/><Relationship Id="rId90" Type="http://schemas.openxmlformats.org/officeDocument/2006/relationships/customXml" Target="../ink/ink503.xml"/><Relationship Id="rId165" Type="http://schemas.openxmlformats.org/officeDocument/2006/relationships/image" Target="../media/image552.png"/><Relationship Id="rId186" Type="http://schemas.openxmlformats.org/officeDocument/2006/relationships/customXml" Target="../ink/ink551.xml"/><Relationship Id="rId211" Type="http://schemas.openxmlformats.org/officeDocument/2006/relationships/image" Target="../media/image575.png"/><Relationship Id="rId232" Type="http://schemas.openxmlformats.org/officeDocument/2006/relationships/customXml" Target="../ink/ink574.xml"/><Relationship Id="rId253" Type="http://schemas.openxmlformats.org/officeDocument/2006/relationships/image" Target="../media/image596.png"/><Relationship Id="rId27" Type="http://schemas.openxmlformats.org/officeDocument/2006/relationships/image" Target="../media/image483.png"/><Relationship Id="rId48" Type="http://schemas.openxmlformats.org/officeDocument/2006/relationships/customXml" Target="../ink/ink482.xml"/><Relationship Id="rId69" Type="http://schemas.openxmlformats.org/officeDocument/2006/relationships/image" Target="../media/image504.png"/><Relationship Id="rId113" Type="http://schemas.openxmlformats.org/officeDocument/2006/relationships/image" Target="../media/image526.png"/><Relationship Id="rId134" Type="http://schemas.openxmlformats.org/officeDocument/2006/relationships/customXml" Target="../ink/ink525.xml"/><Relationship Id="rId80" Type="http://schemas.openxmlformats.org/officeDocument/2006/relationships/customXml" Target="../ink/ink498.xml"/><Relationship Id="rId155" Type="http://schemas.openxmlformats.org/officeDocument/2006/relationships/image" Target="../media/image547.png"/><Relationship Id="rId176" Type="http://schemas.openxmlformats.org/officeDocument/2006/relationships/customXml" Target="../ink/ink546.xml"/><Relationship Id="rId197" Type="http://schemas.openxmlformats.org/officeDocument/2006/relationships/image" Target="../media/image568.png"/><Relationship Id="rId201" Type="http://schemas.openxmlformats.org/officeDocument/2006/relationships/image" Target="../media/image570.png"/><Relationship Id="rId222" Type="http://schemas.openxmlformats.org/officeDocument/2006/relationships/customXml" Target="../ink/ink569.xml"/><Relationship Id="rId243" Type="http://schemas.openxmlformats.org/officeDocument/2006/relationships/image" Target="../media/image591.png"/><Relationship Id="rId17" Type="http://schemas.openxmlformats.org/officeDocument/2006/relationships/image" Target="../media/image478.png"/><Relationship Id="rId38" Type="http://schemas.openxmlformats.org/officeDocument/2006/relationships/customXml" Target="../ink/ink477.xml"/><Relationship Id="rId59" Type="http://schemas.openxmlformats.org/officeDocument/2006/relationships/image" Target="../media/image499.png"/><Relationship Id="rId103" Type="http://schemas.openxmlformats.org/officeDocument/2006/relationships/image" Target="../media/image521.png"/><Relationship Id="rId124" Type="http://schemas.openxmlformats.org/officeDocument/2006/relationships/customXml" Target="../ink/ink520.xml"/><Relationship Id="rId70" Type="http://schemas.openxmlformats.org/officeDocument/2006/relationships/customXml" Target="../ink/ink493.xml"/><Relationship Id="rId91" Type="http://schemas.openxmlformats.org/officeDocument/2006/relationships/image" Target="../media/image515.png"/><Relationship Id="rId145" Type="http://schemas.openxmlformats.org/officeDocument/2006/relationships/image" Target="../media/image542.png"/><Relationship Id="rId166" Type="http://schemas.openxmlformats.org/officeDocument/2006/relationships/customXml" Target="../ink/ink541.xml"/><Relationship Id="rId187" Type="http://schemas.openxmlformats.org/officeDocument/2006/relationships/image" Target="../media/image563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564.xml"/><Relationship Id="rId233" Type="http://schemas.openxmlformats.org/officeDocument/2006/relationships/image" Target="../media/image586.png"/><Relationship Id="rId254" Type="http://schemas.openxmlformats.org/officeDocument/2006/relationships/customXml" Target="../ink/ink585.xml"/><Relationship Id="rId28" Type="http://schemas.openxmlformats.org/officeDocument/2006/relationships/customXml" Target="../ink/ink472.xml"/><Relationship Id="rId49" Type="http://schemas.openxmlformats.org/officeDocument/2006/relationships/image" Target="../media/image494.png"/><Relationship Id="rId114" Type="http://schemas.openxmlformats.org/officeDocument/2006/relationships/customXml" Target="../ink/ink515.xml"/><Relationship Id="rId60" Type="http://schemas.openxmlformats.org/officeDocument/2006/relationships/customXml" Target="../ink/ink488.xml"/><Relationship Id="rId81" Type="http://schemas.openxmlformats.org/officeDocument/2006/relationships/image" Target="../media/image510.png"/><Relationship Id="rId135" Type="http://schemas.openxmlformats.org/officeDocument/2006/relationships/image" Target="../media/image537.png"/><Relationship Id="rId156" Type="http://schemas.openxmlformats.org/officeDocument/2006/relationships/customXml" Target="../ink/ink536.xml"/><Relationship Id="rId177" Type="http://schemas.openxmlformats.org/officeDocument/2006/relationships/image" Target="../media/image558.png"/><Relationship Id="rId198" Type="http://schemas.openxmlformats.org/officeDocument/2006/relationships/customXml" Target="../ink/ink557.xml"/><Relationship Id="rId202" Type="http://schemas.openxmlformats.org/officeDocument/2006/relationships/customXml" Target="../ink/ink559.xml"/><Relationship Id="rId223" Type="http://schemas.openxmlformats.org/officeDocument/2006/relationships/image" Target="../media/image581.png"/><Relationship Id="rId244" Type="http://schemas.openxmlformats.org/officeDocument/2006/relationships/customXml" Target="../ink/ink580.xml"/><Relationship Id="rId18" Type="http://schemas.openxmlformats.org/officeDocument/2006/relationships/customXml" Target="../ink/ink467.xml"/><Relationship Id="rId39" Type="http://schemas.openxmlformats.org/officeDocument/2006/relationships/image" Target="../media/image489.png"/><Relationship Id="rId50" Type="http://schemas.openxmlformats.org/officeDocument/2006/relationships/customXml" Target="../ink/ink483.xml"/><Relationship Id="rId104" Type="http://schemas.openxmlformats.org/officeDocument/2006/relationships/customXml" Target="../ink/ink510.xml"/><Relationship Id="rId125" Type="http://schemas.openxmlformats.org/officeDocument/2006/relationships/image" Target="../media/image532.png"/><Relationship Id="rId146" Type="http://schemas.openxmlformats.org/officeDocument/2006/relationships/customXml" Target="../ink/ink531.xml"/><Relationship Id="rId167" Type="http://schemas.openxmlformats.org/officeDocument/2006/relationships/image" Target="../media/image553.png"/><Relationship Id="rId188" Type="http://schemas.openxmlformats.org/officeDocument/2006/relationships/customXml" Target="../ink/ink552.xml"/><Relationship Id="rId71" Type="http://schemas.openxmlformats.org/officeDocument/2006/relationships/image" Target="../media/image505.png"/><Relationship Id="rId92" Type="http://schemas.openxmlformats.org/officeDocument/2006/relationships/customXml" Target="../ink/ink504.xml"/><Relationship Id="rId213" Type="http://schemas.openxmlformats.org/officeDocument/2006/relationships/image" Target="../media/image576.png"/><Relationship Id="rId234" Type="http://schemas.openxmlformats.org/officeDocument/2006/relationships/customXml" Target="../ink/ink575.xml"/><Relationship Id="rId2" Type="http://schemas.openxmlformats.org/officeDocument/2006/relationships/customXml" Target="../ink/ink459.xml"/><Relationship Id="rId29" Type="http://schemas.openxmlformats.org/officeDocument/2006/relationships/image" Target="../media/image484.png"/><Relationship Id="rId255" Type="http://schemas.openxmlformats.org/officeDocument/2006/relationships/image" Target="../media/image597.png"/><Relationship Id="rId40" Type="http://schemas.openxmlformats.org/officeDocument/2006/relationships/customXml" Target="../ink/ink478.xml"/><Relationship Id="rId115" Type="http://schemas.openxmlformats.org/officeDocument/2006/relationships/image" Target="../media/image527.png"/><Relationship Id="rId136" Type="http://schemas.openxmlformats.org/officeDocument/2006/relationships/customXml" Target="../ink/ink526.xml"/><Relationship Id="rId157" Type="http://schemas.openxmlformats.org/officeDocument/2006/relationships/image" Target="../media/image548.png"/><Relationship Id="rId178" Type="http://schemas.openxmlformats.org/officeDocument/2006/relationships/customXml" Target="../ink/ink547.xml"/><Relationship Id="rId61" Type="http://schemas.openxmlformats.org/officeDocument/2006/relationships/image" Target="../media/image500.png"/><Relationship Id="rId82" Type="http://schemas.openxmlformats.org/officeDocument/2006/relationships/customXml" Target="../ink/ink499.xml"/><Relationship Id="rId199" Type="http://schemas.openxmlformats.org/officeDocument/2006/relationships/image" Target="../media/image569.png"/><Relationship Id="rId203" Type="http://schemas.openxmlformats.org/officeDocument/2006/relationships/image" Target="../media/image571.png"/><Relationship Id="rId19" Type="http://schemas.openxmlformats.org/officeDocument/2006/relationships/image" Target="../media/image479.png"/><Relationship Id="rId224" Type="http://schemas.openxmlformats.org/officeDocument/2006/relationships/customXml" Target="../ink/ink570.xml"/><Relationship Id="rId245" Type="http://schemas.openxmlformats.org/officeDocument/2006/relationships/image" Target="../media/image592.png"/><Relationship Id="rId30" Type="http://schemas.openxmlformats.org/officeDocument/2006/relationships/customXml" Target="../ink/ink473.xml"/><Relationship Id="rId105" Type="http://schemas.openxmlformats.org/officeDocument/2006/relationships/image" Target="../media/image522.png"/><Relationship Id="rId126" Type="http://schemas.openxmlformats.org/officeDocument/2006/relationships/customXml" Target="../ink/ink521.xml"/><Relationship Id="rId147" Type="http://schemas.openxmlformats.org/officeDocument/2006/relationships/image" Target="../media/image543.png"/><Relationship Id="rId168" Type="http://schemas.openxmlformats.org/officeDocument/2006/relationships/customXml" Target="../ink/ink542.xml"/><Relationship Id="rId51" Type="http://schemas.openxmlformats.org/officeDocument/2006/relationships/image" Target="../media/image495.png"/><Relationship Id="rId72" Type="http://schemas.openxmlformats.org/officeDocument/2006/relationships/customXml" Target="../ink/ink494.xml"/><Relationship Id="rId93" Type="http://schemas.openxmlformats.org/officeDocument/2006/relationships/image" Target="../media/image516.png"/><Relationship Id="rId189" Type="http://schemas.openxmlformats.org/officeDocument/2006/relationships/image" Target="../media/image564.png"/><Relationship Id="rId3" Type="http://schemas.openxmlformats.org/officeDocument/2006/relationships/image" Target="../media/image471.png"/><Relationship Id="rId214" Type="http://schemas.openxmlformats.org/officeDocument/2006/relationships/customXml" Target="../ink/ink565.xml"/><Relationship Id="rId235" Type="http://schemas.openxmlformats.org/officeDocument/2006/relationships/image" Target="../media/image587.png"/><Relationship Id="rId116" Type="http://schemas.openxmlformats.org/officeDocument/2006/relationships/customXml" Target="../ink/ink516.xml"/><Relationship Id="rId137" Type="http://schemas.openxmlformats.org/officeDocument/2006/relationships/image" Target="../media/image538.png"/><Relationship Id="rId158" Type="http://schemas.openxmlformats.org/officeDocument/2006/relationships/customXml" Target="../ink/ink537.xml"/><Relationship Id="rId20" Type="http://schemas.openxmlformats.org/officeDocument/2006/relationships/customXml" Target="../ink/ink468.xml"/><Relationship Id="rId41" Type="http://schemas.openxmlformats.org/officeDocument/2006/relationships/image" Target="../media/image490.png"/><Relationship Id="rId62" Type="http://schemas.openxmlformats.org/officeDocument/2006/relationships/customXml" Target="../ink/ink489.xml"/><Relationship Id="rId83" Type="http://schemas.openxmlformats.org/officeDocument/2006/relationships/image" Target="../media/image511.png"/><Relationship Id="rId179" Type="http://schemas.openxmlformats.org/officeDocument/2006/relationships/image" Target="../media/image559.png"/><Relationship Id="rId190" Type="http://schemas.openxmlformats.org/officeDocument/2006/relationships/customXml" Target="../ink/ink553.xml"/><Relationship Id="rId204" Type="http://schemas.openxmlformats.org/officeDocument/2006/relationships/customXml" Target="../ink/ink560.xml"/><Relationship Id="rId225" Type="http://schemas.openxmlformats.org/officeDocument/2006/relationships/image" Target="../media/image582.png"/><Relationship Id="rId246" Type="http://schemas.openxmlformats.org/officeDocument/2006/relationships/customXml" Target="../ink/ink581.xml"/><Relationship Id="rId106" Type="http://schemas.openxmlformats.org/officeDocument/2006/relationships/customXml" Target="../ink/ink511.xml"/><Relationship Id="rId127" Type="http://schemas.openxmlformats.org/officeDocument/2006/relationships/image" Target="../media/image533.png"/><Relationship Id="rId10" Type="http://schemas.openxmlformats.org/officeDocument/2006/relationships/customXml" Target="../ink/ink463.xml"/><Relationship Id="rId31" Type="http://schemas.openxmlformats.org/officeDocument/2006/relationships/image" Target="../media/image485.png"/><Relationship Id="rId52" Type="http://schemas.openxmlformats.org/officeDocument/2006/relationships/customXml" Target="../ink/ink484.xml"/><Relationship Id="rId73" Type="http://schemas.openxmlformats.org/officeDocument/2006/relationships/image" Target="../media/image506.png"/><Relationship Id="rId94" Type="http://schemas.openxmlformats.org/officeDocument/2006/relationships/customXml" Target="../ink/ink505.xml"/><Relationship Id="rId148" Type="http://schemas.openxmlformats.org/officeDocument/2006/relationships/customXml" Target="../ink/ink532.xml"/><Relationship Id="rId169" Type="http://schemas.openxmlformats.org/officeDocument/2006/relationships/image" Target="../media/image554.png"/><Relationship Id="rId4" Type="http://schemas.openxmlformats.org/officeDocument/2006/relationships/customXml" Target="../ink/ink460.xml"/><Relationship Id="rId180" Type="http://schemas.openxmlformats.org/officeDocument/2006/relationships/customXml" Target="../ink/ink548.xml"/><Relationship Id="rId215" Type="http://schemas.openxmlformats.org/officeDocument/2006/relationships/image" Target="../media/image577.png"/><Relationship Id="rId236" Type="http://schemas.openxmlformats.org/officeDocument/2006/relationships/customXml" Target="../ink/ink57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9.emf"/><Relationship Id="rId2" Type="http://schemas.openxmlformats.org/officeDocument/2006/relationships/image" Target="../media/image598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1.emf"/><Relationship Id="rId4" Type="http://schemas.openxmlformats.org/officeDocument/2006/relationships/image" Target="../media/image60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3.emf"/><Relationship Id="rId2" Type="http://schemas.openxmlformats.org/officeDocument/2006/relationships/image" Target="../media/image602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5.emf"/><Relationship Id="rId4" Type="http://schemas.openxmlformats.org/officeDocument/2006/relationships/image" Target="../media/image60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png"/><Relationship Id="rId11" Type="http://schemas.openxmlformats.org/officeDocument/2006/relationships/image" Target="../media/image10.png"/><Relationship Id="rId5" Type="http://schemas.openxmlformats.org/officeDocument/2006/relationships/image" Target="../media/image6.png"/><Relationship Id="rId10" Type="http://schemas.openxmlformats.org/officeDocument/2006/relationships/customXml" Target="../ink/ink2.xml"/><Relationship Id="rId4" Type="http://schemas.openxmlformats.org/officeDocument/2006/relationships/image" Target="../media/image5.png"/><Relationship Id="rId9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customXml" Target="../ink/ink3.xml"/><Relationship Id="rId7" Type="http://schemas.openxmlformats.org/officeDocument/2006/relationships/customXml" Target="../ink/ink5.xml"/><Relationship Id="rId12" Type="http://schemas.openxmlformats.org/officeDocument/2006/relationships/image" Target="../media/image16.pn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11" Type="http://schemas.openxmlformats.org/officeDocument/2006/relationships/customXml" Target="../ink/ink7.xml"/><Relationship Id="rId5" Type="http://schemas.openxmlformats.org/officeDocument/2006/relationships/customXml" Target="../ink/ink4.xml"/><Relationship Id="rId10" Type="http://schemas.openxmlformats.org/officeDocument/2006/relationships/image" Target="../media/image15.png"/><Relationship Id="rId4" Type="http://schemas.openxmlformats.org/officeDocument/2006/relationships/image" Target="../media/image12.png"/><Relationship Id="rId9" Type="http://schemas.openxmlformats.org/officeDocument/2006/relationships/customXml" Target="../ink/ink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customXml" Target="../ink/ink13.xml"/><Relationship Id="rId3" Type="http://schemas.openxmlformats.org/officeDocument/2006/relationships/customXml" Target="../ink/ink8.xml"/><Relationship Id="rId7" Type="http://schemas.openxmlformats.org/officeDocument/2006/relationships/customXml" Target="../ink/ink10.xml"/><Relationship Id="rId12" Type="http://schemas.openxmlformats.org/officeDocument/2006/relationships/image" Target="../media/image23.png"/><Relationship Id="rId2" Type="http://schemas.openxmlformats.org/officeDocument/2006/relationships/image" Target="../media/image18.emf"/><Relationship Id="rId16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11" Type="http://schemas.openxmlformats.org/officeDocument/2006/relationships/customXml" Target="../ink/ink12.xml"/><Relationship Id="rId5" Type="http://schemas.openxmlformats.org/officeDocument/2006/relationships/customXml" Target="../ink/ink9.xml"/><Relationship Id="rId15" Type="http://schemas.openxmlformats.org/officeDocument/2006/relationships/customXml" Target="../ink/ink14.xml"/><Relationship Id="rId10" Type="http://schemas.openxmlformats.org/officeDocument/2006/relationships/image" Target="../media/image22.png"/><Relationship Id="rId4" Type="http://schemas.openxmlformats.org/officeDocument/2006/relationships/image" Target="../media/image19.png"/><Relationship Id="rId9" Type="http://schemas.openxmlformats.org/officeDocument/2006/relationships/customXml" Target="../ink/ink11.xml"/><Relationship Id="rId1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5.xm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B82708-6ED7-4BE3-B06D-0F10FB675A9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aplace Transformation</a:t>
            </a:r>
            <a:endParaRPr lang="LID4096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09347A1-B784-484F-866E-60AD3EEB415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5776221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123" name="Ink 122">
                <a:extLst>
                  <a:ext uri="{FF2B5EF4-FFF2-40B4-BE49-F238E27FC236}">
                    <a16:creationId xmlns:a16="http://schemas.microsoft.com/office/drawing/2014/main" id="{626CC0D9-DC30-4A74-95AA-FF0F32F2E7E8}"/>
                  </a:ext>
                </a:extLst>
              </p14:cNvPr>
              <p14:cNvContentPartPr/>
              <p14:nvPr/>
            </p14:nvContentPartPr>
            <p14:xfrm>
              <a:off x="3423873" y="3124828"/>
              <a:ext cx="313200" cy="1969200"/>
            </p14:xfrm>
          </p:contentPart>
        </mc:Choice>
        <mc:Fallback>
          <p:pic>
            <p:nvPicPr>
              <p:cNvPr id="123" name="Ink 122">
                <a:extLst>
                  <a:ext uri="{FF2B5EF4-FFF2-40B4-BE49-F238E27FC236}">
                    <a16:creationId xmlns:a16="http://schemas.microsoft.com/office/drawing/2014/main" id="{626CC0D9-DC30-4A74-95AA-FF0F32F2E7E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406233" y="3107188"/>
                <a:ext cx="348840" cy="200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36" name="Ink 135">
                <a:extLst>
                  <a:ext uri="{FF2B5EF4-FFF2-40B4-BE49-F238E27FC236}">
                    <a16:creationId xmlns:a16="http://schemas.microsoft.com/office/drawing/2014/main" id="{C88BEE6F-104A-4443-8627-8C628A96A2DD}"/>
                  </a:ext>
                </a:extLst>
              </p14:cNvPr>
              <p14:cNvContentPartPr/>
              <p14:nvPr/>
            </p14:nvContentPartPr>
            <p14:xfrm>
              <a:off x="9882993" y="4075228"/>
              <a:ext cx="2160" cy="28800"/>
            </p14:xfrm>
          </p:contentPart>
        </mc:Choice>
        <mc:Fallback>
          <p:pic>
            <p:nvPicPr>
              <p:cNvPr id="136" name="Ink 135">
                <a:extLst>
                  <a:ext uri="{FF2B5EF4-FFF2-40B4-BE49-F238E27FC236}">
                    <a16:creationId xmlns:a16="http://schemas.microsoft.com/office/drawing/2014/main" id="{C88BEE6F-104A-4443-8627-8C628A96A2D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865353" y="4057228"/>
                <a:ext cx="37800" cy="6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52" name="Ink 151">
                <a:extLst>
                  <a:ext uri="{FF2B5EF4-FFF2-40B4-BE49-F238E27FC236}">
                    <a16:creationId xmlns:a16="http://schemas.microsoft.com/office/drawing/2014/main" id="{EB593218-21AE-44A5-BA2E-88CA35C727B6}"/>
                  </a:ext>
                </a:extLst>
              </p14:cNvPr>
              <p14:cNvContentPartPr/>
              <p14:nvPr/>
            </p14:nvContentPartPr>
            <p14:xfrm>
              <a:off x="9197193" y="3124108"/>
              <a:ext cx="218520" cy="780120"/>
            </p14:xfrm>
          </p:contentPart>
        </mc:Choice>
        <mc:Fallback>
          <p:pic>
            <p:nvPicPr>
              <p:cNvPr id="152" name="Ink 151">
                <a:extLst>
                  <a:ext uri="{FF2B5EF4-FFF2-40B4-BE49-F238E27FC236}">
                    <a16:creationId xmlns:a16="http://schemas.microsoft.com/office/drawing/2014/main" id="{EB593218-21AE-44A5-BA2E-88CA35C727B6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179553" y="3106468"/>
                <a:ext cx="254160" cy="81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57" name="Ink 156">
                <a:extLst>
                  <a:ext uri="{FF2B5EF4-FFF2-40B4-BE49-F238E27FC236}">
                    <a16:creationId xmlns:a16="http://schemas.microsoft.com/office/drawing/2014/main" id="{B5CE17A4-8E24-46E0-A0A9-98B4E5F0C66E}"/>
                  </a:ext>
                </a:extLst>
              </p14:cNvPr>
              <p14:cNvContentPartPr/>
              <p14:nvPr/>
            </p14:nvContentPartPr>
            <p14:xfrm>
              <a:off x="5223513" y="5324788"/>
              <a:ext cx="897840" cy="756360"/>
            </p14:xfrm>
          </p:contentPart>
        </mc:Choice>
        <mc:Fallback>
          <p:pic>
            <p:nvPicPr>
              <p:cNvPr id="157" name="Ink 156">
                <a:extLst>
                  <a:ext uri="{FF2B5EF4-FFF2-40B4-BE49-F238E27FC236}">
                    <a16:creationId xmlns:a16="http://schemas.microsoft.com/office/drawing/2014/main" id="{B5CE17A4-8E24-46E0-A0A9-98B4E5F0C66E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205513" y="5307148"/>
                <a:ext cx="933480" cy="792000"/>
              </a:xfrm>
              <a:prstGeom prst="rect">
                <a:avLst/>
              </a:prstGeom>
            </p:spPr>
          </p:pic>
        </mc:Fallback>
      </mc:AlternateContent>
      <p:grpSp>
        <p:nvGrpSpPr>
          <p:cNvPr id="218" name="Group 217">
            <a:extLst>
              <a:ext uri="{FF2B5EF4-FFF2-40B4-BE49-F238E27FC236}">
                <a16:creationId xmlns:a16="http://schemas.microsoft.com/office/drawing/2014/main" id="{AB55BF13-4111-4A0C-A690-85BC9510C20C}"/>
              </a:ext>
            </a:extLst>
          </p:cNvPr>
          <p:cNvGrpSpPr/>
          <p:nvPr/>
        </p:nvGrpSpPr>
        <p:grpSpPr>
          <a:xfrm>
            <a:off x="-539727" y="-100412"/>
            <a:ext cx="13043160" cy="6616440"/>
            <a:chOff x="-539727" y="-100412"/>
            <a:chExt cx="13043160" cy="6616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917E3533-27EC-4F79-B5D1-CB372083D8FE}"/>
                    </a:ext>
                  </a:extLst>
                </p14:cNvPr>
                <p14:cNvContentPartPr/>
                <p14:nvPr/>
              </p14:nvContentPartPr>
              <p14:xfrm>
                <a:off x="7851873" y="1033588"/>
                <a:ext cx="195480" cy="3708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917E3533-27EC-4F79-B5D1-CB372083D8FE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833873" y="1015948"/>
                  <a:ext cx="23112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123970A3-B598-4B08-BAB1-495D3BCB84FB}"/>
                    </a:ext>
                  </a:extLst>
                </p14:cNvPr>
                <p14:cNvContentPartPr/>
                <p14:nvPr/>
              </p14:nvContentPartPr>
              <p14:xfrm>
                <a:off x="7766553" y="2238868"/>
                <a:ext cx="1464120" cy="17496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123970A3-B598-4B08-BAB1-495D3BCB84FB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748913" y="2221228"/>
                  <a:ext cx="149976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F9671200-8E1D-4394-A778-E964035752A4}"/>
                    </a:ext>
                  </a:extLst>
                </p14:cNvPr>
                <p14:cNvContentPartPr/>
                <p14:nvPr/>
              </p14:nvContentPartPr>
              <p14:xfrm>
                <a:off x="2336313" y="-100412"/>
                <a:ext cx="4688280" cy="297000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F9671200-8E1D-4394-A778-E964035752A4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318673" y="-118412"/>
                  <a:ext cx="4723920" cy="300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6368B131-ACF4-4212-A5FB-D101537D9E42}"/>
                    </a:ext>
                  </a:extLst>
                </p14:cNvPr>
                <p14:cNvContentPartPr/>
                <p14:nvPr/>
              </p14:nvContentPartPr>
              <p14:xfrm>
                <a:off x="1237233" y="3217708"/>
                <a:ext cx="337320" cy="59832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6368B131-ACF4-4212-A5FB-D101537D9E42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219593" y="3199708"/>
                  <a:ext cx="372960" cy="63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654FAA8F-6913-4EAE-BF3A-91D8C7AEA836}"/>
                    </a:ext>
                  </a:extLst>
                </p14:cNvPr>
                <p14:cNvContentPartPr/>
                <p14:nvPr/>
              </p14:nvContentPartPr>
              <p14:xfrm>
                <a:off x="1821513" y="3219148"/>
                <a:ext cx="347760" cy="61344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654FAA8F-6913-4EAE-BF3A-91D8C7AEA836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803873" y="3201148"/>
                  <a:ext cx="383400" cy="64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558D9755-082D-4777-B844-BA0D660D036B}"/>
                    </a:ext>
                  </a:extLst>
                </p14:cNvPr>
                <p14:cNvContentPartPr/>
                <p14:nvPr/>
              </p14:nvContentPartPr>
              <p14:xfrm>
                <a:off x="2525313" y="3303028"/>
                <a:ext cx="120600" cy="55800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558D9755-082D-4777-B844-BA0D660D036B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507673" y="3285028"/>
                  <a:ext cx="156240" cy="59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81B896FA-EA85-4039-A5AB-E74439CB2464}"/>
                    </a:ext>
                  </a:extLst>
                </p14:cNvPr>
                <p14:cNvContentPartPr/>
                <p14:nvPr/>
              </p14:nvContentPartPr>
              <p14:xfrm>
                <a:off x="2444313" y="3558628"/>
                <a:ext cx="341640" cy="6372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81B896FA-EA85-4039-A5AB-E74439CB2464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426313" y="3540988"/>
                  <a:ext cx="37728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94AA515C-5F9A-4F7B-A9B5-725F69A46113}"/>
                    </a:ext>
                  </a:extLst>
                </p14:cNvPr>
                <p14:cNvContentPartPr/>
                <p14:nvPr/>
              </p14:nvContentPartPr>
              <p14:xfrm>
                <a:off x="2879913" y="3323188"/>
                <a:ext cx="367920" cy="57492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94AA515C-5F9A-4F7B-A9B5-725F69A46113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861913" y="3305548"/>
                  <a:ext cx="403560" cy="61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AEC52FBD-1956-4006-8B8D-817435515728}"/>
                    </a:ext>
                  </a:extLst>
                </p14:cNvPr>
                <p14:cNvContentPartPr/>
                <p14:nvPr/>
              </p14:nvContentPartPr>
              <p14:xfrm>
                <a:off x="511113" y="4185388"/>
                <a:ext cx="3149640" cy="21636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AEC52FBD-1956-4006-8B8D-817435515728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93113" y="4167388"/>
                  <a:ext cx="318528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4581275D-AC72-47B9-AF89-290F4974C132}"/>
                    </a:ext>
                  </a:extLst>
                </p14:cNvPr>
                <p14:cNvContentPartPr/>
                <p14:nvPr/>
              </p14:nvContentPartPr>
              <p14:xfrm>
                <a:off x="3071433" y="2470348"/>
                <a:ext cx="460440" cy="45288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4581275D-AC72-47B9-AF89-290F4974C132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053433" y="2452348"/>
                  <a:ext cx="496080" cy="48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3CC17BE3-64B1-4E3E-B304-864AB661B05E}"/>
                    </a:ext>
                  </a:extLst>
                </p14:cNvPr>
                <p14:cNvContentPartPr/>
                <p14:nvPr/>
              </p14:nvContentPartPr>
              <p14:xfrm>
                <a:off x="1449993" y="4651228"/>
                <a:ext cx="396720" cy="50040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3CC17BE3-64B1-4E3E-B304-864AB661B05E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432353" y="4633228"/>
                  <a:ext cx="432360" cy="53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7F1E4325-0222-4E46-986D-94D2C7DB75EB}"/>
                    </a:ext>
                  </a:extLst>
                </p14:cNvPr>
                <p14:cNvContentPartPr/>
                <p14:nvPr/>
              </p14:nvContentPartPr>
              <p14:xfrm>
                <a:off x="1984593" y="4657708"/>
                <a:ext cx="107640" cy="48060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7F1E4325-0222-4E46-986D-94D2C7DB75EB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966953" y="4639708"/>
                  <a:ext cx="143280" cy="51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4DA7925B-129D-4698-8C2E-CDFF4B89C8FB}"/>
                    </a:ext>
                  </a:extLst>
                </p14:cNvPr>
                <p14:cNvContentPartPr/>
                <p14:nvPr/>
              </p14:nvContentPartPr>
              <p14:xfrm>
                <a:off x="1761753" y="4804588"/>
                <a:ext cx="378720" cy="5544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4DA7925B-129D-4698-8C2E-CDFF4B89C8FB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744113" y="4786588"/>
                  <a:ext cx="41436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599ED3BB-1B0A-4C58-AE10-D2652998B19D}"/>
                    </a:ext>
                  </a:extLst>
                </p14:cNvPr>
                <p14:cNvContentPartPr/>
                <p14:nvPr/>
              </p14:nvContentPartPr>
              <p14:xfrm>
                <a:off x="2277993" y="4697668"/>
                <a:ext cx="563040" cy="36900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599ED3BB-1B0A-4C58-AE10-D2652998B19D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2260353" y="4680028"/>
                  <a:ext cx="598680" cy="40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F75CB349-9309-4818-9731-851B8D86004B}"/>
                    </a:ext>
                  </a:extLst>
                </p14:cNvPr>
                <p14:cNvContentPartPr/>
                <p14:nvPr/>
              </p14:nvContentPartPr>
              <p14:xfrm>
                <a:off x="4166913" y="3888748"/>
                <a:ext cx="357120" cy="3168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F75CB349-9309-4818-9731-851B8D86004B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148913" y="3871108"/>
                  <a:ext cx="39276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1235C26D-F230-44FE-9AF8-825EED5AE8FA}"/>
                    </a:ext>
                  </a:extLst>
                </p14:cNvPr>
                <p14:cNvContentPartPr/>
                <p14:nvPr/>
              </p14:nvContentPartPr>
              <p14:xfrm>
                <a:off x="4193913" y="4050028"/>
                <a:ext cx="495360" cy="5580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1235C26D-F230-44FE-9AF8-825EED5AE8FA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176273" y="4032028"/>
                  <a:ext cx="53100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29A519B3-CA97-41F8-89F1-B8E1E4B3BD4F}"/>
                    </a:ext>
                  </a:extLst>
                </p14:cNvPr>
                <p14:cNvContentPartPr/>
                <p14:nvPr/>
              </p14:nvContentPartPr>
              <p14:xfrm>
                <a:off x="5359953" y="3265948"/>
                <a:ext cx="541080" cy="92412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29A519B3-CA97-41F8-89F1-B8E1E4B3BD4F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341953" y="3247948"/>
                  <a:ext cx="576720" cy="9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11993F9F-72AF-40FF-A825-3ADF32E69FC5}"/>
                    </a:ext>
                  </a:extLst>
                </p14:cNvPr>
                <p14:cNvContentPartPr/>
                <p14:nvPr/>
              </p14:nvContentPartPr>
              <p14:xfrm>
                <a:off x="5533833" y="3718468"/>
                <a:ext cx="452160" cy="9252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11993F9F-72AF-40FF-A825-3ADF32E69FC5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515833" y="3700468"/>
                  <a:ext cx="48780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DEA96770-29DA-4A5B-9CF1-F3DD99AAA15E}"/>
                    </a:ext>
                  </a:extLst>
                </p14:cNvPr>
                <p14:cNvContentPartPr/>
                <p14:nvPr/>
              </p14:nvContentPartPr>
              <p14:xfrm>
                <a:off x="11057673" y="849628"/>
                <a:ext cx="27000" cy="6948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DEA96770-29DA-4A5B-9CF1-F3DD99AAA15E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1039673" y="831988"/>
                  <a:ext cx="6264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920C2F88-BA06-4F30-90ED-31FA90ED2DF2}"/>
                    </a:ext>
                  </a:extLst>
                </p14:cNvPr>
                <p14:cNvContentPartPr/>
                <p14:nvPr/>
              </p14:nvContentPartPr>
              <p14:xfrm>
                <a:off x="8440833" y="1953388"/>
                <a:ext cx="19080" cy="3276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920C2F88-BA06-4F30-90ED-31FA90ED2DF2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8422833" y="1935388"/>
                  <a:ext cx="5472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C11531B7-1652-486C-9B85-D1476BCA48F4}"/>
                    </a:ext>
                  </a:extLst>
                </p14:cNvPr>
                <p14:cNvContentPartPr/>
                <p14:nvPr/>
              </p14:nvContentPartPr>
              <p14:xfrm>
                <a:off x="3480033" y="5180068"/>
                <a:ext cx="265680" cy="55188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C11531B7-1652-486C-9B85-D1476BCA48F4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462033" y="5162428"/>
                  <a:ext cx="301320" cy="58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6974546E-BA73-481F-9828-2551B79EC73A}"/>
                    </a:ext>
                  </a:extLst>
                </p14:cNvPr>
                <p14:cNvContentPartPr/>
                <p14:nvPr/>
              </p14:nvContentPartPr>
              <p14:xfrm>
                <a:off x="3837873" y="5364748"/>
                <a:ext cx="219240" cy="4140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6974546E-BA73-481F-9828-2551B79EC73A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819873" y="5347108"/>
                  <a:ext cx="25488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CFCC1286-AC98-4BF5-B304-6D4D35554009}"/>
                    </a:ext>
                  </a:extLst>
                </p14:cNvPr>
                <p14:cNvContentPartPr/>
                <p14:nvPr/>
              </p14:nvContentPartPr>
              <p14:xfrm>
                <a:off x="3872793" y="5590108"/>
                <a:ext cx="201600" cy="10260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CFCC1286-AC98-4BF5-B304-6D4D35554009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3854793" y="5572108"/>
                  <a:ext cx="23724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0A5DC14E-FAA7-40B2-971A-6CD509A1EAB0}"/>
                    </a:ext>
                  </a:extLst>
                </p14:cNvPr>
                <p14:cNvContentPartPr/>
                <p14:nvPr/>
              </p14:nvContentPartPr>
              <p14:xfrm>
                <a:off x="4236033" y="5400388"/>
                <a:ext cx="186120" cy="8496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0A5DC14E-FAA7-40B2-971A-6CD509A1EAB0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218033" y="5382388"/>
                  <a:ext cx="22176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8A50603B-C732-499F-8DD6-651F9FD68F5B}"/>
                    </a:ext>
                  </a:extLst>
                </p14:cNvPr>
                <p14:cNvContentPartPr/>
                <p14:nvPr/>
              </p14:nvContentPartPr>
              <p14:xfrm>
                <a:off x="4518993" y="5227948"/>
                <a:ext cx="51480" cy="34740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8A50603B-C732-499F-8DD6-651F9FD68F5B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500993" y="5210308"/>
                  <a:ext cx="87120" cy="38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F142444C-D368-4C5A-A291-7113C5E2B1BA}"/>
                    </a:ext>
                  </a:extLst>
                </p14:cNvPr>
                <p14:cNvContentPartPr/>
                <p14:nvPr/>
              </p14:nvContentPartPr>
              <p14:xfrm>
                <a:off x="4706553" y="5067748"/>
                <a:ext cx="37080" cy="56880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F142444C-D368-4C5A-A291-7113C5E2B1BA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4688553" y="5050108"/>
                  <a:ext cx="72720" cy="60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B8BF4BEC-E294-4200-AA0F-5D5159112343}"/>
                    </a:ext>
                  </a:extLst>
                </p14:cNvPr>
                <p14:cNvContentPartPr/>
                <p14:nvPr/>
              </p14:nvContentPartPr>
              <p14:xfrm>
                <a:off x="3121113" y="4836268"/>
                <a:ext cx="1635480" cy="126468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B8BF4BEC-E294-4200-AA0F-5D5159112343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3103473" y="4818628"/>
                  <a:ext cx="1671120" cy="130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B0F8B70B-8937-4343-B4AD-1A1D94927B35}"/>
                    </a:ext>
                  </a:extLst>
                </p14:cNvPr>
                <p14:cNvContentPartPr/>
                <p14:nvPr/>
              </p14:nvContentPartPr>
              <p14:xfrm>
                <a:off x="7835673" y="1362628"/>
                <a:ext cx="414360" cy="51228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B0F8B70B-8937-4343-B4AD-1A1D94927B35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7817673" y="1344988"/>
                  <a:ext cx="450000" cy="54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D3C4FCC5-67A6-4FC3-8232-91F7A3E54152}"/>
                    </a:ext>
                  </a:extLst>
                </p14:cNvPr>
                <p14:cNvContentPartPr/>
                <p14:nvPr/>
              </p14:nvContentPartPr>
              <p14:xfrm>
                <a:off x="8506353" y="1383148"/>
                <a:ext cx="158040" cy="48672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D3C4FCC5-67A6-4FC3-8232-91F7A3E54152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8488353" y="1365148"/>
                  <a:ext cx="193680" cy="52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5A446ACD-B534-4980-AA1B-E7E510A55281}"/>
                    </a:ext>
                  </a:extLst>
                </p14:cNvPr>
                <p14:cNvContentPartPr/>
                <p14:nvPr/>
              </p14:nvContentPartPr>
              <p14:xfrm>
                <a:off x="8301513" y="1636588"/>
                <a:ext cx="280440" cy="1836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5A446ACD-B534-4980-AA1B-E7E510A55281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8283513" y="1618588"/>
                  <a:ext cx="31608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6951CA3C-39A9-4F1E-97EB-BE3E292A3883}"/>
                    </a:ext>
                  </a:extLst>
                </p14:cNvPr>
                <p14:cNvContentPartPr/>
                <p14:nvPr/>
              </p14:nvContentPartPr>
              <p14:xfrm>
                <a:off x="8880033" y="1465948"/>
                <a:ext cx="10080" cy="43380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6951CA3C-39A9-4F1E-97EB-BE3E292A3883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8862033" y="1447948"/>
                  <a:ext cx="45720" cy="46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179FBC56-FD55-480C-B1B9-49A0D979EFFF}"/>
                    </a:ext>
                  </a:extLst>
                </p14:cNvPr>
                <p14:cNvContentPartPr/>
                <p14:nvPr/>
              </p14:nvContentPartPr>
              <p14:xfrm>
                <a:off x="10398873" y="1370548"/>
                <a:ext cx="334440" cy="45252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179FBC56-FD55-480C-B1B9-49A0D979EFFF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10381233" y="1352548"/>
                  <a:ext cx="370080" cy="48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6BE0D1D9-B074-4290-AEFC-1D65E067751F}"/>
                    </a:ext>
                  </a:extLst>
                </p14:cNvPr>
                <p14:cNvContentPartPr/>
                <p14:nvPr/>
              </p14:nvContentPartPr>
              <p14:xfrm>
                <a:off x="10920513" y="1385668"/>
                <a:ext cx="117360" cy="37800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6BE0D1D9-B074-4290-AEFC-1D65E067751F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0902873" y="1367668"/>
                  <a:ext cx="153000" cy="41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CC9B3453-C3B4-48BA-9FF9-E561FCDCCCA7}"/>
                    </a:ext>
                  </a:extLst>
                </p14:cNvPr>
                <p14:cNvContentPartPr/>
                <p14:nvPr/>
              </p14:nvContentPartPr>
              <p14:xfrm>
                <a:off x="10722153" y="1574308"/>
                <a:ext cx="336960" cy="3240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CC9B3453-C3B4-48BA-9FF9-E561FCDCCCA7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10704153" y="1556668"/>
                  <a:ext cx="372600" cy="6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3A0EC7C8-38CF-4845-80C0-BF9E305F32F3}"/>
                    </a:ext>
                  </a:extLst>
                </p14:cNvPr>
                <p14:cNvContentPartPr/>
                <p14:nvPr/>
              </p14:nvContentPartPr>
              <p14:xfrm>
                <a:off x="11148753" y="1406548"/>
                <a:ext cx="587520" cy="57276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3A0EC7C8-38CF-4845-80C0-BF9E305F32F3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1130753" y="1388908"/>
                  <a:ext cx="623160" cy="60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602AADA1-D73E-41EC-BEEB-5A34A4C50304}"/>
                    </a:ext>
                  </a:extLst>
                </p14:cNvPr>
                <p14:cNvContentPartPr/>
                <p14:nvPr/>
              </p14:nvContentPartPr>
              <p14:xfrm>
                <a:off x="7980033" y="1986148"/>
                <a:ext cx="2209320" cy="5004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602AADA1-D73E-41EC-BEEB-5A34A4C50304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7962393" y="1968148"/>
                  <a:ext cx="224496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A02E94C8-BF21-464E-A912-417971EE2996}"/>
                    </a:ext>
                  </a:extLst>
                </p14:cNvPr>
                <p14:cNvContentPartPr/>
                <p14:nvPr/>
              </p14:nvContentPartPr>
              <p14:xfrm>
                <a:off x="8138073" y="1935388"/>
                <a:ext cx="3664440" cy="18504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A02E94C8-BF21-464E-A912-417971EE2996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8120073" y="1917748"/>
                  <a:ext cx="370008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692801C1-D502-4FD7-8B72-0FC742794671}"/>
                    </a:ext>
                  </a:extLst>
                </p14:cNvPr>
                <p14:cNvContentPartPr/>
                <p14:nvPr/>
              </p14:nvContentPartPr>
              <p14:xfrm>
                <a:off x="8783193" y="1599508"/>
                <a:ext cx="28080" cy="2700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692801C1-D502-4FD7-8B72-0FC742794671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8765193" y="1581508"/>
                  <a:ext cx="63720" cy="6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DF76AE8F-2D27-45E5-B533-A868F1CEBAAE}"/>
                    </a:ext>
                  </a:extLst>
                </p14:cNvPr>
                <p14:cNvContentPartPr/>
                <p14:nvPr/>
              </p14:nvContentPartPr>
              <p14:xfrm>
                <a:off x="8329953" y="1573228"/>
                <a:ext cx="10080" cy="1260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DF76AE8F-2D27-45E5-B533-A868F1CEBAAE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8311953" y="1555588"/>
                  <a:ext cx="4572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AD40D568-B963-434C-94BD-2B7E9DA42562}"/>
                    </a:ext>
                  </a:extLst>
                </p14:cNvPr>
                <p14:cNvContentPartPr/>
                <p14:nvPr/>
              </p14:nvContentPartPr>
              <p14:xfrm>
                <a:off x="6043953" y="3014308"/>
                <a:ext cx="254520" cy="252900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AD40D568-B963-434C-94BD-2B7E9DA42562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6025953" y="2996668"/>
                  <a:ext cx="290160" cy="256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55F80029-D031-49F0-9F7E-ECAA6C08F3B9}"/>
                    </a:ext>
                  </a:extLst>
                </p14:cNvPr>
                <p14:cNvContentPartPr/>
                <p14:nvPr/>
              </p14:nvContentPartPr>
              <p14:xfrm>
                <a:off x="108993" y="2622628"/>
                <a:ext cx="6158880" cy="361908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55F80029-D031-49F0-9F7E-ECAA6C08F3B9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91353" y="2604628"/>
                  <a:ext cx="6194520" cy="36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4D7F8ADC-C168-4892-944D-5431276AB169}"/>
                    </a:ext>
                  </a:extLst>
                </p14:cNvPr>
                <p14:cNvContentPartPr/>
                <p14:nvPr/>
              </p14:nvContentPartPr>
              <p14:xfrm>
                <a:off x="7172553" y="3058948"/>
                <a:ext cx="345960" cy="87552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4D7F8ADC-C168-4892-944D-5431276AB169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154553" y="3041308"/>
                  <a:ext cx="381600" cy="91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41C9C1B5-3541-46F4-9B3F-3B05866DFFC3}"/>
                    </a:ext>
                  </a:extLst>
                </p14:cNvPr>
                <p14:cNvContentPartPr/>
                <p14:nvPr/>
              </p14:nvContentPartPr>
              <p14:xfrm>
                <a:off x="7281273" y="3518668"/>
                <a:ext cx="562680" cy="4212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41C9C1B5-3541-46F4-9B3F-3B05866DFFC3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263273" y="3501028"/>
                  <a:ext cx="59832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6EAB9CB2-C4B6-4F9E-9894-326AAAD87228}"/>
                    </a:ext>
                  </a:extLst>
                </p14:cNvPr>
                <p14:cNvContentPartPr/>
                <p14:nvPr/>
              </p14:nvContentPartPr>
              <p14:xfrm>
                <a:off x="8224473" y="3523348"/>
                <a:ext cx="408240" cy="5364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6EAB9CB2-C4B6-4F9E-9894-326AAAD87228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8206473" y="3505348"/>
                  <a:ext cx="44388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DE83E501-633A-4D9E-B6C3-4A46A6FAD6C1}"/>
                    </a:ext>
                  </a:extLst>
                </p14:cNvPr>
                <p14:cNvContentPartPr/>
                <p14:nvPr/>
              </p14:nvContentPartPr>
              <p14:xfrm>
                <a:off x="8321673" y="3810628"/>
                <a:ext cx="346320" cy="5076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DE83E501-633A-4D9E-B6C3-4A46A6FAD6C1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8304033" y="3792628"/>
                  <a:ext cx="381960" cy="8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0C1C14BB-4527-4BE9-9D98-56A0CA27E472}"/>
                    </a:ext>
                  </a:extLst>
                </p14:cNvPr>
                <p14:cNvContentPartPr/>
                <p14:nvPr/>
              </p14:nvContentPartPr>
              <p14:xfrm>
                <a:off x="4343673" y="489628"/>
                <a:ext cx="360" cy="36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0C1C14BB-4527-4BE9-9D98-56A0CA27E472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4326033" y="471628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A9E1A836-6AC4-477E-B587-A07B5C88CB0A}"/>
                    </a:ext>
                  </a:extLst>
                </p14:cNvPr>
                <p14:cNvContentPartPr/>
                <p14:nvPr/>
              </p14:nvContentPartPr>
              <p14:xfrm>
                <a:off x="6719673" y="4453228"/>
                <a:ext cx="476280" cy="55116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A9E1A836-6AC4-477E-B587-A07B5C88CB0A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6702033" y="4435228"/>
                  <a:ext cx="511920" cy="58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C730F943-4DFC-4829-B800-A783B512A52B}"/>
                    </a:ext>
                  </a:extLst>
                </p14:cNvPr>
                <p14:cNvContentPartPr/>
                <p14:nvPr/>
              </p14:nvContentPartPr>
              <p14:xfrm>
                <a:off x="7303593" y="4471228"/>
                <a:ext cx="265680" cy="51876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C730F943-4DFC-4829-B800-A783B512A52B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7285593" y="4453588"/>
                  <a:ext cx="301320" cy="55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A32DECF4-B4F1-4D3E-9500-42E53F7C82FB}"/>
                    </a:ext>
                  </a:extLst>
                </p14:cNvPr>
                <p14:cNvContentPartPr/>
                <p14:nvPr/>
              </p14:nvContentPartPr>
              <p14:xfrm>
                <a:off x="7940433" y="4502908"/>
                <a:ext cx="96840" cy="48564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A32DECF4-B4F1-4D3E-9500-42E53F7C82FB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7922793" y="4484908"/>
                  <a:ext cx="132480" cy="52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0C50E889-8819-4ECE-8B4E-1D30D496D8F9}"/>
                    </a:ext>
                  </a:extLst>
                </p14:cNvPr>
                <p14:cNvContentPartPr/>
                <p14:nvPr/>
              </p14:nvContentPartPr>
              <p14:xfrm>
                <a:off x="7790313" y="4724308"/>
                <a:ext cx="235440" cy="1548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0C50E889-8819-4ECE-8B4E-1D30D496D8F9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7772313" y="4706668"/>
                  <a:ext cx="27108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C24FBAD5-F842-4E18-B65E-163A6499539E}"/>
                    </a:ext>
                  </a:extLst>
                </p14:cNvPr>
                <p14:cNvContentPartPr/>
                <p14:nvPr/>
              </p14:nvContentPartPr>
              <p14:xfrm>
                <a:off x="8076873" y="4497148"/>
                <a:ext cx="430200" cy="50940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C24FBAD5-F842-4E18-B65E-163A6499539E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8059233" y="4479148"/>
                  <a:ext cx="465840" cy="54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BC2BF73C-F5A3-4188-930F-9C8172E365B9}"/>
                    </a:ext>
                  </a:extLst>
                </p14:cNvPr>
                <p14:cNvContentPartPr/>
                <p14:nvPr/>
              </p14:nvContentPartPr>
              <p14:xfrm>
                <a:off x="6621033" y="5268628"/>
                <a:ext cx="2222280" cy="33480"/>
              </p14:xfrm>
            </p:contentPart>
          </mc:Choice>
          <mc:Fallback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BC2BF73C-F5A3-4188-930F-9C8172E365B9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603033" y="5250988"/>
                  <a:ext cx="2257920" cy="6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D81C95D8-FCFA-4066-B66F-E66870726605}"/>
                    </a:ext>
                  </a:extLst>
                </p14:cNvPr>
                <p14:cNvContentPartPr/>
                <p14:nvPr/>
              </p14:nvContentPartPr>
              <p14:xfrm>
                <a:off x="6919833" y="5629708"/>
                <a:ext cx="456480" cy="49896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D81C95D8-FCFA-4066-B66F-E66870726605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6901833" y="5611708"/>
                  <a:ext cx="492120" cy="53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14539B22-ECEE-4E48-999A-D3DEA8556FD1}"/>
                    </a:ext>
                  </a:extLst>
                </p14:cNvPr>
                <p14:cNvContentPartPr/>
                <p14:nvPr/>
              </p14:nvContentPartPr>
              <p14:xfrm>
                <a:off x="7454793" y="5672188"/>
                <a:ext cx="171360" cy="475560"/>
              </p14:xfrm>
            </p:contentPart>
          </mc:Choice>
          <mc:Fallback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14539B22-ECEE-4E48-999A-D3DEA8556FD1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7437153" y="5654548"/>
                  <a:ext cx="207000" cy="51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55B93999-04A5-4A91-96C6-9CD4BC8CFBD7}"/>
                    </a:ext>
                  </a:extLst>
                </p14:cNvPr>
                <p14:cNvContentPartPr/>
                <p14:nvPr/>
              </p14:nvContentPartPr>
              <p14:xfrm>
                <a:off x="7361553" y="5809708"/>
                <a:ext cx="417960" cy="149760"/>
              </p14:xfrm>
            </p:contentPart>
          </mc:Choice>
          <mc:Fallback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55B93999-04A5-4A91-96C6-9CD4BC8CFBD7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7343913" y="5791708"/>
                  <a:ext cx="45360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F3F6549C-1552-49A2-970C-1E227789C970}"/>
                    </a:ext>
                  </a:extLst>
                </p14:cNvPr>
                <p14:cNvContentPartPr/>
                <p14:nvPr/>
              </p14:nvContentPartPr>
              <p14:xfrm>
                <a:off x="7877433" y="5668948"/>
                <a:ext cx="45720" cy="495720"/>
              </p14:xfrm>
            </p:contentPart>
          </mc:Choice>
          <mc:Fallback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F3F6549C-1552-49A2-970C-1E227789C970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7859433" y="5650948"/>
                  <a:ext cx="81360" cy="53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FBABCBC0-1BD3-43D5-8D9A-77E10D081106}"/>
                    </a:ext>
                  </a:extLst>
                </p14:cNvPr>
                <p14:cNvContentPartPr/>
                <p14:nvPr/>
              </p14:nvContentPartPr>
              <p14:xfrm>
                <a:off x="7390713" y="6443668"/>
                <a:ext cx="12600" cy="720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FBABCBC0-1BD3-43D5-8D9A-77E10D081106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7372713" y="6425668"/>
                  <a:ext cx="4824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3A9242A9-F474-4F53-8AC8-C2E6F17A78B3}"/>
                    </a:ext>
                  </a:extLst>
                </p14:cNvPr>
                <p14:cNvContentPartPr/>
                <p14:nvPr/>
              </p14:nvContentPartPr>
              <p14:xfrm>
                <a:off x="7198473" y="6431788"/>
                <a:ext cx="17280" cy="4608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3A9242A9-F474-4F53-8AC8-C2E6F17A78B3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7180833" y="6414148"/>
                  <a:ext cx="5292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54F546D6-E009-4E5D-BE25-62663A11F73F}"/>
                    </a:ext>
                  </a:extLst>
                </p14:cNvPr>
                <p14:cNvContentPartPr/>
                <p14:nvPr/>
              </p14:nvContentPartPr>
              <p14:xfrm>
                <a:off x="679233" y="618868"/>
                <a:ext cx="26640" cy="45648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54F546D6-E009-4E5D-BE25-62663A11F73F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661233" y="600868"/>
                  <a:ext cx="62280" cy="49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FC1BA609-ED93-4A18-9DBD-FC3400C49341}"/>
                    </a:ext>
                  </a:extLst>
                </p14:cNvPr>
                <p14:cNvContentPartPr/>
                <p14:nvPr/>
              </p14:nvContentPartPr>
              <p14:xfrm>
                <a:off x="702273" y="574228"/>
                <a:ext cx="217800" cy="2016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FC1BA609-ED93-4A18-9DBD-FC3400C49341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684633" y="556228"/>
                  <a:ext cx="25344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8C2E94D7-7198-4ED7-9323-D1B88F9E8201}"/>
                    </a:ext>
                  </a:extLst>
                </p14:cNvPr>
                <p14:cNvContentPartPr/>
                <p14:nvPr/>
              </p14:nvContentPartPr>
              <p14:xfrm>
                <a:off x="728913" y="936388"/>
                <a:ext cx="210960" cy="2052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8C2E94D7-7198-4ED7-9323-D1B88F9E8201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711273" y="918388"/>
                  <a:ext cx="24660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4C340FCF-9632-4F93-BAC3-E17F6475AA90}"/>
                    </a:ext>
                  </a:extLst>
                </p14:cNvPr>
                <p14:cNvContentPartPr/>
                <p14:nvPr/>
              </p14:nvContentPartPr>
              <p14:xfrm>
                <a:off x="1376553" y="677188"/>
                <a:ext cx="459720" cy="38592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4C340FCF-9632-4F93-BAC3-E17F6475AA90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1358913" y="659188"/>
                  <a:ext cx="495360" cy="42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0E4E9628-62F7-443E-B748-67E5400F87E3}"/>
                    </a:ext>
                  </a:extLst>
                </p14:cNvPr>
                <p14:cNvContentPartPr/>
                <p14:nvPr/>
              </p14:nvContentPartPr>
              <p14:xfrm>
                <a:off x="1130673" y="598708"/>
                <a:ext cx="61200" cy="43740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0E4E9628-62F7-443E-B748-67E5400F87E3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112673" y="580708"/>
                  <a:ext cx="96840" cy="47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69FA93A1-7CE3-431B-BCF0-7BA5DB6680FC}"/>
                    </a:ext>
                  </a:extLst>
                </p14:cNvPr>
                <p14:cNvContentPartPr/>
                <p14:nvPr/>
              </p14:nvContentPartPr>
              <p14:xfrm>
                <a:off x="2272953" y="706348"/>
                <a:ext cx="249840" cy="18252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69FA93A1-7CE3-431B-BCF0-7BA5DB6680FC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2255313" y="688708"/>
                  <a:ext cx="28548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1BBD1131-90BB-4635-A041-AB7E08C8BA3B}"/>
                    </a:ext>
                  </a:extLst>
                </p14:cNvPr>
                <p14:cNvContentPartPr/>
                <p14:nvPr/>
              </p14:nvContentPartPr>
              <p14:xfrm>
                <a:off x="3381033" y="1304668"/>
                <a:ext cx="352800" cy="42408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1BBD1131-90BB-4635-A041-AB7E08C8BA3B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3363393" y="1287028"/>
                  <a:ext cx="388440" cy="45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ABC9077B-CCCC-43A0-BD96-E643623B8DF2}"/>
                    </a:ext>
                  </a:extLst>
                </p14:cNvPr>
                <p14:cNvContentPartPr/>
                <p14:nvPr/>
              </p14:nvContentPartPr>
              <p14:xfrm>
                <a:off x="3847233" y="1397548"/>
                <a:ext cx="171000" cy="42336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ABC9077B-CCCC-43A0-BD96-E643623B8DF2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3829233" y="1379548"/>
                  <a:ext cx="206640" cy="45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A6EE6F93-387E-456F-AEF2-C067662E77AA}"/>
                    </a:ext>
                  </a:extLst>
                </p14:cNvPr>
                <p14:cNvContentPartPr/>
                <p14:nvPr/>
              </p14:nvContentPartPr>
              <p14:xfrm>
                <a:off x="3716553" y="1564588"/>
                <a:ext cx="236520" cy="3852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A6EE6F93-387E-456F-AEF2-C067662E77AA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3698913" y="1546588"/>
                  <a:ext cx="27216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3488A2E5-7845-4F6E-95FC-F1429ACC12E5}"/>
                    </a:ext>
                  </a:extLst>
                </p14:cNvPr>
                <p14:cNvContentPartPr/>
                <p14:nvPr/>
              </p14:nvContentPartPr>
              <p14:xfrm>
                <a:off x="4260153" y="1395028"/>
                <a:ext cx="38880" cy="44856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3488A2E5-7845-4F6E-95FC-F1429ACC12E5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4242153" y="1377388"/>
                  <a:ext cx="74520" cy="48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49C3EBC2-AC1F-4297-BCDF-538EA7083204}"/>
                    </a:ext>
                  </a:extLst>
                </p14:cNvPr>
                <p14:cNvContentPartPr/>
                <p14:nvPr/>
              </p14:nvContentPartPr>
              <p14:xfrm>
                <a:off x="4385433" y="1345348"/>
                <a:ext cx="288720" cy="58644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49C3EBC2-AC1F-4297-BCDF-538EA7083204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4367793" y="1327348"/>
                  <a:ext cx="324360" cy="62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E8F26BAE-B1FC-4011-95F9-39D246933845}"/>
                    </a:ext>
                  </a:extLst>
                </p14:cNvPr>
                <p14:cNvContentPartPr/>
                <p14:nvPr/>
              </p14:nvContentPartPr>
              <p14:xfrm>
                <a:off x="2925633" y="1324828"/>
                <a:ext cx="54360" cy="64620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E8F26BAE-B1FC-4011-95F9-39D246933845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2907993" y="1307188"/>
                  <a:ext cx="90000" cy="68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ECE9E1D2-5F8C-4858-9E80-9C3970EEA80E}"/>
                    </a:ext>
                  </a:extLst>
                </p14:cNvPr>
                <p14:cNvContentPartPr/>
                <p14:nvPr/>
              </p14:nvContentPartPr>
              <p14:xfrm>
                <a:off x="4820313" y="1288108"/>
                <a:ext cx="260640" cy="72936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ECE9E1D2-5F8C-4858-9E80-9C3970EEA80E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4802673" y="1270108"/>
                  <a:ext cx="296280" cy="76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E5635EE8-1560-41FB-B673-90857DDD6334}"/>
                    </a:ext>
                  </a:extLst>
                </p14:cNvPr>
                <p14:cNvContentPartPr/>
                <p14:nvPr/>
              </p14:nvContentPartPr>
              <p14:xfrm>
                <a:off x="5077353" y="1409428"/>
                <a:ext cx="333000" cy="47880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E5635EE8-1560-41FB-B673-90857DDD6334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5059353" y="1391428"/>
                  <a:ext cx="368640" cy="51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B412651E-C513-496E-A111-BAFDA369A6C4}"/>
                    </a:ext>
                  </a:extLst>
                </p14:cNvPr>
                <p14:cNvContentPartPr/>
                <p14:nvPr/>
              </p14:nvContentPartPr>
              <p14:xfrm>
                <a:off x="5561193" y="1421308"/>
                <a:ext cx="123480" cy="40104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B412651E-C513-496E-A111-BAFDA369A6C4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5543193" y="1403668"/>
                  <a:ext cx="159120" cy="43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5F60489D-45DB-44F1-BB1F-D9AE37F0CD47}"/>
                    </a:ext>
                  </a:extLst>
                </p14:cNvPr>
                <p14:cNvContentPartPr/>
                <p14:nvPr/>
              </p14:nvContentPartPr>
              <p14:xfrm>
                <a:off x="5485593" y="1660348"/>
                <a:ext cx="241200" cy="612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5F60489D-45DB-44F1-BB1F-D9AE37F0CD47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5467953" y="1642348"/>
                  <a:ext cx="27684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6412FABB-FF49-4FFF-96BF-3B9E9B90F5A6}"/>
                    </a:ext>
                  </a:extLst>
                </p14:cNvPr>
                <p14:cNvContentPartPr/>
                <p14:nvPr/>
              </p14:nvContentPartPr>
              <p14:xfrm>
                <a:off x="5819673" y="1420588"/>
                <a:ext cx="376200" cy="34416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6412FABB-FF49-4FFF-96BF-3B9E9B90F5A6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5802033" y="1402948"/>
                  <a:ext cx="411840" cy="37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1FCBC023-FC9F-4F61-B6F6-CFB740926D0E}"/>
                    </a:ext>
                  </a:extLst>
                </p14:cNvPr>
                <p14:cNvContentPartPr/>
                <p14:nvPr/>
              </p14:nvContentPartPr>
              <p14:xfrm>
                <a:off x="6280113" y="1235188"/>
                <a:ext cx="267480" cy="75924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1FCBC023-FC9F-4F61-B6F6-CFB740926D0E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6262113" y="1217548"/>
                  <a:ext cx="303120" cy="79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D6610E4D-4840-4112-BAF4-4C2BF215DFEC}"/>
                    </a:ext>
                  </a:extLst>
                </p14:cNvPr>
                <p14:cNvContentPartPr/>
                <p14:nvPr/>
              </p14:nvContentPartPr>
              <p14:xfrm>
                <a:off x="3303633" y="2102068"/>
                <a:ext cx="637560" cy="60516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D6610E4D-4840-4112-BAF4-4C2BF215DFEC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3285993" y="2084428"/>
                  <a:ext cx="673200" cy="64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FBC4E0AA-E1EB-4FB1-A959-FF78AB9D672F}"/>
                    </a:ext>
                  </a:extLst>
                </p14:cNvPr>
                <p14:cNvContentPartPr/>
                <p14:nvPr/>
              </p14:nvContentPartPr>
              <p14:xfrm>
                <a:off x="5213793" y="2076868"/>
                <a:ext cx="617760" cy="71460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FBC4E0AA-E1EB-4FB1-A959-FF78AB9D672F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5195793" y="2059228"/>
                  <a:ext cx="653400" cy="75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70AAC4BF-ECC1-44C1-AA3C-2B57ED88843B}"/>
                    </a:ext>
                  </a:extLst>
                </p14:cNvPr>
                <p14:cNvContentPartPr/>
                <p14:nvPr/>
              </p14:nvContentPartPr>
              <p14:xfrm>
                <a:off x="5077353" y="2109988"/>
                <a:ext cx="63720" cy="792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70AAC4BF-ECC1-44C1-AA3C-2B57ED88843B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5059353" y="2091988"/>
                  <a:ext cx="9936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3AD7D1CE-B7E5-4A7A-B081-23817D029404}"/>
                    </a:ext>
                  </a:extLst>
                </p14:cNvPr>
                <p14:cNvContentPartPr/>
                <p14:nvPr/>
              </p14:nvContentPartPr>
              <p14:xfrm>
                <a:off x="3601353" y="304228"/>
                <a:ext cx="386640" cy="48960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3AD7D1CE-B7E5-4A7A-B081-23817D029404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3583713" y="286588"/>
                  <a:ext cx="422280" cy="52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8147D23D-66B0-44CD-BD1F-AAC5724FE448}"/>
                    </a:ext>
                  </a:extLst>
                </p14:cNvPr>
                <p14:cNvContentPartPr/>
                <p14:nvPr/>
              </p14:nvContentPartPr>
              <p14:xfrm>
                <a:off x="4280673" y="325468"/>
                <a:ext cx="282600" cy="42948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8147D23D-66B0-44CD-BD1F-AAC5724FE448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4263033" y="307468"/>
                  <a:ext cx="318240" cy="46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C6118F15-FCFA-4034-B2C6-CE0EE1750215}"/>
                    </a:ext>
                  </a:extLst>
                </p14:cNvPr>
                <p14:cNvContentPartPr/>
                <p14:nvPr/>
              </p14:nvContentPartPr>
              <p14:xfrm>
                <a:off x="4938033" y="329788"/>
                <a:ext cx="149040" cy="46296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C6118F15-FCFA-4034-B2C6-CE0EE1750215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920033" y="312148"/>
                  <a:ext cx="184680" cy="49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006EF375-B003-4086-995B-B16629DD6D5E}"/>
                    </a:ext>
                  </a:extLst>
                </p14:cNvPr>
                <p14:cNvContentPartPr/>
                <p14:nvPr/>
              </p14:nvContentPartPr>
              <p14:xfrm>
                <a:off x="4797633" y="531388"/>
                <a:ext cx="174960" cy="4608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006EF375-B003-4086-995B-B16629DD6D5E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4779633" y="513388"/>
                  <a:ext cx="21060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4E1BB915-3452-4D64-ADE3-C193C957CD55}"/>
                    </a:ext>
                  </a:extLst>
                </p14:cNvPr>
                <p14:cNvContentPartPr/>
                <p14:nvPr/>
              </p14:nvContentPartPr>
              <p14:xfrm>
                <a:off x="5232153" y="327628"/>
                <a:ext cx="289080" cy="42336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4E1BB915-3452-4D64-ADE3-C193C957CD55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5214153" y="309628"/>
                  <a:ext cx="324720" cy="45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AD93035D-0759-4ED7-A3A7-F39E821771D1}"/>
                    </a:ext>
                  </a:extLst>
                </p14:cNvPr>
                <p14:cNvContentPartPr/>
                <p14:nvPr/>
              </p14:nvContentPartPr>
              <p14:xfrm>
                <a:off x="3049113" y="891028"/>
                <a:ext cx="2931840" cy="15444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AD93035D-0759-4ED7-A3A7-F39E821771D1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3031473" y="873028"/>
                  <a:ext cx="296748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F9777956-3AD1-4BB3-B616-8DBB8916A257}"/>
                    </a:ext>
                  </a:extLst>
                </p14:cNvPr>
                <p14:cNvContentPartPr/>
                <p14:nvPr/>
              </p14:nvContentPartPr>
              <p14:xfrm>
                <a:off x="6180753" y="103708"/>
                <a:ext cx="536760" cy="54216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F9777956-3AD1-4BB3-B616-8DBB8916A257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6163113" y="86068"/>
                  <a:ext cx="572400" cy="57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1DBEA6A3-7427-40B9-9F1B-415E2BD3694C}"/>
                    </a:ext>
                  </a:extLst>
                </p14:cNvPr>
                <p14:cNvContentPartPr/>
                <p14:nvPr/>
              </p14:nvContentPartPr>
              <p14:xfrm>
                <a:off x="6119553" y="327628"/>
                <a:ext cx="255960" cy="42156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1DBEA6A3-7427-40B9-9F1B-415E2BD3694C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6101913" y="309628"/>
                  <a:ext cx="291600" cy="45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FF81B6BB-5CFD-452C-A280-B121483FB6CE}"/>
                    </a:ext>
                  </a:extLst>
                </p14:cNvPr>
                <p14:cNvContentPartPr/>
                <p14:nvPr/>
              </p14:nvContentPartPr>
              <p14:xfrm>
                <a:off x="7044753" y="685108"/>
                <a:ext cx="282240" cy="1944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FF81B6BB-5CFD-452C-A280-B121483FB6CE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7026753" y="667108"/>
                  <a:ext cx="317880" cy="5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31C7860C-A6D6-4B85-81CF-E8053B8618C3}"/>
                    </a:ext>
                  </a:extLst>
                </p14:cNvPr>
                <p14:cNvContentPartPr/>
                <p14:nvPr/>
              </p14:nvContentPartPr>
              <p14:xfrm>
                <a:off x="7124673" y="857908"/>
                <a:ext cx="140040" cy="11880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31C7860C-A6D6-4B85-81CF-E8053B8618C3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7107033" y="839908"/>
                  <a:ext cx="17568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DC061D16-D298-43B4-974C-DC337B881269}"/>
                    </a:ext>
                  </a:extLst>
                </p14:cNvPr>
                <p14:cNvContentPartPr/>
                <p14:nvPr/>
              </p14:nvContentPartPr>
              <p14:xfrm>
                <a:off x="-539727" y="1726948"/>
                <a:ext cx="2644200" cy="18648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DC061D16-D298-43B4-974C-DC337B881269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-557727" y="1709308"/>
                  <a:ext cx="267984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2CD84732-66A2-437A-9AD4-5D4B72B07922}"/>
                    </a:ext>
                  </a:extLst>
                </p14:cNvPr>
                <p14:cNvContentPartPr/>
                <p14:nvPr/>
              </p14:nvContentPartPr>
              <p14:xfrm>
                <a:off x="1725393" y="1537948"/>
                <a:ext cx="480600" cy="62424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2CD84732-66A2-437A-9AD4-5D4B72B07922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1707753" y="1519948"/>
                  <a:ext cx="516240" cy="65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AD2F5036-13FB-4B35-B12E-E2F6FEE1FD07}"/>
                    </a:ext>
                  </a:extLst>
                </p14:cNvPr>
                <p14:cNvContentPartPr/>
                <p14:nvPr/>
              </p14:nvContentPartPr>
              <p14:xfrm>
                <a:off x="5050353" y="2033308"/>
                <a:ext cx="1129680" cy="181080"/>
              </p14:xfrm>
            </p:contentPart>
          </mc:Choice>
          <mc:Fallback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AD2F5036-13FB-4B35-B12E-E2F6FEE1FD07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032713" y="2015308"/>
                  <a:ext cx="116532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7FA77DED-558F-4F69-A2C8-998098B02394}"/>
                    </a:ext>
                  </a:extLst>
                </p14:cNvPr>
                <p14:cNvContentPartPr/>
                <p14:nvPr/>
              </p14:nvContentPartPr>
              <p14:xfrm>
                <a:off x="8072193" y="145468"/>
                <a:ext cx="391320" cy="61812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7FA77DED-558F-4F69-A2C8-998098B02394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8054553" y="127468"/>
                  <a:ext cx="426960" cy="65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F6E23D3D-CEC8-4654-9D4B-5B5BDD7B8813}"/>
                    </a:ext>
                  </a:extLst>
                </p14:cNvPr>
                <p14:cNvContentPartPr/>
                <p14:nvPr/>
              </p14:nvContentPartPr>
              <p14:xfrm>
                <a:off x="8041953" y="510148"/>
                <a:ext cx="540000" cy="3240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F6E23D3D-CEC8-4654-9D4B-5B5BDD7B8813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8024313" y="492508"/>
                  <a:ext cx="575640" cy="6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9ECD9BBF-BD70-44F8-B30B-CFC665221ED5}"/>
                    </a:ext>
                  </a:extLst>
                </p14:cNvPr>
                <p14:cNvContentPartPr/>
                <p14:nvPr/>
              </p14:nvContentPartPr>
              <p14:xfrm>
                <a:off x="7832433" y="856468"/>
                <a:ext cx="1281960" cy="11988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9ECD9BBF-BD70-44F8-B30B-CFC665221ED5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7814793" y="838828"/>
                  <a:ext cx="131760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2C9B45FF-B09A-44B7-9A97-45B84467075B}"/>
                    </a:ext>
                  </a:extLst>
                </p14:cNvPr>
                <p14:cNvContentPartPr/>
                <p14:nvPr/>
              </p14:nvContentPartPr>
              <p14:xfrm>
                <a:off x="9820353" y="598708"/>
                <a:ext cx="41760" cy="39600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2C9B45FF-B09A-44B7-9A97-45B84467075B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9802713" y="580708"/>
                  <a:ext cx="77400" cy="43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8D588319-B3BE-4B37-8A53-D492BC8E22D5}"/>
                    </a:ext>
                  </a:extLst>
                </p14:cNvPr>
                <p14:cNvContentPartPr/>
                <p14:nvPr/>
              </p14:nvContentPartPr>
              <p14:xfrm>
                <a:off x="9639633" y="754588"/>
                <a:ext cx="426240" cy="3564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8D588319-B3BE-4B37-8A53-D492BC8E22D5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9621633" y="736948"/>
                  <a:ext cx="46188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44268AD0-2819-43C9-A1B9-672C4563149C}"/>
                    </a:ext>
                  </a:extLst>
                </p14:cNvPr>
                <p14:cNvContentPartPr/>
                <p14:nvPr/>
              </p14:nvContentPartPr>
              <p14:xfrm>
                <a:off x="10665273" y="251668"/>
                <a:ext cx="399240" cy="58248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44268AD0-2819-43C9-A1B9-672C4563149C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10647633" y="233668"/>
                  <a:ext cx="434880" cy="61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ED34EEC5-BBA1-4E5E-9AC2-A4EA21F8AB77}"/>
                    </a:ext>
                  </a:extLst>
                </p14:cNvPr>
                <p14:cNvContentPartPr/>
                <p14:nvPr/>
              </p14:nvContentPartPr>
              <p14:xfrm>
                <a:off x="10290513" y="957268"/>
                <a:ext cx="950760" cy="11808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ED34EEC5-BBA1-4E5E-9AC2-A4EA21F8AB77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10272873" y="939268"/>
                  <a:ext cx="98640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B9BE3E8E-7EA5-4762-AC86-A30DB28E7AC3}"/>
                    </a:ext>
                  </a:extLst>
                </p14:cNvPr>
                <p14:cNvContentPartPr/>
                <p14:nvPr/>
              </p14:nvContentPartPr>
              <p14:xfrm>
                <a:off x="8737473" y="108028"/>
                <a:ext cx="606240" cy="54936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B9BE3E8E-7EA5-4762-AC86-A30DB28E7AC3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8719833" y="90388"/>
                  <a:ext cx="641880" cy="58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89DFD8F2-9BF4-4C3E-B8C6-ABCC94B14850}"/>
                    </a:ext>
                  </a:extLst>
                </p14:cNvPr>
                <p14:cNvContentPartPr/>
                <p14:nvPr/>
              </p14:nvContentPartPr>
              <p14:xfrm>
                <a:off x="8615073" y="396028"/>
                <a:ext cx="330840" cy="37620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89DFD8F2-9BF4-4C3E-B8C6-ABCC94B14850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8597073" y="378388"/>
                  <a:ext cx="366480" cy="41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4DDC844D-54BB-475E-8A84-6B52E071BC6C}"/>
                    </a:ext>
                  </a:extLst>
                </p14:cNvPr>
                <p14:cNvContentPartPr/>
                <p14:nvPr/>
              </p14:nvContentPartPr>
              <p14:xfrm>
                <a:off x="11210673" y="184708"/>
                <a:ext cx="600120" cy="51516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4DDC844D-54BB-475E-8A84-6B52E071BC6C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11193033" y="167068"/>
                  <a:ext cx="635760" cy="55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DF772B3A-7E9C-48BC-8A1F-49401365380E}"/>
                    </a:ext>
                  </a:extLst>
                </p14:cNvPr>
                <p14:cNvContentPartPr/>
                <p14:nvPr/>
              </p14:nvContentPartPr>
              <p14:xfrm>
                <a:off x="8414553" y="548668"/>
                <a:ext cx="3240" cy="1764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DF772B3A-7E9C-48BC-8A1F-49401365380E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8396913" y="530668"/>
                  <a:ext cx="3888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994657C1-510F-471C-B0C2-B04CE1DE8978}"/>
                    </a:ext>
                  </a:extLst>
                </p14:cNvPr>
                <p14:cNvContentPartPr/>
                <p14:nvPr/>
              </p14:nvContentPartPr>
              <p14:xfrm>
                <a:off x="8360553" y="521308"/>
                <a:ext cx="38160" cy="1728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994657C1-510F-471C-B0C2-B04CE1DE8978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8342913" y="503668"/>
                  <a:ext cx="73800" cy="5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56DED1D6-C3FA-4830-BB92-9BAE2539BEA5}"/>
                    </a:ext>
                  </a:extLst>
                </p14:cNvPr>
                <p14:cNvContentPartPr/>
                <p14:nvPr/>
              </p14:nvContentPartPr>
              <p14:xfrm>
                <a:off x="9178113" y="234028"/>
                <a:ext cx="37440" cy="684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56DED1D6-C3FA-4830-BB92-9BAE2539BEA5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9160473" y="216388"/>
                  <a:ext cx="730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24AAFF41-2686-4747-A7D1-4D891EFACA84}"/>
                    </a:ext>
                  </a:extLst>
                </p14:cNvPr>
                <p14:cNvContentPartPr/>
                <p14:nvPr/>
              </p14:nvContentPartPr>
              <p14:xfrm>
                <a:off x="8934393" y="286228"/>
                <a:ext cx="236520" cy="26856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24AAFF41-2686-4747-A7D1-4D891EFACA84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8916753" y="268588"/>
                  <a:ext cx="27216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72325615-D861-4F84-905B-1FA3FD6C1C98}"/>
                    </a:ext>
                  </a:extLst>
                </p14:cNvPr>
                <p14:cNvContentPartPr/>
                <p14:nvPr/>
              </p14:nvContentPartPr>
              <p14:xfrm>
                <a:off x="8589513" y="501868"/>
                <a:ext cx="364680" cy="31392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72325615-D861-4F84-905B-1FA3FD6C1C98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8571513" y="483868"/>
                  <a:ext cx="400320" cy="34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CE4BB62F-C685-4496-AB8E-276DD8B9582C}"/>
                    </a:ext>
                  </a:extLst>
                </p14:cNvPr>
                <p14:cNvContentPartPr/>
                <p14:nvPr/>
              </p14:nvContentPartPr>
              <p14:xfrm>
                <a:off x="8657193" y="281188"/>
                <a:ext cx="6120" cy="720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CE4BB62F-C685-4496-AB8E-276DD8B9582C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8639193" y="263188"/>
                  <a:ext cx="4176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49098740-725F-4C61-91EC-A70766F9BCB3}"/>
                    </a:ext>
                  </a:extLst>
                </p14:cNvPr>
                <p14:cNvContentPartPr/>
                <p14:nvPr/>
              </p14:nvContentPartPr>
              <p14:xfrm>
                <a:off x="8253993" y="146548"/>
                <a:ext cx="77040" cy="2520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49098740-725F-4C61-91EC-A70766F9BCB3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8235993" y="128908"/>
                  <a:ext cx="11268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8470E68E-160F-4B28-9300-3730181E4674}"/>
                    </a:ext>
                  </a:extLst>
                </p14:cNvPr>
                <p14:cNvContentPartPr/>
                <p14:nvPr/>
              </p14:nvContentPartPr>
              <p14:xfrm>
                <a:off x="8841153" y="576028"/>
                <a:ext cx="10800" cy="45720"/>
              </p14:xfrm>
            </p:contentPart>
          </mc:Choice>
          <mc:Fallback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8470E68E-160F-4B28-9300-3730181E4674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8823153" y="558028"/>
                  <a:ext cx="4644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40EFF53B-10BE-4BB8-9249-486BA9951104}"/>
                    </a:ext>
                  </a:extLst>
                </p14:cNvPr>
                <p14:cNvContentPartPr/>
                <p14:nvPr/>
              </p14:nvContentPartPr>
              <p14:xfrm>
                <a:off x="8628033" y="638668"/>
                <a:ext cx="17280" cy="1440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40EFF53B-10BE-4BB8-9249-486BA9951104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8610393" y="620668"/>
                  <a:ext cx="5292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376CA513-7964-49B0-B3A2-BAE50B2F9F03}"/>
                    </a:ext>
                  </a:extLst>
                </p14:cNvPr>
                <p14:cNvContentPartPr/>
                <p14:nvPr/>
              </p14:nvContentPartPr>
              <p14:xfrm>
                <a:off x="11710353" y="588268"/>
                <a:ext cx="57960" cy="37440"/>
              </p14:xfrm>
            </p:contentPart>
          </mc:Choice>
          <mc:Fallback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376CA513-7964-49B0-B3A2-BAE50B2F9F03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11692353" y="570268"/>
                  <a:ext cx="9360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AE4E5E38-054C-4049-8311-AFA202321A3B}"/>
                    </a:ext>
                  </a:extLst>
                </p14:cNvPr>
                <p14:cNvContentPartPr/>
                <p14:nvPr/>
              </p14:nvContentPartPr>
              <p14:xfrm>
                <a:off x="11433513" y="552628"/>
                <a:ext cx="159480" cy="138960"/>
              </p14:xfrm>
            </p:contentPart>
          </mc:Choice>
          <mc:Fallback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AE4E5E38-054C-4049-8311-AFA202321A3B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11415873" y="534988"/>
                  <a:ext cx="19512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532221D5-C41D-4ECB-B87E-A5D7D4954652}"/>
                    </a:ext>
                  </a:extLst>
                </p14:cNvPr>
                <p14:cNvContentPartPr/>
                <p14:nvPr/>
              </p14:nvContentPartPr>
              <p14:xfrm>
                <a:off x="10539273" y="2254348"/>
                <a:ext cx="190800" cy="6840"/>
              </p14:xfrm>
            </p:contentPart>
          </mc:Choice>
          <mc:Fallback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532221D5-C41D-4ECB-B87E-A5D7D4954652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10521633" y="2236708"/>
                  <a:ext cx="22644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1AEB20A5-FC97-43E3-918D-625649E771F1}"/>
                    </a:ext>
                  </a:extLst>
                </p14:cNvPr>
                <p14:cNvContentPartPr/>
                <p14:nvPr/>
              </p14:nvContentPartPr>
              <p14:xfrm>
                <a:off x="11092233" y="4281868"/>
                <a:ext cx="492120" cy="71748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1AEB20A5-FC97-43E3-918D-625649E771F1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11074593" y="4264228"/>
                  <a:ext cx="527760" cy="75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34B29384-511F-4056-A5F3-F0696E55F30A}"/>
                    </a:ext>
                  </a:extLst>
                </p14:cNvPr>
                <p14:cNvContentPartPr/>
                <p14:nvPr/>
              </p14:nvContentPartPr>
              <p14:xfrm>
                <a:off x="10450353" y="4722148"/>
                <a:ext cx="356400" cy="3924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34B29384-511F-4056-A5F3-F0696E55F30A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10432353" y="4704148"/>
                  <a:ext cx="39204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BE5C5575-D934-471D-98E5-A1B7307B4A37}"/>
                    </a:ext>
                  </a:extLst>
                </p14:cNvPr>
                <p14:cNvContentPartPr/>
                <p14:nvPr/>
              </p14:nvContentPartPr>
              <p14:xfrm>
                <a:off x="10426233" y="5077828"/>
                <a:ext cx="355320" cy="24120"/>
              </p14:xfrm>
            </p:contentPart>
          </mc:Choice>
          <mc:Fallback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BE5C5575-D934-471D-98E5-A1B7307B4A37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10408593" y="5059828"/>
                  <a:ext cx="39096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5324BB4D-D5E2-46E7-B91A-AC84F99BB33D}"/>
                    </a:ext>
                  </a:extLst>
                </p14:cNvPr>
                <p14:cNvContentPartPr/>
                <p14:nvPr/>
              </p14:nvContentPartPr>
              <p14:xfrm>
                <a:off x="8957433" y="4304548"/>
                <a:ext cx="153000" cy="192312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5324BB4D-D5E2-46E7-B91A-AC84F99BB33D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8939433" y="4286908"/>
                  <a:ext cx="188640" cy="19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2848BC60-5802-4F88-938D-F8AC5FA22519}"/>
                    </a:ext>
                  </a:extLst>
                </p14:cNvPr>
                <p14:cNvContentPartPr/>
                <p14:nvPr/>
              </p14:nvContentPartPr>
              <p14:xfrm>
                <a:off x="9155433" y="5866228"/>
                <a:ext cx="399960" cy="64152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2848BC60-5802-4F88-938D-F8AC5FA22519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9137793" y="5848228"/>
                  <a:ext cx="435600" cy="67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47EE708E-650C-43B8-8441-C65395F1718E}"/>
                    </a:ext>
                  </a:extLst>
                </p14:cNvPr>
                <p14:cNvContentPartPr/>
                <p14:nvPr/>
              </p14:nvContentPartPr>
              <p14:xfrm>
                <a:off x="9670233" y="6046948"/>
                <a:ext cx="200520" cy="7200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47EE708E-650C-43B8-8441-C65395F1718E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9652593" y="6028948"/>
                  <a:ext cx="23616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561DCE00-9FFE-443C-9FC3-655743A3AE69}"/>
                    </a:ext>
                  </a:extLst>
                </p14:cNvPr>
                <p14:cNvContentPartPr/>
                <p14:nvPr/>
              </p14:nvContentPartPr>
              <p14:xfrm>
                <a:off x="9663033" y="6287428"/>
                <a:ext cx="469440" cy="2916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561DCE00-9FFE-443C-9FC3-655743A3AE69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9645393" y="6269428"/>
                  <a:ext cx="505080" cy="6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EBC6ED33-3357-4E93-A9F8-7CC44E91247D}"/>
                    </a:ext>
                  </a:extLst>
                </p14:cNvPr>
                <p14:cNvContentPartPr/>
                <p14:nvPr/>
              </p14:nvContentPartPr>
              <p14:xfrm>
                <a:off x="10202313" y="6161068"/>
                <a:ext cx="279000" cy="43200"/>
              </p14:xfrm>
            </p:contentPart>
          </mc:Choice>
          <mc:Fallback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EBC6ED33-3357-4E93-A9F8-7CC44E91247D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10184313" y="6143068"/>
                  <a:ext cx="31464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4477A94B-D52A-4D54-B720-331C836305B2}"/>
                    </a:ext>
                  </a:extLst>
                </p14:cNvPr>
                <p14:cNvContentPartPr/>
                <p14:nvPr/>
              </p14:nvContentPartPr>
              <p14:xfrm>
                <a:off x="10600833" y="5925268"/>
                <a:ext cx="490680" cy="448920"/>
              </p14:xfrm>
            </p:contentPart>
          </mc:Choice>
          <mc:Fallback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4477A94B-D52A-4D54-B720-331C836305B2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10583193" y="5907628"/>
                  <a:ext cx="526320" cy="48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E7698772-243F-464A-AB5D-75CE7E0D0955}"/>
                    </a:ext>
                  </a:extLst>
                </p14:cNvPr>
                <p14:cNvContentPartPr/>
                <p14:nvPr/>
              </p14:nvContentPartPr>
              <p14:xfrm>
                <a:off x="11736273" y="4240108"/>
                <a:ext cx="76320" cy="2275920"/>
              </p14:xfrm>
            </p:contentPart>
          </mc:Choice>
          <mc:Fallback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E7698772-243F-464A-AB5D-75CE7E0D0955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11718633" y="4222468"/>
                  <a:ext cx="111960" cy="231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EBD841FF-9847-4778-92D4-F0FAF8377592}"/>
                    </a:ext>
                  </a:extLst>
                </p14:cNvPr>
                <p14:cNvContentPartPr/>
                <p14:nvPr/>
              </p14:nvContentPartPr>
              <p14:xfrm>
                <a:off x="6300273" y="3793708"/>
                <a:ext cx="5733000" cy="2682360"/>
              </p14:xfrm>
            </p:contentPart>
          </mc:Choice>
          <mc:Fallback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EBD841FF-9847-4778-92D4-F0FAF8377592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6282633" y="3775708"/>
                  <a:ext cx="5768640" cy="27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0E6C5DEE-C6B2-4ABF-B8DD-76FE2D88C305}"/>
                    </a:ext>
                  </a:extLst>
                </p14:cNvPr>
                <p14:cNvContentPartPr/>
                <p14:nvPr/>
              </p14:nvContentPartPr>
              <p14:xfrm>
                <a:off x="10048953" y="3208708"/>
                <a:ext cx="7200" cy="37440"/>
              </p14:xfrm>
            </p:contentPart>
          </mc:Choice>
          <mc:Fallback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0E6C5DEE-C6B2-4ABF-B8DD-76FE2D88C305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10031313" y="3191068"/>
                  <a:ext cx="4284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28386C23-A763-44FC-AB69-89022BE0B176}"/>
                    </a:ext>
                  </a:extLst>
                </p14:cNvPr>
                <p14:cNvContentPartPr/>
                <p14:nvPr/>
              </p14:nvContentPartPr>
              <p14:xfrm>
                <a:off x="9842673" y="3649708"/>
                <a:ext cx="120600" cy="216360"/>
              </p14:xfrm>
            </p:contentPart>
          </mc:Choice>
          <mc:Fallback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28386C23-A763-44FC-AB69-89022BE0B176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9824673" y="3632068"/>
                  <a:ext cx="15624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C2BA1D78-0420-4CF8-86C6-CCFB8AA0AA1F}"/>
                    </a:ext>
                  </a:extLst>
                </p14:cNvPr>
                <p14:cNvContentPartPr/>
                <p14:nvPr/>
              </p14:nvContentPartPr>
              <p14:xfrm>
                <a:off x="10281873" y="2939788"/>
                <a:ext cx="450000" cy="869040"/>
              </p14:xfrm>
            </p:contentPart>
          </mc:Choice>
          <mc:Fallback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C2BA1D78-0420-4CF8-86C6-CCFB8AA0AA1F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10263873" y="2922148"/>
                  <a:ext cx="485640" cy="90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12651EDA-FD04-454E-BF83-BB2ED5096C3E}"/>
                    </a:ext>
                  </a:extLst>
                </p14:cNvPr>
                <p14:cNvContentPartPr/>
                <p14:nvPr/>
              </p14:nvContentPartPr>
              <p14:xfrm>
                <a:off x="10933833" y="3069748"/>
                <a:ext cx="299160" cy="105840"/>
              </p14:xfrm>
            </p:contentPart>
          </mc:Choice>
          <mc:Fallback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12651EDA-FD04-454E-BF83-BB2ED5096C3E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10916193" y="3051748"/>
                  <a:ext cx="33480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A77A03D0-22F3-41AA-8D28-12A0CE9DEAFE}"/>
                    </a:ext>
                  </a:extLst>
                </p14:cNvPr>
                <p14:cNvContentPartPr/>
                <p14:nvPr/>
              </p14:nvContentPartPr>
              <p14:xfrm>
                <a:off x="10966593" y="3349468"/>
                <a:ext cx="504720" cy="62640"/>
              </p14:xfrm>
            </p:contentPart>
          </mc:Choice>
          <mc:Fallback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A77A03D0-22F3-41AA-8D28-12A0CE9DEAFE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10948593" y="3331828"/>
                  <a:ext cx="540360" cy="9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695A3AE8-9D43-47D9-B6CE-6BE3046ED100}"/>
                    </a:ext>
                  </a:extLst>
                </p14:cNvPr>
                <p14:cNvContentPartPr/>
                <p14:nvPr/>
              </p14:nvContentPartPr>
              <p14:xfrm>
                <a:off x="11827353" y="2769148"/>
                <a:ext cx="95760" cy="789840"/>
              </p14:xfrm>
            </p:contentPart>
          </mc:Choice>
          <mc:Fallback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695A3AE8-9D43-47D9-B6CE-6BE3046ED100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11809353" y="2751508"/>
                  <a:ext cx="131400" cy="82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5E83FAC1-D05F-4896-B632-D822CAA0A84A}"/>
                    </a:ext>
                  </a:extLst>
                </p14:cNvPr>
                <p14:cNvContentPartPr/>
                <p14:nvPr/>
              </p14:nvContentPartPr>
              <p14:xfrm>
                <a:off x="6823713" y="3135268"/>
                <a:ext cx="183240" cy="1071720"/>
              </p14:xfrm>
            </p:contentPart>
          </mc:Choice>
          <mc:Fallback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5E83FAC1-D05F-4896-B632-D822CAA0A84A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6805713" y="3117268"/>
                  <a:ext cx="218880" cy="110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49163AA9-72A6-4C9A-806C-2A5E746D43CD}"/>
                    </a:ext>
                  </a:extLst>
                </p14:cNvPr>
                <p14:cNvContentPartPr/>
                <p14:nvPr/>
              </p14:nvContentPartPr>
              <p14:xfrm>
                <a:off x="6514833" y="2723428"/>
                <a:ext cx="3134880" cy="1279080"/>
              </p14:xfrm>
            </p:contentPart>
          </mc:Choice>
          <mc:Fallback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49163AA9-72A6-4C9A-806C-2A5E746D43CD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6497193" y="2705788"/>
                  <a:ext cx="3170520" cy="131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80609D7E-9BD9-44E6-9D41-651D6A7BDA79}"/>
                    </a:ext>
                  </a:extLst>
                </p14:cNvPr>
                <p14:cNvContentPartPr/>
                <p14:nvPr/>
              </p14:nvContentPartPr>
              <p14:xfrm>
                <a:off x="9862833" y="2404468"/>
                <a:ext cx="2574720" cy="1426320"/>
              </p14:xfrm>
            </p:contentPart>
          </mc:Choice>
          <mc:Fallback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80609D7E-9BD9-44E6-9D41-651D6A7BDA79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9845193" y="2386468"/>
                  <a:ext cx="2610360" cy="146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F8DCD744-9642-421F-B04A-3B87DE51E286}"/>
                    </a:ext>
                  </a:extLst>
                </p14:cNvPr>
                <p14:cNvContentPartPr/>
                <p14:nvPr/>
              </p14:nvContentPartPr>
              <p14:xfrm>
                <a:off x="3250713" y="2244268"/>
                <a:ext cx="438480" cy="335520"/>
              </p14:xfrm>
            </p:contentPart>
          </mc:Choice>
          <mc:Fallback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F8DCD744-9642-421F-B04A-3B87DE51E286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3233073" y="2226268"/>
                  <a:ext cx="474120" cy="37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6CECF7D1-553A-4502-8B00-1217895C0DC9}"/>
                    </a:ext>
                  </a:extLst>
                </p14:cNvPr>
                <p14:cNvContentPartPr/>
                <p14:nvPr/>
              </p14:nvContentPartPr>
              <p14:xfrm>
                <a:off x="4703673" y="2178028"/>
                <a:ext cx="853920" cy="807840"/>
              </p14:xfrm>
            </p:contentPart>
          </mc:Choice>
          <mc:Fallback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6CECF7D1-553A-4502-8B00-1217895C0DC9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4685673" y="2160028"/>
                  <a:ext cx="889560" cy="84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828C43D6-F39C-479E-8BE2-801D95A19033}"/>
                    </a:ext>
                  </a:extLst>
                </p14:cNvPr>
                <p14:cNvContentPartPr/>
                <p14:nvPr/>
              </p14:nvContentPartPr>
              <p14:xfrm>
                <a:off x="6740193" y="2687068"/>
                <a:ext cx="2869560" cy="1429560"/>
              </p14:xfrm>
            </p:contentPart>
          </mc:Choice>
          <mc:Fallback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828C43D6-F39C-479E-8BE2-801D95A19033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6722193" y="2669428"/>
                  <a:ext cx="2905200" cy="146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4F0562D2-280A-4687-98DA-B83E80D040E9}"/>
                    </a:ext>
                  </a:extLst>
                </p14:cNvPr>
                <p14:cNvContentPartPr/>
                <p14:nvPr/>
              </p14:nvContentPartPr>
              <p14:xfrm>
                <a:off x="10069113" y="2401228"/>
                <a:ext cx="2434320" cy="1408320"/>
              </p14:xfrm>
            </p:contentPart>
          </mc:Choice>
          <mc:Fallback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4F0562D2-280A-4687-98DA-B83E80D040E9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10051473" y="2383588"/>
                  <a:ext cx="2469960" cy="144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8E649E91-75ED-4482-8B1D-CE85BD4E3985}"/>
                    </a:ext>
                  </a:extLst>
                </p14:cNvPr>
                <p14:cNvContentPartPr/>
                <p14:nvPr/>
              </p14:nvContentPartPr>
              <p14:xfrm>
                <a:off x="8310513" y="2027188"/>
                <a:ext cx="234720" cy="509040"/>
              </p14:xfrm>
            </p:contentPart>
          </mc:Choice>
          <mc:Fallback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8E649E91-75ED-4482-8B1D-CE85BD4E3985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8292873" y="2009548"/>
                  <a:ext cx="270360" cy="54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EF31DECE-6637-4814-8FC8-949EB5266DAB}"/>
                    </a:ext>
                  </a:extLst>
                </p14:cNvPr>
                <p14:cNvContentPartPr/>
                <p14:nvPr/>
              </p14:nvContentPartPr>
              <p14:xfrm>
                <a:off x="8261553" y="989668"/>
                <a:ext cx="24840" cy="12960"/>
              </p14:xfrm>
            </p:contentPart>
          </mc:Choice>
          <mc:Fallback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EF31DECE-6637-4814-8FC8-949EB5266DAB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8243553" y="971668"/>
                  <a:ext cx="60480" cy="486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2243019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" name="Group 122">
            <a:extLst>
              <a:ext uri="{FF2B5EF4-FFF2-40B4-BE49-F238E27FC236}">
                <a16:creationId xmlns:a16="http://schemas.microsoft.com/office/drawing/2014/main" id="{2A38250D-9109-47C8-8F15-07ECC0DB3A8A}"/>
              </a:ext>
            </a:extLst>
          </p:cNvPr>
          <p:cNvGrpSpPr/>
          <p:nvPr/>
        </p:nvGrpSpPr>
        <p:grpSpPr>
          <a:xfrm>
            <a:off x="-190527" y="136108"/>
            <a:ext cx="12165840" cy="5997960"/>
            <a:chOff x="-190527" y="136108"/>
            <a:chExt cx="12165840" cy="5997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13E506DF-071D-462E-950B-5FA4297B1E0B}"/>
                    </a:ext>
                  </a:extLst>
                </p14:cNvPr>
                <p14:cNvContentPartPr/>
                <p14:nvPr/>
              </p14:nvContentPartPr>
              <p14:xfrm>
                <a:off x="6098313" y="340228"/>
                <a:ext cx="117360" cy="57564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13E506DF-071D-462E-950B-5FA4297B1E0B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6080673" y="322228"/>
                  <a:ext cx="153000" cy="61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6DDC9386-5293-4AE4-B8FD-01C557F46C0A}"/>
                    </a:ext>
                  </a:extLst>
                </p14:cNvPr>
                <p14:cNvContentPartPr/>
                <p14:nvPr/>
              </p14:nvContentPartPr>
              <p14:xfrm>
                <a:off x="5387313" y="879508"/>
                <a:ext cx="1454400" cy="21888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6DDC9386-5293-4AE4-B8FD-01C557F46C0A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5369313" y="861508"/>
                  <a:ext cx="149004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DF36F8C3-0771-48A0-95C0-B26D086C6DD9}"/>
                    </a:ext>
                  </a:extLst>
                </p14:cNvPr>
                <p14:cNvContentPartPr/>
                <p14:nvPr/>
              </p14:nvContentPartPr>
              <p14:xfrm>
                <a:off x="5541393" y="1513108"/>
                <a:ext cx="436680" cy="46728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DF36F8C3-0771-48A0-95C0-B26D086C6DD9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5523393" y="1495108"/>
                  <a:ext cx="472320" cy="50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60695A5E-62C2-437A-B24E-43B49E6F610E}"/>
                    </a:ext>
                  </a:extLst>
                </p14:cNvPr>
                <p14:cNvContentPartPr/>
                <p14:nvPr/>
              </p14:nvContentPartPr>
              <p14:xfrm>
                <a:off x="6283353" y="1501228"/>
                <a:ext cx="36360" cy="44028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60695A5E-62C2-437A-B24E-43B49E6F610E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265713" y="1483588"/>
                  <a:ext cx="72000" cy="47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F7CECA32-DA61-4A39-B935-DDABE7E40F19}"/>
                    </a:ext>
                  </a:extLst>
                </p14:cNvPr>
                <p14:cNvContentPartPr/>
                <p14:nvPr/>
              </p14:nvContentPartPr>
              <p14:xfrm>
                <a:off x="6064833" y="1696348"/>
                <a:ext cx="440280" cy="8316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F7CECA32-DA61-4A39-B935-DDABE7E40F19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046833" y="1678348"/>
                  <a:ext cx="47592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2AC0197C-4331-49DA-87C3-ABFBB2239A29}"/>
                    </a:ext>
                  </a:extLst>
                </p14:cNvPr>
                <p14:cNvContentPartPr/>
                <p14:nvPr/>
              </p14:nvContentPartPr>
              <p14:xfrm>
                <a:off x="6753873" y="1457308"/>
                <a:ext cx="123480" cy="51696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2AC0197C-4331-49DA-87C3-ABFBB2239A29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6736233" y="1439308"/>
                  <a:ext cx="159120" cy="55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173A97A2-5C4B-486D-AF78-9458D0AF50E6}"/>
                    </a:ext>
                  </a:extLst>
                </p14:cNvPr>
                <p14:cNvContentPartPr/>
                <p14:nvPr/>
              </p14:nvContentPartPr>
              <p14:xfrm>
                <a:off x="7897233" y="580708"/>
                <a:ext cx="192960" cy="54612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173A97A2-5C4B-486D-AF78-9458D0AF50E6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879233" y="563068"/>
                  <a:ext cx="228600" cy="58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3858EA9F-571E-437E-A7EB-753C331FD447}"/>
                    </a:ext>
                  </a:extLst>
                </p14:cNvPr>
                <p14:cNvContentPartPr/>
                <p14:nvPr/>
              </p14:nvContentPartPr>
              <p14:xfrm>
                <a:off x="7702113" y="867628"/>
                <a:ext cx="318960" cy="6408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3858EA9F-571E-437E-A7EB-753C331FD447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684473" y="849988"/>
                  <a:ext cx="35460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AFF22083-8AB2-4D54-9B56-D160752CD7FD}"/>
                    </a:ext>
                  </a:extLst>
                </p14:cNvPr>
                <p14:cNvContentPartPr/>
                <p14:nvPr/>
              </p14:nvContentPartPr>
              <p14:xfrm>
                <a:off x="9668433" y="148708"/>
                <a:ext cx="150120" cy="57960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AFF22083-8AB2-4D54-9B56-D160752CD7FD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9650793" y="131068"/>
                  <a:ext cx="185760" cy="61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BACCD5FA-DFC2-4CB1-862D-5BB1E2FDFBF5}"/>
                    </a:ext>
                  </a:extLst>
                </p14:cNvPr>
                <p14:cNvContentPartPr/>
                <p14:nvPr/>
              </p14:nvContentPartPr>
              <p14:xfrm>
                <a:off x="9139593" y="831268"/>
                <a:ext cx="941760" cy="13068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BACCD5FA-DFC2-4CB1-862D-5BB1E2FDFBF5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9121953" y="813268"/>
                  <a:ext cx="97740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91454F92-A37C-4759-AF71-70A6E1BE7EF0}"/>
                    </a:ext>
                  </a:extLst>
                </p14:cNvPr>
                <p14:cNvContentPartPr/>
                <p14:nvPr/>
              </p14:nvContentPartPr>
              <p14:xfrm>
                <a:off x="8919273" y="1241668"/>
                <a:ext cx="459360" cy="54684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91454F92-A37C-4759-AF71-70A6E1BE7EF0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8901633" y="1223668"/>
                  <a:ext cx="495000" cy="58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9C75D63A-5F5E-427D-9D51-60F72DD4C3DB}"/>
                    </a:ext>
                  </a:extLst>
                </p14:cNvPr>
                <p14:cNvContentPartPr/>
                <p14:nvPr/>
              </p14:nvContentPartPr>
              <p14:xfrm>
                <a:off x="9650073" y="1273708"/>
                <a:ext cx="107640" cy="56412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9C75D63A-5F5E-427D-9D51-60F72DD4C3DB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9632073" y="1256068"/>
                  <a:ext cx="143280" cy="59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89B1F906-45DF-41A0-BCF4-8A93915439C2}"/>
                    </a:ext>
                  </a:extLst>
                </p14:cNvPr>
                <p14:cNvContentPartPr/>
                <p14:nvPr/>
              </p14:nvContentPartPr>
              <p14:xfrm>
                <a:off x="9516513" y="1513468"/>
                <a:ext cx="340200" cy="4428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89B1F906-45DF-41A0-BCF4-8A93915439C2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9498513" y="1495828"/>
                  <a:ext cx="37584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62B8E300-FEA3-4A39-BF3F-93BAD2D04427}"/>
                    </a:ext>
                  </a:extLst>
                </p14:cNvPr>
                <p14:cNvContentPartPr/>
                <p14:nvPr/>
              </p14:nvContentPartPr>
              <p14:xfrm>
                <a:off x="10269273" y="1229788"/>
                <a:ext cx="341280" cy="45504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62B8E300-FEA3-4A39-BF3F-93BAD2D04427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0251633" y="1211788"/>
                  <a:ext cx="376920" cy="49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7370FD3D-27BB-41E4-BDAD-EB0CD5AE75A3}"/>
                    </a:ext>
                  </a:extLst>
                </p14:cNvPr>
                <p14:cNvContentPartPr/>
                <p14:nvPr/>
              </p14:nvContentPartPr>
              <p14:xfrm>
                <a:off x="1145793" y="1595908"/>
                <a:ext cx="311760" cy="52704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7370FD3D-27BB-41E4-BDAD-EB0CD5AE75A3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128153" y="1577908"/>
                  <a:ext cx="347400" cy="56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3E553146-E07D-4188-BA72-932FD01A28A9}"/>
                    </a:ext>
                  </a:extLst>
                </p14:cNvPr>
                <p14:cNvContentPartPr/>
                <p14:nvPr/>
              </p14:nvContentPartPr>
              <p14:xfrm>
                <a:off x="1757793" y="1681948"/>
                <a:ext cx="44280" cy="49428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3E553146-E07D-4188-BA72-932FD01A28A9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739793" y="1663948"/>
                  <a:ext cx="79920" cy="52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7523A174-5E01-474D-A190-7FA5F437195B}"/>
                    </a:ext>
                  </a:extLst>
                </p14:cNvPr>
                <p14:cNvContentPartPr/>
                <p14:nvPr/>
              </p14:nvContentPartPr>
              <p14:xfrm>
                <a:off x="1548273" y="1724068"/>
                <a:ext cx="514440" cy="46872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7523A174-5E01-474D-A190-7FA5F437195B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530633" y="1706428"/>
                  <a:ext cx="550080" cy="50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46B29040-180A-4E64-AA2C-95DA2344C4C0}"/>
                    </a:ext>
                  </a:extLst>
                </p14:cNvPr>
                <p14:cNvContentPartPr/>
                <p14:nvPr/>
              </p14:nvContentPartPr>
              <p14:xfrm>
                <a:off x="1794153" y="1587988"/>
                <a:ext cx="592560" cy="106092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46B29040-180A-4E64-AA2C-95DA2344C4C0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776513" y="1569988"/>
                  <a:ext cx="628200" cy="10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080F9BCB-612F-4647-896E-3F9253EDA7F8}"/>
                    </a:ext>
                  </a:extLst>
                </p14:cNvPr>
                <p14:cNvContentPartPr/>
                <p14:nvPr/>
              </p14:nvContentPartPr>
              <p14:xfrm>
                <a:off x="810273" y="1505548"/>
                <a:ext cx="159480" cy="88236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080F9BCB-612F-4647-896E-3F9253EDA7F8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92273" y="1487548"/>
                  <a:ext cx="195120" cy="9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DD5A5868-F863-432F-9232-8D1D6FE1120A}"/>
                    </a:ext>
                  </a:extLst>
                </p14:cNvPr>
                <p14:cNvContentPartPr/>
                <p14:nvPr/>
              </p14:nvContentPartPr>
              <p14:xfrm>
                <a:off x="2649513" y="1728748"/>
                <a:ext cx="188280" cy="52776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DD5A5868-F863-432F-9232-8D1D6FE1120A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631873" y="1710748"/>
                  <a:ext cx="223920" cy="56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BF243C8B-9E9E-4977-9011-A281511ACDCF}"/>
                    </a:ext>
                  </a:extLst>
                </p14:cNvPr>
                <p14:cNvContentPartPr/>
                <p14:nvPr/>
              </p14:nvContentPartPr>
              <p14:xfrm>
                <a:off x="3120033" y="1750708"/>
                <a:ext cx="50760" cy="45360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BF243C8B-9E9E-4977-9011-A281511ACDCF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102393" y="1733068"/>
                  <a:ext cx="86400" cy="48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CEC19E7B-70C9-4D08-8B5E-97835CC53991}"/>
                    </a:ext>
                  </a:extLst>
                </p14:cNvPr>
                <p14:cNvContentPartPr/>
                <p14:nvPr/>
              </p14:nvContentPartPr>
              <p14:xfrm>
                <a:off x="2972073" y="1949428"/>
                <a:ext cx="131040" cy="6012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CEC19E7B-70C9-4D08-8B5E-97835CC53991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954433" y="1931428"/>
                  <a:ext cx="16668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6E6C8BB2-5277-49E0-A57F-8D19EFC694EF}"/>
                    </a:ext>
                  </a:extLst>
                </p14:cNvPr>
                <p14:cNvContentPartPr/>
                <p14:nvPr/>
              </p14:nvContentPartPr>
              <p14:xfrm>
                <a:off x="3355113" y="1683028"/>
                <a:ext cx="154080" cy="44676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6E6C8BB2-5277-49E0-A57F-8D19EFC694EF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337113" y="1665388"/>
                  <a:ext cx="189720" cy="48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B4EE7015-F771-4D3A-86E5-B247213C3B72}"/>
                    </a:ext>
                  </a:extLst>
                </p14:cNvPr>
                <p14:cNvContentPartPr/>
                <p14:nvPr/>
              </p14:nvContentPartPr>
              <p14:xfrm>
                <a:off x="3828513" y="1631188"/>
                <a:ext cx="105480" cy="52704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B4EE7015-F771-4D3A-86E5-B247213C3B72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810873" y="1613548"/>
                  <a:ext cx="141120" cy="56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2770B0FC-8769-439D-AE5C-1C801CFB266D}"/>
                    </a:ext>
                  </a:extLst>
                </p14:cNvPr>
                <p14:cNvContentPartPr/>
                <p14:nvPr/>
              </p14:nvContentPartPr>
              <p14:xfrm>
                <a:off x="832233" y="430228"/>
                <a:ext cx="324720" cy="48996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2770B0FC-8769-439D-AE5C-1C801CFB266D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814593" y="412588"/>
                  <a:ext cx="360360" cy="52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14BEFDD5-CEA6-4722-B22E-EBD13F256F67}"/>
                    </a:ext>
                  </a:extLst>
                </p14:cNvPr>
                <p14:cNvContentPartPr/>
                <p14:nvPr/>
              </p14:nvContentPartPr>
              <p14:xfrm>
                <a:off x="1324353" y="453988"/>
                <a:ext cx="282240" cy="42660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14BEFDD5-CEA6-4722-B22E-EBD13F256F67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1306353" y="435988"/>
                  <a:ext cx="317880" cy="46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025AE595-D710-464F-A713-1160DDF57EB5}"/>
                    </a:ext>
                  </a:extLst>
                </p14:cNvPr>
                <p14:cNvContentPartPr/>
                <p14:nvPr/>
              </p14:nvContentPartPr>
              <p14:xfrm>
                <a:off x="1798473" y="472708"/>
                <a:ext cx="133920" cy="53676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025AE595-D710-464F-A713-1160DDF57EB5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1780473" y="454708"/>
                  <a:ext cx="169560" cy="57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FC3624A4-3D0C-400B-913D-60D99EA98D21}"/>
                    </a:ext>
                  </a:extLst>
                </p14:cNvPr>
                <p14:cNvContentPartPr/>
                <p14:nvPr/>
              </p14:nvContentPartPr>
              <p14:xfrm>
                <a:off x="1674633" y="725428"/>
                <a:ext cx="207000" cy="2304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FC3624A4-3D0C-400B-913D-60D99EA98D21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656993" y="707788"/>
                  <a:ext cx="24264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7E55D9D6-8B8F-4D91-9CD7-9A2FD268FC8D}"/>
                    </a:ext>
                  </a:extLst>
                </p14:cNvPr>
                <p14:cNvContentPartPr/>
                <p14:nvPr/>
              </p14:nvContentPartPr>
              <p14:xfrm>
                <a:off x="2066313" y="473788"/>
                <a:ext cx="277560" cy="50976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7E55D9D6-8B8F-4D91-9CD7-9A2FD268FC8D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2048673" y="456148"/>
                  <a:ext cx="313200" cy="54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F904B638-4045-419A-A47E-505C6592DC30}"/>
                    </a:ext>
                  </a:extLst>
                </p14:cNvPr>
                <p14:cNvContentPartPr/>
                <p14:nvPr/>
              </p14:nvContentPartPr>
              <p14:xfrm>
                <a:off x="741153" y="1251388"/>
                <a:ext cx="1745640" cy="3600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F904B638-4045-419A-A47E-505C6592DC30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723513" y="1233748"/>
                  <a:ext cx="1781280" cy="7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7B56002C-3936-412F-9063-9B91546F3F8B}"/>
                    </a:ext>
                  </a:extLst>
                </p14:cNvPr>
                <p14:cNvContentPartPr/>
                <p14:nvPr/>
              </p14:nvContentPartPr>
              <p14:xfrm>
                <a:off x="2014473" y="1207108"/>
                <a:ext cx="1450080" cy="3888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7B56002C-3936-412F-9063-9B91546F3F8B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996833" y="1189108"/>
                  <a:ext cx="148572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2DB8CA21-34ED-4CC9-A0C0-A22301A3E884}"/>
                    </a:ext>
                  </a:extLst>
                </p14:cNvPr>
                <p14:cNvContentPartPr/>
                <p14:nvPr/>
              </p14:nvContentPartPr>
              <p14:xfrm>
                <a:off x="4344393" y="935668"/>
                <a:ext cx="324000" cy="9504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2DB8CA21-34ED-4CC9-A0C0-A22301A3E884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4326393" y="917668"/>
                  <a:ext cx="35964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B92AE820-1326-49F9-9685-C3B5BE73369E}"/>
                    </a:ext>
                  </a:extLst>
                </p14:cNvPr>
                <p14:cNvContentPartPr/>
                <p14:nvPr/>
              </p14:nvContentPartPr>
              <p14:xfrm>
                <a:off x="4364193" y="1167148"/>
                <a:ext cx="214920" cy="3852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B92AE820-1326-49F9-9685-C3B5BE73369E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4346193" y="1149148"/>
                  <a:ext cx="25056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0FEB689A-6DF1-4FEE-9DB3-B2343BCF1338}"/>
                    </a:ext>
                  </a:extLst>
                </p14:cNvPr>
                <p14:cNvContentPartPr/>
                <p14:nvPr/>
              </p14:nvContentPartPr>
              <p14:xfrm>
                <a:off x="171993" y="477388"/>
                <a:ext cx="286920" cy="212256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0FEB689A-6DF1-4FEE-9DB3-B2343BCF1338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154353" y="459748"/>
                  <a:ext cx="322560" cy="215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0DEE4FEF-AC76-4E54-B7EB-0F370D44D07A}"/>
                    </a:ext>
                  </a:extLst>
                </p14:cNvPr>
                <p14:cNvContentPartPr/>
                <p14:nvPr/>
              </p14:nvContentPartPr>
              <p14:xfrm>
                <a:off x="-190527" y="137548"/>
                <a:ext cx="4438800" cy="273492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0DEE4FEF-AC76-4E54-B7EB-0F370D44D07A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-208527" y="119908"/>
                  <a:ext cx="4474440" cy="27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7823BD21-32C2-4F4D-B363-0DE9EC838E12}"/>
                    </a:ext>
                  </a:extLst>
                </p14:cNvPr>
                <p14:cNvContentPartPr/>
                <p14:nvPr/>
              </p14:nvContentPartPr>
              <p14:xfrm>
                <a:off x="5032353" y="283708"/>
                <a:ext cx="99720" cy="187848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7823BD21-32C2-4F4D-B363-0DE9EC838E12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014713" y="266068"/>
                  <a:ext cx="135360" cy="19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D177F67D-DD8D-4B61-A70D-A1D1EE1F5BD4}"/>
                    </a:ext>
                  </a:extLst>
                </p14:cNvPr>
                <p14:cNvContentPartPr/>
                <p14:nvPr/>
              </p14:nvContentPartPr>
              <p14:xfrm>
                <a:off x="4751913" y="136108"/>
                <a:ext cx="6525720" cy="226044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D177F67D-DD8D-4B61-A70D-A1D1EE1F5BD4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4733913" y="118468"/>
                  <a:ext cx="6561360" cy="229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49F2116B-FF8D-4578-A6AA-2B054801C82B}"/>
                    </a:ext>
                  </a:extLst>
                </p14:cNvPr>
                <p14:cNvContentPartPr/>
                <p14:nvPr/>
              </p14:nvContentPartPr>
              <p14:xfrm>
                <a:off x="7573953" y="937468"/>
                <a:ext cx="741600" cy="3672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49F2116B-FF8D-4578-A6AA-2B054801C82B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7555953" y="919468"/>
                  <a:ext cx="777240" cy="7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BE771C01-F73B-4927-94DF-D7DBF9957D58}"/>
                    </a:ext>
                  </a:extLst>
                </p14:cNvPr>
                <p14:cNvContentPartPr/>
                <p14:nvPr/>
              </p14:nvContentPartPr>
              <p14:xfrm>
                <a:off x="7884993" y="556588"/>
                <a:ext cx="188280" cy="96804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BE771C01-F73B-4927-94DF-D7DBF9957D58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7866993" y="538948"/>
                  <a:ext cx="223920" cy="10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D6AA267E-96E4-4D0D-9210-1A6E37DE2CE5}"/>
                    </a:ext>
                  </a:extLst>
                </p14:cNvPr>
                <p14:cNvContentPartPr/>
                <p14:nvPr/>
              </p14:nvContentPartPr>
              <p14:xfrm>
                <a:off x="837993" y="3800548"/>
                <a:ext cx="448560" cy="100332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D6AA267E-96E4-4D0D-9210-1A6E37DE2CE5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820353" y="3782908"/>
                  <a:ext cx="484200" cy="10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51F12DB8-058E-4156-B5EF-CE6473C08D8C}"/>
                    </a:ext>
                  </a:extLst>
                </p14:cNvPr>
                <p14:cNvContentPartPr/>
                <p14:nvPr/>
              </p14:nvContentPartPr>
              <p14:xfrm>
                <a:off x="1585353" y="3969028"/>
                <a:ext cx="180720" cy="53784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51F12DB8-058E-4156-B5EF-CE6473C08D8C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567353" y="3951388"/>
                  <a:ext cx="216360" cy="57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C17EAB4F-ED7D-4D2D-8740-CF6435ACF97A}"/>
                    </a:ext>
                  </a:extLst>
                </p14:cNvPr>
                <p14:cNvContentPartPr/>
                <p14:nvPr/>
              </p14:nvContentPartPr>
              <p14:xfrm>
                <a:off x="1498953" y="4247308"/>
                <a:ext cx="204120" cy="2340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C17EAB4F-ED7D-4D2D-8740-CF6435ACF97A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481313" y="4229668"/>
                  <a:ext cx="239760" cy="5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485E7E49-1FE7-4A17-A233-A577E02F0C85}"/>
                    </a:ext>
                  </a:extLst>
                </p14:cNvPr>
                <p14:cNvContentPartPr/>
                <p14:nvPr/>
              </p14:nvContentPartPr>
              <p14:xfrm>
                <a:off x="1978833" y="4075588"/>
                <a:ext cx="123840" cy="44316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485E7E49-1FE7-4A17-A233-A577E02F0C85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1960833" y="4057948"/>
                  <a:ext cx="159480" cy="47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B18EDBE3-70A4-4868-8E00-B3144E49FF5D}"/>
                    </a:ext>
                  </a:extLst>
                </p14:cNvPr>
                <p14:cNvContentPartPr/>
                <p14:nvPr/>
              </p14:nvContentPartPr>
              <p14:xfrm>
                <a:off x="1210593" y="4165228"/>
                <a:ext cx="177840" cy="62424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B18EDBE3-70A4-4868-8E00-B3144E49FF5D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1192953" y="4147228"/>
                  <a:ext cx="213480" cy="65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014AA53A-FD73-4B2C-9ADD-A9F833B6A871}"/>
                    </a:ext>
                  </a:extLst>
                </p14:cNvPr>
                <p14:cNvContentPartPr/>
                <p14:nvPr/>
              </p14:nvContentPartPr>
              <p14:xfrm>
                <a:off x="2832393" y="4359268"/>
                <a:ext cx="429840" cy="11016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014AA53A-FD73-4B2C-9ADD-A9F833B6A871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2814393" y="4341628"/>
                  <a:ext cx="46548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E3EFB16E-6FA1-4610-81E5-B1B59410C4A3}"/>
                    </a:ext>
                  </a:extLst>
                </p14:cNvPr>
                <p14:cNvContentPartPr/>
                <p14:nvPr/>
              </p14:nvContentPartPr>
              <p14:xfrm>
                <a:off x="4106433" y="4074508"/>
                <a:ext cx="480960" cy="47592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E3EFB16E-6FA1-4610-81E5-B1B59410C4A3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4088433" y="4056868"/>
                  <a:ext cx="516600" cy="51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3AAA2CAF-A262-4A85-B90B-FF4A7688FC86}"/>
                    </a:ext>
                  </a:extLst>
                </p14:cNvPr>
                <p14:cNvContentPartPr/>
                <p14:nvPr/>
              </p14:nvContentPartPr>
              <p14:xfrm>
                <a:off x="4575873" y="3685708"/>
                <a:ext cx="205200" cy="2952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3AAA2CAF-A262-4A85-B90B-FF4A7688FC86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4558233" y="3668068"/>
                  <a:ext cx="240840" cy="6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AD43158F-2F85-4CA0-A958-7A6BF5AAA950}"/>
                    </a:ext>
                  </a:extLst>
                </p14:cNvPr>
                <p14:cNvContentPartPr/>
                <p14:nvPr/>
              </p14:nvContentPartPr>
              <p14:xfrm>
                <a:off x="5004633" y="3356308"/>
                <a:ext cx="243720" cy="63324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AD43158F-2F85-4CA0-A958-7A6BF5AAA950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4986633" y="3338668"/>
                  <a:ext cx="279360" cy="66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83178FC8-AEE3-4842-A6CD-E234F62F3D81}"/>
                    </a:ext>
                  </a:extLst>
                </p14:cNvPr>
                <p14:cNvContentPartPr/>
                <p14:nvPr/>
              </p14:nvContentPartPr>
              <p14:xfrm>
                <a:off x="4975833" y="3646828"/>
                <a:ext cx="351360" cy="3096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83178FC8-AEE3-4842-A6CD-E234F62F3D81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4958193" y="3629188"/>
                  <a:ext cx="387000" cy="6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906EA967-4493-4634-84A8-3B5B439CFC46}"/>
                    </a:ext>
                  </a:extLst>
                </p14:cNvPr>
                <p14:cNvContentPartPr/>
                <p14:nvPr/>
              </p14:nvContentPartPr>
              <p14:xfrm>
                <a:off x="6421593" y="4344148"/>
                <a:ext cx="34920" cy="30492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906EA967-4493-4634-84A8-3B5B439CFC46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6403593" y="4326508"/>
                  <a:ext cx="70560" cy="34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C9F58F8D-3BFE-4F96-A954-32745DF5FC34}"/>
                    </a:ext>
                  </a:extLst>
                </p14:cNvPr>
                <p14:cNvContentPartPr/>
                <p14:nvPr/>
              </p14:nvContentPartPr>
              <p14:xfrm>
                <a:off x="6189033" y="4485268"/>
                <a:ext cx="437400" cy="1908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C9F58F8D-3BFE-4F96-A954-32745DF5FC34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6171033" y="4467628"/>
                  <a:ext cx="47304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F0A53573-3BD9-4E60-BE4A-327FC4860EF0}"/>
                    </a:ext>
                  </a:extLst>
                </p14:cNvPr>
                <p14:cNvContentPartPr/>
                <p14:nvPr/>
              </p14:nvContentPartPr>
              <p14:xfrm>
                <a:off x="3554913" y="3471508"/>
                <a:ext cx="405360" cy="186768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F0A53573-3BD9-4E60-BE4A-327FC4860EF0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3536913" y="3453868"/>
                  <a:ext cx="441000" cy="19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F4C20E31-DBD2-48CB-BEF9-474A60369E6C}"/>
                    </a:ext>
                  </a:extLst>
                </p14:cNvPr>
                <p14:cNvContentPartPr/>
                <p14:nvPr/>
              </p14:nvContentPartPr>
              <p14:xfrm>
                <a:off x="7236993" y="4145428"/>
                <a:ext cx="767160" cy="43956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F4C20E31-DBD2-48CB-BEF9-474A60369E6C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7219353" y="4127428"/>
                  <a:ext cx="802800" cy="47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1E74480D-1345-4141-920C-7397B9EF62D4}"/>
                    </a:ext>
                  </a:extLst>
                </p14:cNvPr>
                <p14:cNvContentPartPr/>
                <p14:nvPr/>
              </p14:nvContentPartPr>
              <p14:xfrm>
                <a:off x="8082273" y="3652228"/>
                <a:ext cx="284400" cy="1944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1E74480D-1345-4141-920C-7397B9EF62D4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8064633" y="3634228"/>
                  <a:ext cx="320040" cy="5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B77577D6-A2BA-4ABA-BA48-D302AA377F84}"/>
                    </a:ext>
                  </a:extLst>
                </p14:cNvPr>
                <p14:cNvContentPartPr/>
                <p14:nvPr/>
              </p14:nvContentPartPr>
              <p14:xfrm>
                <a:off x="8475753" y="3368908"/>
                <a:ext cx="332280" cy="43308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B77577D6-A2BA-4ABA-BA48-D302AA377F84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8457753" y="3351268"/>
                  <a:ext cx="367920" cy="46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FAD33112-789E-4780-8BB3-4EAD13F3AAA7}"/>
                    </a:ext>
                  </a:extLst>
                </p14:cNvPr>
                <p14:cNvContentPartPr/>
                <p14:nvPr/>
              </p14:nvContentPartPr>
              <p14:xfrm>
                <a:off x="9012873" y="3240748"/>
                <a:ext cx="286200" cy="59004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FAD33112-789E-4780-8BB3-4EAD13F3AAA7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8995233" y="3222748"/>
                  <a:ext cx="321840" cy="62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CF1CAD88-5C7E-490C-B55C-4E6A0451F94F}"/>
                    </a:ext>
                  </a:extLst>
                </p14:cNvPr>
                <p14:cNvContentPartPr/>
                <p14:nvPr/>
              </p14:nvContentPartPr>
              <p14:xfrm>
                <a:off x="8888673" y="3489148"/>
                <a:ext cx="461520" cy="4752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CF1CAD88-5C7E-490C-B55C-4E6A0451F94F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8870673" y="3471148"/>
                  <a:ext cx="49716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35EBADAA-0121-45B5-AD84-368CE7B06D4A}"/>
                    </a:ext>
                  </a:extLst>
                </p14:cNvPr>
                <p14:cNvContentPartPr/>
                <p14:nvPr/>
              </p14:nvContentPartPr>
              <p14:xfrm>
                <a:off x="9695073" y="2860228"/>
                <a:ext cx="309960" cy="198468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35EBADAA-0121-45B5-AD84-368CE7B06D4A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9677433" y="2842228"/>
                  <a:ext cx="345600" cy="20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D0F5814F-BE35-41F9-BB7D-68C4BDED9479}"/>
                    </a:ext>
                  </a:extLst>
                </p14:cNvPr>
                <p14:cNvContentPartPr/>
                <p14:nvPr/>
              </p14:nvContentPartPr>
              <p14:xfrm>
                <a:off x="10303113" y="3818548"/>
                <a:ext cx="464040" cy="59868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D0F5814F-BE35-41F9-BB7D-68C4BDED9479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10285473" y="3800908"/>
                  <a:ext cx="499680" cy="63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60EC560F-B4AE-42C4-A6E2-25E436DE037A}"/>
                    </a:ext>
                  </a:extLst>
                </p14:cNvPr>
                <p14:cNvContentPartPr/>
                <p14:nvPr/>
              </p14:nvContentPartPr>
              <p14:xfrm>
                <a:off x="11260353" y="3509308"/>
                <a:ext cx="348840" cy="74952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60EC560F-B4AE-42C4-A6E2-25E436DE037A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11242353" y="3491308"/>
                  <a:ext cx="384480" cy="78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C48A39E0-874A-40AA-92AF-E33390D750E3}"/>
                    </a:ext>
                  </a:extLst>
                </p14:cNvPr>
                <p14:cNvContentPartPr/>
                <p14:nvPr/>
              </p14:nvContentPartPr>
              <p14:xfrm>
                <a:off x="11076753" y="3877228"/>
                <a:ext cx="477720" cy="9864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C48A39E0-874A-40AA-92AF-E33390D750E3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11058753" y="3859228"/>
                  <a:ext cx="51336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D78F507B-B39A-4D0D-A92F-01A9E98918FC}"/>
                    </a:ext>
                  </a:extLst>
                </p14:cNvPr>
                <p14:cNvContentPartPr/>
                <p14:nvPr/>
              </p14:nvContentPartPr>
              <p14:xfrm>
                <a:off x="11712153" y="3494908"/>
                <a:ext cx="263160" cy="109368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D78F507B-B39A-4D0D-A92F-01A9E98918FC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11694153" y="3476908"/>
                  <a:ext cx="298800" cy="11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AADA325C-FDB3-42B2-85A8-07162EA3FF1E}"/>
                    </a:ext>
                  </a:extLst>
                </p14:cNvPr>
                <p14:cNvContentPartPr/>
                <p14:nvPr/>
              </p14:nvContentPartPr>
              <p14:xfrm>
                <a:off x="10996473" y="3623788"/>
                <a:ext cx="476280" cy="94896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AADA325C-FDB3-42B2-85A8-07162EA3FF1E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10978473" y="3606148"/>
                  <a:ext cx="511920" cy="9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6D456E5A-20BD-46A8-87ED-3D466CA9D3E4}"/>
                    </a:ext>
                  </a:extLst>
                </p14:cNvPr>
                <p14:cNvContentPartPr/>
                <p14:nvPr/>
              </p14:nvContentPartPr>
              <p14:xfrm>
                <a:off x="4288593" y="5079628"/>
                <a:ext cx="430560" cy="105444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6D456E5A-20BD-46A8-87ED-3D466CA9D3E4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4270593" y="5061988"/>
                  <a:ext cx="466200" cy="10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83D27075-7A8B-49C9-977E-CB4D66B57393}"/>
                    </a:ext>
                  </a:extLst>
                </p14:cNvPr>
                <p14:cNvContentPartPr/>
                <p14:nvPr/>
              </p14:nvContentPartPr>
              <p14:xfrm>
                <a:off x="7704633" y="5244868"/>
                <a:ext cx="220320" cy="71208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83D27075-7A8B-49C9-977E-CB4D66B57393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7686993" y="5227228"/>
                  <a:ext cx="255960" cy="74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837CBEFB-40FB-4B9E-B407-50D1C9A557B1}"/>
                    </a:ext>
                  </a:extLst>
                </p14:cNvPr>
                <p14:cNvContentPartPr/>
                <p14:nvPr/>
              </p14:nvContentPartPr>
              <p14:xfrm>
                <a:off x="7906233" y="5251708"/>
                <a:ext cx="64800" cy="23652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837CBEFB-40FB-4B9E-B407-50D1C9A557B1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7888593" y="5234068"/>
                  <a:ext cx="100440" cy="27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AFB95C0E-E694-4076-917A-1BF5FCCEFCFA}"/>
                    </a:ext>
                  </a:extLst>
                </p14:cNvPr>
                <p14:cNvContentPartPr/>
                <p14:nvPr/>
              </p14:nvContentPartPr>
              <p14:xfrm>
                <a:off x="11568873" y="2479708"/>
                <a:ext cx="24840" cy="144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AFB95C0E-E694-4076-917A-1BF5FCCEFCFA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1550873" y="2461708"/>
                  <a:ext cx="6048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96ECAE0A-6793-4C4E-9285-54748D4EC70E}"/>
                    </a:ext>
                  </a:extLst>
                </p14:cNvPr>
                <p14:cNvContentPartPr/>
                <p14:nvPr/>
              </p14:nvContentPartPr>
              <p14:xfrm>
                <a:off x="11484993" y="1778788"/>
                <a:ext cx="18360" cy="1080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96ECAE0A-6793-4C4E-9285-54748D4EC70E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1467353" y="1760788"/>
                  <a:ext cx="5400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3EA0B3AD-5D76-465F-BDBB-F3F66F7708B1}"/>
                    </a:ext>
                  </a:extLst>
                </p14:cNvPr>
                <p14:cNvContentPartPr/>
                <p14:nvPr/>
              </p14:nvContentPartPr>
              <p14:xfrm>
                <a:off x="11455113" y="1633708"/>
                <a:ext cx="3960" cy="144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3EA0B3AD-5D76-465F-BDBB-F3F66F7708B1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1437113" y="1615708"/>
                  <a:ext cx="39600" cy="370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8595141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0940E6E-4EEC-490A-9589-5014277F2250}"/>
                  </a:ext>
                </a:extLst>
              </p14:cNvPr>
              <p14:cNvContentPartPr/>
              <p14:nvPr/>
            </p14:nvContentPartPr>
            <p14:xfrm>
              <a:off x="966873" y="512668"/>
              <a:ext cx="402120" cy="7408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0940E6E-4EEC-490A-9589-5014277F225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48873" y="495028"/>
                <a:ext cx="437760" cy="77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9BEB2AA-0636-46C8-B43E-DE558D169355}"/>
                  </a:ext>
                </a:extLst>
              </p14:cNvPr>
              <p14:cNvContentPartPr/>
              <p14:nvPr/>
            </p14:nvContentPartPr>
            <p14:xfrm>
              <a:off x="980193" y="893908"/>
              <a:ext cx="291600" cy="334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9BEB2AA-0636-46C8-B43E-DE558D16935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62553" y="875908"/>
                <a:ext cx="327240" cy="6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13CCD8F-4D7C-43A4-B62C-5469B62B83D8}"/>
                  </a:ext>
                </a:extLst>
              </p14:cNvPr>
              <p14:cNvContentPartPr/>
              <p14:nvPr/>
            </p14:nvContentPartPr>
            <p14:xfrm>
              <a:off x="1570953" y="631468"/>
              <a:ext cx="617760" cy="53424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13CCD8F-4D7C-43A4-B62C-5469B62B83D8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552953" y="613828"/>
                <a:ext cx="653400" cy="56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A474BFA5-4584-4C41-BA41-BD41015E8F0D}"/>
                  </a:ext>
                </a:extLst>
              </p14:cNvPr>
              <p14:cNvContentPartPr/>
              <p14:nvPr/>
            </p14:nvContentPartPr>
            <p14:xfrm>
              <a:off x="1368273" y="785908"/>
              <a:ext cx="233640" cy="69732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A474BFA5-4584-4C41-BA41-BD41015E8F0D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350633" y="768268"/>
                <a:ext cx="269280" cy="73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53F31B0B-AED9-4425-8A13-ADC5C0F72865}"/>
                  </a:ext>
                </a:extLst>
              </p14:cNvPr>
              <p14:cNvContentPartPr/>
              <p14:nvPr/>
            </p14:nvContentPartPr>
            <p14:xfrm>
              <a:off x="2642673" y="658468"/>
              <a:ext cx="356040" cy="12960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53F31B0B-AED9-4425-8A13-ADC5C0F72865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624673" y="640468"/>
                <a:ext cx="391680" cy="16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BB7E2AF1-9AF7-48A1-B7EA-6F0F7CE49087}"/>
                  </a:ext>
                </a:extLst>
              </p14:cNvPr>
              <p14:cNvContentPartPr/>
              <p14:nvPr/>
            </p14:nvContentPartPr>
            <p14:xfrm>
              <a:off x="3877833" y="324388"/>
              <a:ext cx="290520" cy="46980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BB7E2AF1-9AF7-48A1-B7EA-6F0F7CE49087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859833" y="306388"/>
                <a:ext cx="326160" cy="50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6FCAEF4C-7F12-49E0-ACE6-4F9830FF674A}"/>
                  </a:ext>
                </a:extLst>
              </p14:cNvPr>
              <p14:cNvContentPartPr/>
              <p14:nvPr/>
            </p14:nvContentPartPr>
            <p14:xfrm>
              <a:off x="4534833" y="378028"/>
              <a:ext cx="111600" cy="40320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6FCAEF4C-7F12-49E0-ACE6-4F9830FF674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516833" y="360388"/>
                <a:ext cx="147240" cy="43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AFEA0A28-3654-4F9A-80F5-B0EA425A81AE}"/>
                  </a:ext>
                </a:extLst>
              </p14:cNvPr>
              <p14:cNvContentPartPr/>
              <p14:nvPr/>
            </p14:nvContentPartPr>
            <p14:xfrm>
              <a:off x="4338993" y="613468"/>
              <a:ext cx="284760" cy="2880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AFEA0A28-3654-4F9A-80F5-B0EA425A81AE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321353" y="595828"/>
                <a:ext cx="320400" cy="6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AF331D1F-971F-479D-A80C-ABB935C94D4C}"/>
                  </a:ext>
                </a:extLst>
              </p14:cNvPr>
              <p14:cNvContentPartPr/>
              <p14:nvPr/>
            </p14:nvContentPartPr>
            <p14:xfrm>
              <a:off x="3980073" y="312868"/>
              <a:ext cx="1693440" cy="708480"/>
            </p14:xfrm>
          </p:contentPart>
        </mc:Choice>
        <mc:Fallback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AF331D1F-971F-479D-A80C-ABB935C94D4C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962073" y="294868"/>
                <a:ext cx="1729080" cy="74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0BE5CAAE-0B9B-488A-AF86-8D37D3787C4E}"/>
                  </a:ext>
                </a:extLst>
              </p14:cNvPr>
              <p14:cNvContentPartPr/>
              <p14:nvPr/>
            </p14:nvContentPartPr>
            <p14:xfrm>
              <a:off x="4023633" y="1357948"/>
              <a:ext cx="407520" cy="45432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0BE5CAAE-0B9B-488A-AF86-8D37D3787C4E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005633" y="1339948"/>
                <a:ext cx="443160" cy="48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5B4FF56C-5776-4B93-B1DF-33F442BC036D}"/>
                  </a:ext>
                </a:extLst>
              </p14:cNvPr>
              <p14:cNvContentPartPr/>
              <p14:nvPr/>
            </p14:nvContentPartPr>
            <p14:xfrm>
              <a:off x="4706553" y="1377748"/>
              <a:ext cx="174960" cy="35712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5B4FF56C-5776-4B93-B1DF-33F442BC036D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4688553" y="1360108"/>
                <a:ext cx="210600" cy="39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BEE58988-61BB-49B5-907D-7A2BA440A6FD}"/>
                  </a:ext>
                </a:extLst>
              </p14:cNvPr>
              <p14:cNvContentPartPr/>
              <p14:nvPr/>
            </p14:nvContentPartPr>
            <p14:xfrm>
              <a:off x="4491273" y="1329508"/>
              <a:ext cx="797040" cy="453600"/>
            </p14:xfrm>
          </p:contentPart>
        </mc:Choice>
        <mc:Fallback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BEE58988-61BB-49B5-907D-7A2BA440A6FD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473273" y="1311868"/>
                <a:ext cx="832680" cy="48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C22706E6-49E4-45C6-9134-388C082357CE}"/>
                  </a:ext>
                </a:extLst>
              </p14:cNvPr>
              <p14:cNvContentPartPr/>
              <p14:nvPr/>
            </p14:nvContentPartPr>
            <p14:xfrm>
              <a:off x="5157273" y="1220068"/>
              <a:ext cx="578880" cy="881280"/>
            </p14:xfrm>
          </p:contentPart>
        </mc:Choice>
        <mc:Fallback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C22706E6-49E4-45C6-9134-388C082357CE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139633" y="1202068"/>
                <a:ext cx="614520" cy="91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88B461A0-6515-4E52-9D1E-F948BBC87639}"/>
                  </a:ext>
                </a:extLst>
              </p14:cNvPr>
              <p14:cNvContentPartPr/>
              <p14:nvPr/>
            </p14:nvContentPartPr>
            <p14:xfrm>
              <a:off x="3636993" y="1274068"/>
              <a:ext cx="325440" cy="1095840"/>
            </p14:xfrm>
          </p:contentPart>
        </mc:Choice>
        <mc:Fallback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88B461A0-6515-4E52-9D1E-F948BBC87639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619353" y="1256068"/>
                <a:ext cx="361080" cy="113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AC8C0071-1AF7-4E84-BCE4-03D162672830}"/>
                  </a:ext>
                </a:extLst>
              </p14:cNvPr>
              <p14:cNvContentPartPr/>
              <p14:nvPr/>
            </p14:nvContentPartPr>
            <p14:xfrm>
              <a:off x="5901753" y="986788"/>
              <a:ext cx="266400" cy="264240"/>
            </p14:xfrm>
          </p:contentPart>
        </mc:Choice>
        <mc:Fallback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AC8C0071-1AF7-4E84-BCE4-03D162672830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884113" y="969148"/>
                <a:ext cx="302040" cy="29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E327F095-84DC-4AF9-B51F-67DC7C6BEA99}"/>
                  </a:ext>
                </a:extLst>
              </p14:cNvPr>
              <p14:cNvContentPartPr/>
              <p14:nvPr/>
            </p14:nvContentPartPr>
            <p14:xfrm>
              <a:off x="4788993" y="1611748"/>
              <a:ext cx="42120" cy="42840"/>
            </p14:xfrm>
          </p:contentPart>
        </mc:Choice>
        <mc:Fallback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E327F095-84DC-4AF9-B51F-67DC7C6BEA99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770993" y="1593748"/>
                <a:ext cx="77760" cy="7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C6BA0EDB-7D39-4349-96F7-C788F5D70292}"/>
                  </a:ext>
                </a:extLst>
              </p14:cNvPr>
              <p14:cNvContentPartPr/>
              <p14:nvPr/>
            </p14:nvContentPartPr>
            <p14:xfrm>
              <a:off x="5991753" y="1315108"/>
              <a:ext cx="6840" cy="16560"/>
            </p14:xfrm>
          </p:contentPart>
        </mc:Choice>
        <mc:Fallback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C6BA0EDB-7D39-4349-96F7-C788F5D70292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973753" y="1297108"/>
                <a:ext cx="42480" cy="5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2B9E4A15-6EC9-4983-A1E2-740CF22F3B39}"/>
                  </a:ext>
                </a:extLst>
              </p14:cNvPr>
              <p14:cNvContentPartPr/>
              <p14:nvPr/>
            </p14:nvContentPartPr>
            <p14:xfrm>
              <a:off x="6582153" y="848548"/>
              <a:ext cx="292680" cy="84960"/>
            </p14:xfrm>
          </p:contentPart>
        </mc:Choice>
        <mc:Fallback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2B9E4A15-6EC9-4983-A1E2-740CF22F3B39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6564513" y="830908"/>
                <a:ext cx="328320" cy="12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6C1AC861-AFA7-428C-8349-D49FC124078B}"/>
                  </a:ext>
                </a:extLst>
              </p14:cNvPr>
              <p14:cNvContentPartPr/>
              <p14:nvPr/>
            </p14:nvContentPartPr>
            <p14:xfrm>
              <a:off x="6656673" y="1080028"/>
              <a:ext cx="265680" cy="104760"/>
            </p14:xfrm>
          </p:contentPart>
        </mc:Choice>
        <mc:Fallback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6C1AC861-AFA7-428C-8349-D49FC124078B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6638673" y="1062388"/>
                <a:ext cx="301320" cy="14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31416D11-DD00-4056-8BF5-769A3B85961C}"/>
                  </a:ext>
                </a:extLst>
              </p14:cNvPr>
              <p14:cNvContentPartPr/>
              <p14:nvPr/>
            </p14:nvContentPartPr>
            <p14:xfrm>
              <a:off x="7968873" y="281548"/>
              <a:ext cx="373320" cy="722520"/>
            </p14:xfrm>
          </p:contentPart>
        </mc:Choice>
        <mc:Fallback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31416D11-DD00-4056-8BF5-769A3B85961C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7950873" y="263548"/>
                <a:ext cx="408960" cy="75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58" name="Ink 57">
                <a:extLst>
                  <a:ext uri="{FF2B5EF4-FFF2-40B4-BE49-F238E27FC236}">
                    <a16:creationId xmlns:a16="http://schemas.microsoft.com/office/drawing/2014/main" id="{BC3C455A-3616-425C-810D-8311A92F7128}"/>
                  </a:ext>
                </a:extLst>
              </p14:cNvPr>
              <p14:cNvContentPartPr/>
              <p14:nvPr/>
            </p14:nvContentPartPr>
            <p14:xfrm>
              <a:off x="8020713" y="764308"/>
              <a:ext cx="390960" cy="38520"/>
            </p14:xfrm>
          </p:contentPart>
        </mc:Choice>
        <mc:Fallback>
          <p:pic>
            <p:nvPicPr>
              <p:cNvPr id="58" name="Ink 57">
                <a:extLst>
                  <a:ext uri="{FF2B5EF4-FFF2-40B4-BE49-F238E27FC236}">
                    <a16:creationId xmlns:a16="http://schemas.microsoft.com/office/drawing/2014/main" id="{BC3C455A-3616-425C-810D-8311A92F7128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8002713" y="746668"/>
                <a:ext cx="426600" cy="7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0F5AAF80-981F-42F4-9711-516741A9277F}"/>
                  </a:ext>
                </a:extLst>
              </p14:cNvPr>
              <p14:cNvContentPartPr/>
              <p14:nvPr/>
            </p14:nvContentPartPr>
            <p14:xfrm>
              <a:off x="8529393" y="147628"/>
              <a:ext cx="412920" cy="584640"/>
            </p14:xfrm>
          </p:contentPart>
        </mc:Choice>
        <mc:Fallback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0F5AAF80-981F-42F4-9711-516741A9277F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8511753" y="129988"/>
                <a:ext cx="448560" cy="62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81" name="Ink 80">
                <a:extLst>
                  <a:ext uri="{FF2B5EF4-FFF2-40B4-BE49-F238E27FC236}">
                    <a16:creationId xmlns:a16="http://schemas.microsoft.com/office/drawing/2014/main" id="{EA937C1D-3D95-4EE9-9BBD-55397D51AC96}"/>
                  </a:ext>
                </a:extLst>
              </p14:cNvPr>
              <p14:cNvContentPartPr/>
              <p14:nvPr/>
            </p14:nvContentPartPr>
            <p14:xfrm>
              <a:off x="8530833" y="420508"/>
              <a:ext cx="248040" cy="367560"/>
            </p14:xfrm>
          </p:contentPart>
        </mc:Choice>
        <mc:Fallback>
          <p:pic>
            <p:nvPicPr>
              <p:cNvPr id="81" name="Ink 80">
                <a:extLst>
                  <a:ext uri="{FF2B5EF4-FFF2-40B4-BE49-F238E27FC236}">
                    <a16:creationId xmlns:a16="http://schemas.microsoft.com/office/drawing/2014/main" id="{EA937C1D-3D95-4EE9-9BBD-55397D51AC96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8512833" y="402508"/>
                <a:ext cx="283680" cy="40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86" name="Ink 85">
                <a:extLst>
                  <a:ext uri="{FF2B5EF4-FFF2-40B4-BE49-F238E27FC236}">
                    <a16:creationId xmlns:a16="http://schemas.microsoft.com/office/drawing/2014/main" id="{A2A70837-06C4-4FD7-BAA9-D73BBAAAC033}"/>
                  </a:ext>
                </a:extLst>
              </p14:cNvPr>
              <p14:cNvContentPartPr/>
              <p14:nvPr/>
            </p14:nvContentPartPr>
            <p14:xfrm>
              <a:off x="408153" y="2865628"/>
              <a:ext cx="303840" cy="528120"/>
            </p14:xfrm>
          </p:contentPart>
        </mc:Choice>
        <mc:Fallback>
          <p:pic>
            <p:nvPicPr>
              <p:cNvPr id="86" name="Ink 85">
                <a:extLst>
                  <a:ext uri="{FF2B5EF4-FFF2-40B4-BE49-F238E27FC236}">
                    <a16:creationId xmlns:a16="http://schemas.microsoft.com/office/drawing/2014/main" id="{A2A70837-06C4-4FD7-BAA9-D73BBAAAC033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90153" y="2847628"/>
                <a:ext cx="339480" cy="56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87" name="Ink 86">
                <a:extLst>
                  <a:ext uri="{FF2B5EF4-FFF2-40B4-BE49-F238E27FC236}">
                    <a16:creationId xmlns:a16="http://schemas.microsoft.com/office/drawing/2014/main" id="{C734E925-899C-4F06-846A-2D017FD9125C}"/>
                  </a:ext>
                </a:extLst>
              </p14:cNvPr>
              <p14:cNvContentPartPr/>
              <p14:nvPr/>
            </p14:nvContentPartPr>
            <p14:xfrm>
              <a:off x="881553" y="2833948"/>
              <a:ext cx="79920" cy="361800"/>
            </p14:xfrm>
          </p:contentPart>
        </mc:Choice>
        <mc:Fallback>
          <p:pic>
            <p:nvPicPr>
              <p:cNvPr id="87" name="Ink 86">
                <a:extLst>
                  <a:ext uri="{FF2B5EF4-FFF2-40B4-BE49-F238E27FC236}">
                    <a16:creationId xmlns:a16="http://schemas.microsoft.com/office/drawing/2014/main" id="{C734E925-899C-4F06-846A-2D017FD9125C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863913" y="2816308"/>
                <a:ext cx="115560" cy="39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88" name="Ink 87">
                <a:extLst>
                  <a:ext uri="{FF2B5EF4-FFF2-40B4-BE49-F238E27FC236}">
                    <a16:creationId xmlns:a16="http://schemas.microsoft.com/office/drawing/2014/main" id="{16FF3AA1-4C5A-4ADB-B9D5-88237445CE1F}"/>
                  </a:ext>
                </a:extLst>
              </p14:cNvPr>
              <p14:cNvContentPartPr/>
              <p14:nvPr/>
            </p14:nvContentPartPr>
            <p14:xfrm>
              <a:off x="726393" y="2730988"/>
              <a:ext cx="873000" cy="591840"/>
            </p14:xfrm>
          </p:contentPart>
        </mc:Choice>
        <mc:Fallback>
          <p:pic>
            <p:nvPicPr>
              <p:cNvPr id="88" name="Ink 87">
                <a:extLst>
                  <a:ext uri="{FF2B5EF4-FFF2-40B4-BE49-F238E27FC236}">
                    <a16:creationId xmlns:a16="http://schemas.microsoft.com/office/drawing/2014/main" id="{16FF3AA1-4C5A-4ADB-B9D5-88237445CE1F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708753" y="2713348"/>
                <a:ext cx="908640" cy="62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89" name="Ink 88">
                <a:extLst>
                  <a:ext uri="{FF2B5EF4-FFF2-40B4-BE49-F238E27FC236}">
                    <a16:creationId xmlns:a16="http://schemas.microsoft.com/office/drawing/2014/main" id="{ADCF9C51-7064-45FE-A547-62A9841F0CA0}"/>
                  </a:ext>
                </a:extLst>
              </p14:cNvPr>
              <p14:cNvContentPartPr/>
              <p14:nvPr/>
            </p14:nvContentPartPr>
            <p14:xfrm>
              <a:off x="1482033" y="2986588"/>
              <a:ext cx="191160" cy="50400"/>
            </p14:xfrm>
          </p:contentPart>
        </mc:Choice>
        <mc:Fallback>
          <p:pic>
            <p:nvPicPr>
              <p:cNvPr id="89" name="Ink 88">
                <a:extLst>
                  <a:ext uri="{FF2B5EF4-FFF2-40B4-BE49-F238E27FC236}">
                    <a16:creationId xmlns:a16="http://schemas.microsoft.com/office/drawing/2014/main" id="{ADCF9C51-7064-45FE-A547-62A9841F0CA0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1464393" y="2968948"/>
                <a:ext cx="226800" cy="8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90" name="Ink 89">
                <a:extLst>
                  <a:ext uri="{FF2B5EF4-FFF2-40B4-BE49-F238E27FC236}">
                    <a16:creationId xmlns:a16="http://schemas.microsoft.com/office/drawing/2014/main" id="{D0048CA3-D072-4568-9DC3-A5DDC7B0E4D0}"/>
                  </a:ext>
                </a:extLst>
              </p14:cNvPr>
              <p14:cNvContentPartPr/>
              <p14:nvPr/>
            </p14:nvContentPartPr>
            <p14:xfrm>
              <a:off x="1898193" y="3026548"/>
              <a:ext cx="289440" cy="218160"/>
            </p14:xfrm>
          </p:contentPart>
        </mc:Choice>
        <mc:Fallback>
          <p:pic>
            <p:nvPicPr>
              <p:cNvPr id="90" name="Ink 89">
                <a:extLst>
                  <a:ext uri="{FF2B5EF4-FFF2-40B4-BE49-F238E27FC236}">
                    <a16:creationId xmlns:a16="http://schemas.microsoft.com/office/drawing/2014/main" id="{D0048CA3-D072-4568-9DC3-A5DDC7B0E4D0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880193" y="3008908"/>
                <a:ext cx="325080" cy="25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91" name="Ink 90">
                <a:extLst>
                  <a:ext uri="{FF2B5EF4-FFF2-40B4-BE49-F238E27FC236}">
                    <a16:creationId xmlns:a16="http://schemas.microsoft.com/office/drawing/2014/main" id="{BD2AB11F-43CF-4614-8F01-7589D88A9556}"/>
                  </a:ext>
                </a:extLst>
              </p14:cNvPr>
              <p14:cNvContentPartPr/>
              <p14:nvPr/>
            </p14:nvContentPartPr>
            <p14:xfrm>
              <a:off x="2250993" y="3073708"/>
              <a:ext cx="35280" cy="278280"/>
            </p14:xfrm>
          </p:contentPart>
        </mc:Choice>
        <mc:Fallback>
          <p:pic>
            <p:nvPicPr>
              <p:cNvPr id="91" name="Ink 90">
                <a:extLst>
                  <a:ext uri="{FF2B5EF4-FFF2-40B4-BE49-F238E27FC236}">
                    <a16:creationId xmlns:a16="http://schemas.microsoft.com/office/drawing/2014/main" id="{BD2AB11F-43CF-4614-8F01-7589D88A9556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2232993" y="3055708"/>
                <a:ext cx="70920" cy="31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4E6F15D9-37A3-4824-8303-CF9D0EFAC753}"/>
                  </a:ext>
                </a:extLst>
              </p14:cNvPr>
              <p14:cNvContentPartPr/>
              <p14:nvPr/>
            </p14:nvContentPartPr>
            <p14:xfrm>
              <a:off x="2390673" y="2796508"/>
              <a:ext cx="130320" cy="550440"/>
            </p14:xfrm>
          </p:contentPart>
        </mc:Choice>
        <mc:Fallback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4E6F15D9-37A3-4824-8303-CF9D0EFAC753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2373033" y="2778508"/>
                <a:ext cx="165960" cy="58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1D053DA9-C4B4-4A76-BAF2-1B40A62C5CBD}"/>
                  </a:ext>
                </a:extLst>
              </p14:cNvPr>
              <p14:cNvContentPartPr/>
              <p14:nvPr/>
            </p14:nvContentPartPr>
            <p14:xfrm>
              <a:off x="2498313" y="2786428"/>
              <a:ext cx="424440" cy="538920"/>
            </p14:xfrm>
          </p:contentPart>
        </mc:Choice>
        <mc:Fallback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1D053DA9-C4B4-4A76-BAF2-1B40A62C5CBD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2480313" y="2768788"/>
                <a:ext cx="460080" cy="57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4">
            <p14:nvContentPartPr>
              <p14:cNvPr id="94" name="Ink 93">
                <a:extLst>
                  <a:ext uri="{FF2B5EF4-FFF2-40B4-BE49-F238E27FC236}">
                    <a16:creationId xmlns:a16="http://schemas.microsoft.com/office/drawing/2014/main" id="{2A94C12C-92BF-4E70-B5B4-44DE3F3DE60A}"/>
                  </a:ext>
                </a:extLst>
              </p14:cNvPr>
              <p14:cNvContentPartPr/>
              <p14:nvPr/>
            </p14:nvContentPartPr>
            <p14:xfrm>
              <a:off x="2272593" y="2724868"/>
              <a:ext cx="554400" cy="258120"/>
            </p14:xfrm>
          </p:contentPart>
        </mc:Choice>
        <mc:Fallback>
          <p:pic>
            <p:nvPicPr>
              <p:cNvPr id="94" name="Ink 93">
                <a:extLst>
                  <a:ext uri="{FF2B5EF4-FFF2-40B4-BE49-F238E27FC236}">
                    <a16:creationId xmlns:a16="http://schemas.microsoft.com/office/drawing/2014/main" id="{2A94C12C-92BF-4E70-B5B4-44DE3F3DE60A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2254593" y="2707228"/>
                <a:ext cx="590040" cy="29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6">
            <p14:nvContentPartPr>
              <p14:cNvPr id="95" name="Ink 94">
                <a:extLst>
                  <a:ext uri="{FF2B5EF4-FFF2-40B4-BE49-F238E27FC236}">
                    <a16:creationId xmlns:a16="http://schemas.microsoft.com/office/drawing/2014/main" id="{8CB9078B-C896-4E5A-B29D-0391EB56641E}"/>
                  </a:ext>
                </a:extLst>
              </p14:cNvPr>
              <p14:cNvContentPartPr/>
              <p14:nvPr/>
            </p14:nvContentPartPr>
            <p14:xfrm>
              <a:off x="3037593" y="2738908"/>
              <a:ext cx="135000" cy="535320"/>
            </p14:xfrm>
          </p:contentPart>
        </mc:Choice>
        <mc:Fallback>
          <p:pic>
            <p:nvPicPr>
              <p:cNvPr id="95" name="Ink 94">
                <a:extLst>
                  <a:ext uri="{FF2B5EF4-FFF2-40B4-BE49-F238E27FC236}">
                    <a16:creationId xmlns:a16="http://schemas.microsoft.com/office/drawing/2014/main" id="{8CB9078B-C896-4E5A-B29D-0391EB56641E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3019953" y="2721268"/>
                <a:ext cx="170640" cy="57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96" name="Ink 95">
                <a:extLst>
                  <a:ext uri="{FF2B5EF4-FFF2-40B4-BE49-F238E27FC236}">
                    <a16:creationId xmlns:a16="http://schemas.microsoft.com/office/drawing/2014/main" id="{26D12141-8FC7-40CA-B786-5840BFD6AA99}"/>
                  </a:ext>
                </a:extLst>
              </p14:cNvPr>
              <p14:cNvContentPartPr/>
              <p14:nvPr/>
            </p14:nvContentPartPr>
            <p14:xfrm>
              <a:off x="3272673" y="2674828"/>
              <a:ext cx="397800" cy="556560"/>
            </p14:xfrm>
          </p:contentPart>
        </mc:Choice>
        <mc:Fallback>
          <p:pic>
            <p:nvPicPr>
              <p:cNvPr id="96" name="Ink 95">
                <a:extLst>
                  <a:ext uri="{FF2B5EF4-FFF2-40B4-BE49-F238E27FC236}">
                    <a16:creationId xmlns:a16="http://schemas.microsoft.com/office/drawing/2014/main" id="{26D12141-8FC7-40CA-B786-5840BFD6AA99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3255033" y="2656828"/>
                <a:ext cx="433440" cy="59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0">
            <p14:nvContentPartPr>
              <p14:cNvPr id="97" name="Ink 96">
                <a:extLst>
                  <a:ext uri="{FF2B5EF4-FFF2-40B4-BE49-F238E27FC236}">
                    <a16:creationId xmlns:a16="http://schemas.microsoft.com/office/drawing/2014/main" id="{2A95DFEF-BA11-4540-AFC1-AE652263AC05}"/>
                  </a:ext>
                </a:extLst>
              </p14:cNvPr>
              <p14:cNvContentPartPr/>
              <p14:nvPr/>
            </p14:nvContentPartPr>
            <p14:xfrm>
              <a:off x="3168993" y="2875348"/>
              <a:ext cx="451080" cy="115920"/>
            </p14:xfrm>
          </p:contentPart>
        </mc:Choice>
        <mc:Fallback>
          <p:pic>
            <p:nvPicPr>
              <p:cNvPr id="97" name="Ink 96">
                <a:extLst>
                  <a:ext uri="{FF2B5EF4-FFF2-40B4-BE49-F238E27FC236}">
                    <a16:creationId xmlns:a16="http://schemas.microsoft.com/office/drawing/2014/main" id="{2A95DFEF-BA11-4540-AFC1-AE652263AC05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3150993" y="2857348"/>
                <a:ext cx="486720" cy="15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2">
            <p14:nvContentPartPr>
              <p14:cNvPr id="98" name="Ink 97">
                <a:extLst>
                  <a:ext uri="{FF2B5EF4-FFF2-40B4-BE49-F238E27FC236}">
                    <a16:creationId xmlns:a16="http://schemas.microsoft.com/office/drawing/2014/main" id="{B6B59412-3CCF-4668-8271-2376743AFA0B}"/>
                  </a:ext>
                </a:extLst>
              </p14:cNvPr>
              <p14:cNvContentPartPr/>
              <p14:nvPr/>
            </p14:nvContentPartPr>
            <p14:xfrm>
              <a:off x="3795753" y="2922148"/>
              <a:ext cx="304200" cy="299880"/>
            </p14:xfrm>
          </p:contentPart>
        </mc:Choice>
        <mc:Fallback>
          <p:pic>
            <p:nvPicPr>
              <p:cNvPr id="98" name="Ink 97">
                <a:extLst>
                  <a:ext uri="{FF2B5EF4-FFF2-40B4-BE49-F238E27FC236}">
                    <a16:creationId xmlns:a16="http://schemas.microsoft.com/office/drawing/2014/main" id="{B6B59412-3CCF-4668-8271-2376743AFA0B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3778113" y="2904508"/>
                <a:ext cx="339840" cy="33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4">
            <p14:nvContentPartPr>
              <p14:cNvPr id="99" name="Ink 98">
                <a:extLst>
                  <a:ext uri="{FF2B5EF4-FFF2-40B4-BE49-F238E27FC236}">
                    <a16:creationId xmlns:a16="http://schemas.microsoft.com/office/drawing/2014/main" id="{6B23BA43-34A7-41E9-AE09-D9F9D3F82981}"/>
                  </a:ext>
                </a:extLst>
              </p14:cNvPr>
              <p14:cNvContentPartPr/>
              <p14:nvPr/>
            </p14:nvContentPartPr>
            <p14:xfrm>
              <a:off x="4567953" y="2571868"/>
              <a:ext cx="250920" cy="710640"/>
            </p14:xfrm>
          </p:contentPart>
        </mc:Choice>
        <mc:Fallback>
          <p:pic>
            <p:nvPicPr>
              <p:cNvPr id="99" name="Ink 98">
                <a:extLst>
                  <a:ext uri="{FF2B5EF4-FFF2-40B4-BE49-F238E27FC236}">
                    <a16:creationId xmlns:a16="http://schemas.microsoft.com/office/drawing/2014/main" id="{6B23BA43-34A7-41E9-AE09-D9F9D3F82981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4550313" y="2553868"/>
                <a:ext cx="286560" cy="74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6">
            <p14:nvContentPartPr>
              <p14:cNvPr id="100" name="Ink 99">
                <a:extLst>
                  <a:ext uri="{FF2B5EF4-FFF2-40B4-BE49-F238E27FC236}">
                    <a16:creationId xmlns:a16="http://schemas.microsoft.com/office/drawing/2014/main" id="{376B69D6-4266-490B-8291-AF814D389F62}"/>
                  </a:ext>
                </a:extLst>
              </p14:cNvPr>
              <p14:cNvContentPartPr/>
              <p14:nvPr/>
            </p14:nvContentPartPr>
            <p14:xfrm>
              <a:off x="4980873" y="2742868"/>
              <a:ext cx="84600" cy="438480"/>
            </p14:xfrm>
          </p:contentPart>
        </mc:Choice>
        <mc:Fallback>
          <p:pic>
            <p:nvPicPr>
              <p:cNvPr id="100" name="Ink 99">
                <a:extLst>
                  <a:ext uri="{FF2B5EF4-FFF2-40B4-BE49-F238E27FC236}">
                    <a16:creationId xmlns:a16="http://schemas.microsoft.com/office/drawing/2014/main" id="{376B69D6-4266-490B-8291-AF814D389F62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4963233" y="2725228"/>
                <a:ext cx="120240" cy="47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8">
            <p14:nvContentPartPr>
              <p14:cNvPr id="101" name="Ink 100">
                <a:extLst>
                  <a:ext uri="{FF2B5EF4-FFF2-40B4-BE49-F238E27FC236}">
                    <a16:creationId xmlns:a16="http://schemas.microsoft.com/office/drawing/2014/main" id="{FD98E04B-5656-4CFD-89FC-445678F919AF}"/>
                  </a:ext>
                </a:extLst>
              </p14:cNvPr>
              <p14:cNvContentPartPr/>
              <p14:nvPr/>
            </p14:nvContentPartPr>
            <p14:xfrm>
              <a:off x="5218833" y="2589148"/>
              <a:ext cx="817200" cy="928800"/>
            </p14:xfrm>
          </p:contentPart>
        </mc:Choice>
        <mc:Fallback>
          <p:pic>
            <p:nvPicPr>
              <p:cNvPr id="101" name="Ink 100">
                <a:extLst>
                  <a:ext uri="{FF2B5EF4-FFF2-40B4-BE49-F238E27FC236}">
                    <a16:creationId xmlns:a16="http://schemas.microsoft.com/office/drawing/2014/main" id="{FD98E04B-5656-4CFD-89FC-445678F919AF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5201193" y="2571508"/>
                <a:ext cx="852840" cy="96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0">
            <p14:nvContentPartPr>
              <p14:cNvPr id="102" name="Ink 101">
                <a:extLst>
                  <a:ext uri="{FF2B5EF4-FFF2-40B4-BE49-F238E27FC236}">
                    <a16:creationId xmlns:a16="http://schemas.microsoft.com/office/drawing/2014/main" id="{20F250FB-DC99-4FF4-AB7F-2EC56A7E7E8B}"/>
                  </a:ext>
                </a:extLst>
              </p14:cNvPr>
              <p14:cNvContentPartPr/>
              <p14:nvPr/>
            </p14:nvContentPartPr>
            <p14:xfrm>
              <a:off x="5827233" y="2257948"/>
              <a:ext cx="857520" cy="862920"/>
            </p14:xfrm>
          </p:contentPart>
        </mc:Choice>
        <mc:Fallback>
          <p:pic>
            <p:nvPicPr>
              <p:cNvPr id="102" name="Ink 101">
                <a:extLst>
                  <a:ext uri="{FF2B5EF4-FFF2-40B4-BE49-F238E27FC236}">
                    <a16:creationId xmlns:a16="http://schemas.microsoft.com/office/drawing/2014/main" id="{20F250FB-DC99-4FF4-AB7F-2EC56A7E7E8B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5809233" y="2239948"/>
                <a:ext cx="893160" cy="89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2">
            <p14:nvContentPartPr>
              <p14:cNvPr id="103" name="Ink 102">
                <a:extLst>
                  <a:ext uri="{FF2B5EF4-FFF2-40B4-BE49-F238E27FC236}">
                    <a16:creationId xmlns:a16="http://schemas.microsoft.com/office/drawing/2014/main" id="{F9C6F37F-6DE9-4BFD-88BF-556572A27DD0}"/>
                  </a:ext>
                </a:extLst>
              </p14:cNvPr>
              <p14:cNvContentPartPr/>
              <p14:nvPr/>
            </p14:nvContentPartPr>
            <p14:xfrm>
              <a:off x="6433113" y="2701108"/>
              <a:ext cx="209880" cy="28800"/>
            </p14:xfrm>
          </p:contentPart>
        </mc:Choice>
        <mc:Fallback>
          <p:pic>
            <p:nvPicPr>
              <p:cNvPr id="103" name="Ink 102">
                <a:extLst>
                  <a:ext uri="{FF2B5EF4-FFF2-40B4-BE49-F238E27FC236}">
                    <a16:creationId xmlns:a16="http://schemas.microsoft.com/office/drawing/2014/main" id="{F9C6F37F-6DE9-4BFD-88BF-556572A27DD0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6415473" y="2683468"/>
                <a:ext cx="245520" cy="6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4">
            <p14:nvContentPartPr>
              <p14:cNvPr id="104" name="Ink 103">
                <a:extLst>
                  <a:ext uri="{FF2B5EF4-FFF2-40B4-BE49-F238E27FC236}">
                    <a16:creationId xmlns:a16="http://schemas.microsoft.com/office/drawing/2014/main" id="{2651AFDE-850C-4A3C-94CD-5C9961560931}"/>
                  </a:ext>
                </a:extLst>
              </p14:cNvPr>
              <p14:cNvContentPartPr/>
              <p14:nvPr/>
            </p14:nvContentPartPr>
            <p14:xfrm>
              <a:off x="6867633" y="2619388"/>
              <a:ext cx="1810080" cy="1106640"/>
            </p14:xfrm>
          </p:contentPart>
        </mc:Choice>
        <mc:Fallback>
          <p:pic>
            <p:nvPicPr>
              <p:cNvPr id="104" name="Ink 103">
                <a:extLst>
                  <a:ext uri="{FF2B5EF4-FFF2-40B4-BE49-F238E27FC236}">
                    <a16:creationId xmlns:a16="http://schemas.microsoft.com/office/drawing/2014/main" id="{2651AFDE-850C-4A3C-94CD-5C9961560931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6849993" y="2601748"/>
                <a:ext cx="1845720" cy="114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6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902AF8F9-2097-45AB-A7DC-D680ABBD804B}"/>
                  </a:ext>
                </a:extLst>
              </p14:cNvPr>
              <p14:cNvContentPartPr/>
              <p14:nvPr/>
            </p14:nvContentPartPr>
            <p14:xfrm>
              <a:off x="1302033" y="3422548"/>
              <a:ext cx="4717800" cy="445320"/>
            </p14:xfrm>
          </p:contentPart>
        </mc:Choice>
        <mc:Fallback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902AF8F9-2097-45AB-A7DC-D680ABBD804B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1284033" y="3404548"/>
                <a:ext cx="4753440" cy="48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8">
            <p14:nvContentPartPr>
              <p14:cNvPr id="60" name="Ink 59">
                <a:extLst>
                  <a:ext uri="{FF2B5EF4-FFF2-40B4-BE49-F238E27FC236}">
                    <a16:creationId xmlns:a16="http://schemas.microsoft.com/office/drawing/2014/main" id="{234B620F-4BE3-406F-B92F-DE4261CBEE0B}"/>
                  </a:ext>
                </a:extLst>
              </p14:cNvPr>
              <p14:cNvContentPartPr/>
              <p14:nvPr/>
            </p14:nvContentPartPr>
            <p14:xfrm>
              <a:off x="7823793" y="1425988"/>
              <a:ext cx="321480" cy="348480"/>
            </p14:xfrm>
          </p:contentPart>
        </mc:Choice>
        <mc:Fallback>
          <p:pic>
            <p:nvPicPr>
              <p:cNvPr id="60" name="Ink 59">
                <a:extLst>
                  <a:ext uri="{FF2B5EF4-FFF2-40B4-BE49-F238E27FC236}">
                    <a16:creationId xmlns:a16="http://schemas.microsoft.com/office/drawing/2014/main" id="{234B620F-4BE3-406F-B92F-DE4261CBEE0B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7805793" y="1408348"/>
                <a:ext cx="357120" cy="38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0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A8A5EBE9-6921-4A4B-99A2-78ACB84D7C89}"/>
                  </a:ext>
                </a:extLst>
              </p14:cNvPr>
              <p14:cNvContentPartPr/>
              <p14:nvPr/>
            </p14:nvContentPartPr>
            <p14:xfrm>
              <a:off x="8154633" y="1460548"/>
              <a:ext cx="165240" cy="463320"/>
            </p14:xfrm>
          </p:contentPart>
        </mc:Choice>
        <mc:Fallback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A8A5EBE9-6921-4A4B-99A2-78ACB84D7C89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8136993" y="1442908"/>
                <a:ext cx="200880" cy="49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2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85EF7D75-BF14-4028-A3BE-857120D4528B}"/>
                  </a:ext>
                </a:extLst>
              </p14:cNvPr>
              <p14:cNvContentPartPr/>
              <p14:nvPr/>
            </p14:nvContentPartPr>
            <p14:xfrm>
              <a:off x="8106033" y="1636948"/>
              <a:ext cx="217440" cy="21240"/>
            </p14:xfrm>
          </p:contentPart>
        </mc:Choice>
        <mc:Fallback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85EF7D75-BF14-4028-A3BE-857120D4528B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8088033" y="1619308"/>
                <a:ext cx="253080" cy="5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4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286B14BF-7C7A-4C6F-A12E-98B5A6A6D888}"/>
                  </a:ext>
                </a:extLst>
              </p14:cNvPr>
              <p14:cNvContentPartPr/>
              <p14:nvPr/>
            </p14:nvContentPartPr>
            <p14:xfrm>
              <a:off x="8493033" y="1504108"/>
              <a:ext cx="74880" cy="406080"/>
            </p14:xfrm>
          </p:contentPart>
        </mc:Choice>
        <mc:Fallback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286B14BF-7C7A-4C6F-A12E-98B5A6A6D888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8475033" y="1486468"/>
                <a:ext cx="110520" cy="44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6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id="{63FC71EF-CBB8-4EEB-816B-F0CC80787EFA}"/>
                  </a:ext>
                </a:extLst>
              </p14:cNvPr>
              <p14:cNvContentPartPr/>
              <p14:nvPr/>
            </p14:nvContentPartPr>
            <p14:xfrm>
              <a:off x="7620393" y="1217548"/>
              <a:ext cx="1192680" cy="104040"/>
            </p14:xfrm>
          </p:contentPart>
        </mc:Choice>
        <mc:Fallback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63FC71EF-CBB8-4EEB-816B-F0CC80787EFA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7602753" y="1199908"/>
                <a:ext cx="1228320" cy="13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8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6E20DC6D-60DC-4813-A075-02E8B048A63F}"/>
                  </a:ext>
                </a:extLst>
              </p14:cNvPr>
              <p14:cNvContentPartPr/>
              <p14:nvPr/>
            </p14:nvContentPartPr>
            <p14:xfrm>
              <a:off x="7816953" y="2115748"/>
              <a:ext cx="830160" cy="89640"/>
            </p14:xfrm>
          </p:contentPart>
        </mc:Choice>
        <mc:Fallback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6E20DC6D-60DC-4813-A075-02E8B048A63F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7799313" y="2098108"/>
                <a:ext cx="86580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0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83E13E9C-8595-4495-8C4D-3E402E3DCF5B}"/>
                  </a:ext>
                </a:extLst>
              </p14:cNvPr>
              <p14:cNvContentPartPr/>
              <p14:nvPr/>
            </p14:nvContentPartPr>
            <p14:xfrm>
              <a:off x="7825233" y="2073988"/>
              <a:ext cx="722160" cy="51840"/>
            </p14:xfrm>
          </p:contentPart>
        </mc:Choice>
        <mc:Fallback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83E13E9C-8595-4495-8C4D-3E402E3DCF5B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7807233" y="2056348"/>
                <a:ext cx="75780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2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17913FCE-6AE5-4F74-B8FA-1CA987FEED96}"/>
                  </a:ext>
                </a:extLst>
              </p14:cNvPr>
              <p14:cNvContentPartPr/>
              <p14:nvPr/>
            </p14:nvContentPartPr>
            <p14:xfrm>
              <a:off x="10827993" y="3109708"/>
              <a:ext cx="432720" cy="644040"/>
            </p14:xfrm>
          </p:contentPart>
        </mc:Choice>
        <mc:Fallback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17913FCE-6AE5-4F74-B8FA-1CA987FEED96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10809993" y="3092068"/>
                <a:ext cx="468360" cy="67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4">
            <p14:nvContentPartPr>
              <p14:cNvPr id="115" name="Ink 114">
                <a:extLst>
                  <a:ext uri="{FF2B5EF4-FFF2-40B4-BE49-F238E27FC236}">
                    <a16:creationId xmlns:a16="http://schemas.microsoft.com/office/drawing/2014/main" id="{0E8204BC-57D3-4E7D-ACE2-C40C128FA73A}"/>
                  </a:ext>
                </a:extLst>
              </p14:cNvPr>
              <p14:cNvContentPartPr/>
              <p14:nvPr/>
            </p14:nvContentPartPr>
            <p14:xfrm>
              <a:off x="10901433" y="3160828"/>
              <a:ext cx="145440" cy="905040"/>
            </p14:xfrm>
          </p:contentPart>
        </mc:Choice>
        <mc:Fallback>
          <p:pic>
            <p:nvPicPr>
              <p:cNvPr id="115" name="Ink 114">
                <a:extLst>
                  <a:ext uri="{FF2B5EF4-FFF2-40B4-BE49-F238E27FC236}">
                    <a16:creationId xmlns:a16="http://schemas.microsoft.com/office/drawing/2014/main" id="{0E8204BC-57D3-4E7D-ACE2-C40C128FA73A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10883433" y="3142828"/>
                <a:ext cx="181080" cy="9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6">
            <p14:nvContentPartPr>
              <p14:cNvPr id="65" name="Ink 64">
                <a:extLst>
                  <a:ext uri="{FF2B5EF4-FFF2-40B4-BE49-F238E27FC236}">
                    <a16:creationId xmlns:a16="http://schemas.microsoft.com/office/drawing/2014/main" id="{DD7FE34C-4EC0-439F-AE70-FC71E8FD03AF}"/>
                  </a:ext>
                </a:extLst>
              </p14:cNvPr>
              <p14:cNvContentPartPr/>
              <p14:nvPr/>
            </p14:nvContentPartPr>
            <p14:xfrm>
              <a:off x="9588513" y="665308"/>
              <a:ext cx="47880" cy="510840"/>
            </p14:xfrm>
          </p:contentPart>
        </mc:Choice>
        <mc:Fallback>
          <p:pic>
            <p:nvPicPr>
              <p:cNvPr id="65" name="Ink 64">
                <a:extLst>
                  <a:ext uri="{FF2B5EF4-FFF2-40B4-BE49-F238E27FC236}">
                    <a16:creationId xmlns:a16="http://schemas.microsoft.com/office/drawing/2014/main" id="{DD7FE34C-4EC0-439F-AE70-FC71E8FD03AF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9570513" y="647308"/>
                <a:ext cx="83520" cy="54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8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36D08304-1784-4203-A7E4-FE2B462BBD0B}"/>
                  </a:ext>
                </a:extLst>
              </p14:cNvPr>
              <p14:cNvContentPartPr/>
              <p14:nvPr/>
            </p14:nvContentPartPr>
            <p14:xfrm>
              <a:off x="9508953" y="895708"/>
              <a:ext cx="588240" cy="72720"/>
            </p14:xfrm>
          </p:contentPart>
        </mc:Choice>
        <mc:Fallback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36D08304-1784-4203-A7E4-FE2B462BBD0B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9490953" y="877708"/>
                <a:ext cx="623880" cy="10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0">
            <p14:nvContentPartPr>
              <p14:cNvPr id="67" name="Ink 66">
                <a:extLst>
                  <a:ext uri="{FF2B5EF4-FFF2-40B4-BE49-F238E27FC236}">
                    <a16:creationId xmlns:a16="http://schemas.microsoft.com/office/drawing/2014/main" id="{A33325A4-63A3-4C56-A773-A401F48694AB}"/>
                  </a:ext>
                </a:extLst>
              </p14:cNvPr>
              <p14:cNvContentPartPr/>
              <p14:nvPr/>
            </p14:nvContentPartPr>
            <p14:xfrm>
              <a:off x="10608393" y="224668"/>
              <a:ext cx="592920" cy="820440"/>
            </p14:xfrm>
          </p:contentPart>
        </mc:Choice>
        <mc:Fallback>
          <p:pic>
            <p:nvPicPr>
              <p:cNvPr id="67" name="Ink 66">
                <a:extLst>
                  <a:ext uri="{FF2B5EF4-FFF2-40B4-BE49-F238E27FC236}">
                    <a16:creationId xmlns:a16="http://schemas.microsoft.com/office/drawing/2014/main" id="{A33325A4-63A3-4C56-A773-A401F48694AB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10590753" y="206668"/>
                <a:ext cx="628560" cy="85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2">
            <p14:nvContentPartPr>
              <p14:cNvPr id="68" name="Ink 67">
                <a:extLst>
                  <a:ext uri="{FF2B5EF4-FFF2-40B4-BE49-F238E27FC236}">
                    <a16:creationId xmlns:a16="http://schemas.microsoft.com/office/drawing/2014/main" id="{FD91A28F-CBAB-4F53-BCAD-BD974AAA5354}"/>
                  </a:ext>
                </a:extLst>
              </p14:cNvPr>
              <p14:cNvContentPartPr/>
              <p14:nvPr/>
            </p14:nvContentPartPr>
            <p14:xfrm>
              <a:off x="10138953" y="1106668"/>
              <a:ext cx="1117080" cy="185040"/>
            </p14:xfrm>
          </p:contentPart>
        </mc:Choice>
        <mc:Fallback>
          <p:pic>
            <p:nvPicPr>
              <p:cNvPr id="68" name="Ink 67">
                <a:extLst>
                  <a:ext uri="{FF2B5EF4-FFF2-40B4-BE49-F238E27FC236}">
                    <a16:creationId xmlns:a16="http://schemas.microsoft.com/office/drawing/2014/main" id="{FD91A28F-CBAB-4F53-BCAD-BD974AAA5354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10121313" y="1089028"/>
                <a:ext cx="1152720" cy="22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4">
            <p14:nvContentPartPr>
              <p14:cNvPr id="69" name="Ink 68">
                <a:extLst>
                  <a:ext uri="{FF2B5EF4-FFF2-40B4-BE49-F238E27FC236}">
                    <a16:creationId xmlns:a16="http://schemas.microsoft.com/office/drawing/2014/main" id="{FC071933-C694-43B5-80EE-E34F1DBC6809}"/>
                  </a:ext>
                </a:extLst>
              </p14:cNvPr>
              <p14:cNvContentPartPr/>
              <p14:nvPr/>
            </p14:nvContentPartPr>
            <p14:xfrm>
              <a:off x="10228953" y="1796428"/>
              <a:ext cx="348840" cy="499320"/>
            </p14:xfrm>
          </p:contentPart>
        </mc:Choice>
        <mc:Fallback>
          <p:pic>
            <p:nvPicPr>
              <p:cNvPr id="69" name="Ink 68">
                <a:extLst>
                  <a:ext uri="{FF2B5EF4-FFF2-40B4-BE49-F238E27FC236}">
                    <a16:creationId xmlns:a16="http://schemas.microsoft.com/office/drawing/2014/main" id="{FC071933-C694-43B5-80EE-E34F1DBC6809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10211313" y="1778788"/>
                <a:ext cx="384480" cy="53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6">
            <p14:nvContentPartPr>
              <p14:cNvPr id="70" name="Ink 69">
                <a:extLst>
                  <a:ext uri="{FF2B5EF4-FFF2-40B4-BE49-F238E27FC236}">
                    <a16:creationId xmlns:a16="http://schemas.microsoft.com/office/drawing/2014/main" id="{DFCF0187-649E-4474-B236-D7440C0D34F2}"/>
                  </a:ext>
                </a:extLst>
              </p14:cNvPr>
              <p14:cNvContentPartPr/>
              <p14:nvPr/>
            </p14:nvContentPartPr>
            <p14:xfrm>
              <a:off x="10805673" y="1746748"/>
              <a:ext cx="89280" cy="436680"/>
            </p14:xfrm>
          </p:contentPart>
        </mc:Choice>
        <mc:Fallback>
          <p:pic>
            <p:nvPicPr>
              <p:cNvPr id="70" name="Ink 69">
                <a:extLst>
                  <a:ext uri="{FF2B5EF4-FFF2-40B4-BE49-F238E27FC236}">
                    <a16:creationId xmlns:a16="http://schemas.microsoft.com/office/drawing/2014/main" id="{DFCF0187-649E-4474-B236-D7440C0D34F2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10788033" y="1729108"/>
                <a:ext cx="124920" cy="47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8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E24E510E-2529-45A4-87E2-43B9BD9BD8A9}"/>
                  </a:ext>
                </a:extLst>
              </p14:cNvPr>
              <p14:cNvContentPartPr/>
              <p14:nvPr/>
            </p14:nvContentPartPr>
            <p14:xfrm>
              <a:off x="10662393" y="1717228"/>
              <a:ext cx="640800" cy="501480"/>
            </p14:xfrm>
          </p:contentPart>
        </mc:Choice>
        <mc:Fallback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E24E510E-2529-45A4-87E2-43B9BD9BD8A9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10644753" y="1699228"/>
                <a:ext cx="676440" cy="53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0">
            <p14:nvContentPartPr>
              <p14:cNvPr id="72" name="Ink 71">
                <a:extLst>
                  <a:ext uri="{FF2B5EF4-FFF2-40B4-BE49-F238E27FC236}">
                    <a16:creationId xmlns:a16="http://schemas.microsoft.com/office/drawing/2014/main" id="{F2D09C21-26D8-48DD-BAB9-D4FF1775E483}"/>
                  </a:ext>
                </a:extLst>
              </p14:cNvPr>
              <p14:cNvContentPartPr/>
              <p14:nvPr/>
            </p14:nvContentPartPr>
            <p14:xfrm>
              <a:off x="11389593" y="1501948"/>
              <a:ext cx="308880" cy="1007640"/>
            </p14:xfrm>
          </p:contentPart>
        </mc:Choice>
        <mc:Fallback>
          <p:pic>
            <p:nvPicPr>
              <p:cNvPr id="72" name="Ink 71">
                <a:extLst>
                  <a:ext uri="{FF2B5EF4-FFF2-40B4-BE49-F238E27FC236}">
                    <a16:creationId xmlns:a16="http://schemas.microsoft.com/office/drawing/2014/main" id="{F2D09C21-26D8-48DD-BAB9-D4FF1775E483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11371593" y="1483948"/>
                <a:ext cx="344520" cy="104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2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41FE6223-ADF9-44DA-8065-AA3E7DC4F4AF}"/>
                  </a:ext>
                </a:extLst>
              </p14:cNvPr>
              <p14:cNvContentPartPr/>
              <p14:nvPr/>
            </p14:nvContentPartPr>
            <p14:xfrm>
              <a:off x="9858153" y="1892908"/>
              <a:ext cx="417600" cy="827280"/>
            </p14:xfrm>
          </p:contentPart>
        </mc:Choice>
        <mc:Fallback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41FE6223-ADF9-44DA-8065-AA3E7DC4F4AF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9840513" y="1875268"/>
                <a:ext cx="453240" cy="86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4">
            <p14:nvContentPartPr>
              <p14:cNvPr id="74" name="Ink 73">
                <a:extLst>
                  <a:ext uri="{FF2B5EF4-FFF2-40B4-BE49-F238E27FC236}">
                    <a16:creationId xmlns:a16="http://schemas.microsoft.com/office/drawing/2014/main" id="{242D51E1-098B-4168-A671-09FD089BDEB0}"/>
                  </a:ext>
                </a:extLst>
              </p14:cNvPr>
              <p14:cNvContentPartPr/>
              <p14:nvPr/>
            </p14:nvContentPartPr>
            <p14:xfrm>
              <a:off x="11742033" y="1203508"/>
              <a:ext cx="415080" cy="351360"/>
            </p14:xfrm>
          </p:contentPart>
        </mc:Choice>
        <mc:Fallback>
          <p:pic>
            <p:nvPicPr>
              <p:cNvPr id="74" name="Ink 73">
                <a:extLst>
                  <a:ext uri="{FF2B5EF4-FFF2-40B4-BE49-F238E27FC236}">
                    <a16:creationId xmlns:a16="http://schemas.microsoft.com/office/drawing/2014/main" id="{242D51E1-098B-4168-A671-09FD089BDEB0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11724393" y="1185868"/>
                <a:ext cx="450720" cy="38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6">
            <p14:nvContentPartPr>
              <p14:cNvPr id="78" name="Ink 77">
                <a:extLst>
                  <a:ext uri="{FF2B5EF4-FFF2-40B4-BE49-F238E27FC236}">
                    <a16:creationId xmlns:a16="http://schemas.microsoft.com/office/drawing/2014/main" id="{10183D3A-CBB4-425E-99C2-0AFBBCCC715D}"/>
                  </a:ext>
                </a:extLst>
              </p14:cNvPr>
              <p14:cNvContentPartPr/>
              <p14:nvPr/>
            </p14:nvContentPartPr>
            <p14:xfrm>
              <a:off x="12406953" y="957628"/>
              <a:ext cx="102960" cy="13680"/>
            </p14:xfrm>
          </p:contentPart>
        </mc:Choice>
        <mc:Fallback>
          <p:pic>
            <p:nvPicPr>
              <p:cNvPr id="78" name="Ink 77">
                <a:extLst>
                  <a:ext uri="{FF2B5EF4-FFF2-40B4-BE49-F238E27FC236}">
                    <a16:creationId xmlns:a16="http://schemas.microsoft.com/office/drawing/2014/main" id="{10183D3A-CBB4-425E-99C2-0AFBBCCC715D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12389313" y="939988"/>
                <a:ext cx="138600" cy="4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8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4694D191-B017-40E7-8D65-67ECDD532465}"/>
                  </a:ext>
                </a:extLst>
              </p14:cNvPr>
              <p14:cNvContentPartPr/>
              <p14:nvPr/>
            </p14:nvContentPartPr>
            <p14:xfrm>
              <a:off x="10201233" y="2719108"/>
              <a:ext cx="1274400" cy="177840"/>
            </p14:xfrm>
          </p:contentPart>
        </mc:Choice>
        <mc:Fallback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4694D191-B017-40E7-8D65-67ECDD532465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10183233" y="2701468"/>
                <a:ext cx="1310040" cy="21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0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37829F8A-E302-4870-A328-5B632C4C4174}"/>
                  </a:ext>
                </a:extLst>
              </p14:cNvPr>
              <p14:cNvContentPartPr/>
              <p14:nvPr/>
            </p14:nvContentPartPr>
            <p14:xfrm>
              <a:off x="9948873" y="2752948"/>
              <a:ext cx="1431360" cy="117000"/>
            </p14:xfrm>
          </p:contentPart>
        </mc:Choice>
        <mc:Fallback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37829F8A-E302-4870-A328-5B632C4C4174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9930873" y="2734948"/>
                <a:ext cx="1467000" cy="15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2">
            <p14:nvContentPartPr>
              <p14:cNvPr id="117" name="Ink 116">
                <a:extLst>
                  <a:ext uri="{FF2B5EF4-FFF2-40B4-BE49-F238E27FC236}">
                    <a16:creationId xmlns:a16="http://schemas.microsoft.com/office/drawing/2014/main" id="{471034DA-9578-4314-B342-735203D16F84}"/>
                  </a:ext>
                </a:extLst>
              </p14:cNvPr>
              <p14:cNvContentPartPr/>
              <p14:nvPr/>
            </p14:nvContentPartPr>
            <p14:xfrm>
              <a:off x="10687593" y="2833588"/>
              <a:ext cx="21600" cy="27000"/>
            </p14:xfrm>
          </p:contentPart>
        </mc:Choice>
        <mc:Fallback>
          <p:pic>
            <p:nvPicPr>
              <p:cNvPr id="117" name="Ink 116">
                <a:extLst>
                  <a:ext uri="{FF2B5EF4-FFF2-40B4-BE49-F238E27FC236}">
                    <a16:creationId xmlns:a16="http://schemas.microsoft.com/office/drawing/2014/main" id="{471034DA-9578-4314-B342-735203D16F84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10669593" y="2815588"/>
                <a:ext cx="57240" cy="6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4">
            <p14:nvContentPartPr>
              <p14:cNvPr id="119" name="Ink 118">
                <a:extLst>
                  <a:ext uri="{FF2B5EF4-FFF2-40B4-BE49-F238E27FC236}">
                    <a16:creationId xmlns:a16="http://schemas.microsoft.com/office/drawing/2014/main" id="{FC1BB6D5-410A-4857-A1B2-0FE6D50F3CA1}"/>
                  </a:ext>
                </a:extLst>
              </p14:cNvPr>
              <p14:cNvContentPartPr/>
              <p14:nvPr/>
            </p14:nvContentPartPr>
            <p14:xfrm>
              <a:off x="2124633" y="1872028"/>
              <a:ext cx="1086840" cy="612720"/>
            </p14:xfrm>
          </p:contentPart>
        </mc:Choice>
        <mc:Fallback>
          <p:pic>
            <p:nvPicPr>
              <p:cNvPr id="119" name="Ink 118">
                <a:extLst>
                  <a:ext uri="{FF2B5EF4-FFF2-40B4-BE49-F238E27FC236}">
                    <a16:creationId xmlns:a16="http://schemas.microsoft.com/office/drawing/2014/main" id="{FC1BB6D5-410A-4857-A1B2-0FE6D50F3CA1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2106633" y="1854028"/>
                <a:ext cx="1122480" cy="64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6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A97891FE-A255-4AD3-A78C-D5601A78CAC3}"/>
                  </a:ext>
                </a:extLst>
              </p14:cNvPr>
              <p14:cNvContentPartPr/>
              <p14:nvPr/>
            </p14:nvContentPartPr>
            <p14:xfrm>
              <a:off x="2026353" y="4350268"/>
              <a:ext cx="471600" cy="558720"/>
            </p14:xfrm>
          </p:contentPart>
        </mc:Choice>
        <mc:Fallback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A97891FE-A255-4AD3-A78C-D5601A78CAC3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2008713" y="4332628"/>
                <a:ext cx="507240" cy="59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8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EFF54A52-0C59-4630-AFCB-7FDD4AA68A6E}"/>
                  </a:ext>
                </a:extLst>
              </p14:cNvPr>
              <p14:cNvContentPartPr/>
              <p14:nvPr/>
            </p14:nvContentPartPr>
            <p14:xfrm>
              <a:off x="2941113" y="4386988"/>
              <a:ext cx="84960" cy="532800"/>
            </p14:xfrm>
          </p:contentPart>
        </mc:Choice>
        <mc:Fallback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EFF54A52-0C59-4630-AFCB-7FDD4AA68A6E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2923113" y="4368988"/>
                <a:ext cx="120600" cy="56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0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670CA060-5EE5-41C2-AB9E-F017349068AF}"/>
                  </a:ext>
                </a:extLst>
              </p14:cNvPr>
              <p14:cNvContentPartPr/>
              <p14:nvPr/>
            </p14:nvContentPartPr>
            <p14:xfrm>
              <a:off x="2809713" y="4593268"/>
              <a:ext cx="321840" cy="44280"/>
            </p14:xfrm>
          </p:contentPart>
        </mc:Choice>
        <mc:Fallback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id="{670CA060-5EE5-41C2-AB9E-F017349068AF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2791713" y="4575268"/>
                <a:ext cx="357480" cy="7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2">
            <p14:nvContentPartPr>
              <p14:cNvPr id="123" name="Ink 122">
                <a:extLst>
                  <a:ext uri="{FF2B5EF4-FFF2-40B4-BE49-F238E27FC236}">
                    <a16:creationId xmlns:a16="http://schemas.microsoft.com/office/drawing/2014/main" id="{0D49DC38-A6F1-41E4-8DBA-54017542F723}"/>
                  </a:ext>
                </a:extLst>
              </p14:cNvPr>
              <p14:cNvContentPartPr/>
              <p14:nvPr/>
            </p14:nvContentPartPr>
            <p14:xfrm>
              <a:off x="3304353" y="4332268"/>
              <a:ext cx="524880" cy="475920"/>
            </p14:xfrm>
          </p:contentPart>
        </mc:Choice>
        <mc:Fallback>
          <p:pic>
            <p:nvPicPr>
              <p:cNvPr id="123" name="Ink 122">
                <a:extLst>
                  <a:ext uri="{FF2B5EF4-FFF2-40B4-BE49-F238E27FC236}">
                    <a16:creationId xmlns:a16="http://schemas.microsoft.com/office/drawing/2014/main" id="{0D49DC38-A6F1-41E4-8DBA-54017542F723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3286713" y="4314628"/>
                <a:ext cx="560520" cy="51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4">
            <p14:nvContentPartPr>
              <p14:cNvPr id="130" name="Ink 129">
                <a:extLst>
                  <a:ext uri="{FF2B5EF4-FFF2-40B4-BE49-F238E27FC236}">
                    <a16:creationId xmlns:a16="http://schemas.microsoft.com/office/drawing/2014/main" id="{74017D69-97FF-4C44-B141-AC3D5396ADBF}"/>
                  </a:ext>
                </a:extLst>
              </p14:cNvPr>
              <p14:cNvContentPartPr/>
              <p14:nvPr/>
            </p14:nvContentPartPr>
            <p14:xfrm>
              <a:off x="9094233" y="3859588"/>
              <a:ext cx="510840" cy="751320"/>
            </p14:xfrm>
          </p:contentPart>
        </mc:Choice>
        <mc:Fallback>
          <p:pic>
            <p:nvPicPr>
              <p:cNvPr id="130" name="Ink 129">
                <a:extLst>
                  <a:ext uri="{FF2B5EF4-FFF2-40B4-BE49-F238E27FC236}">
                    <a16:creationId xmlns:a16="http://schemas.microsoft.com/office/drawing/2014/main" id="{74017D69-97FF-4C44-B141-AC3D5396ADBF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9076233" y="3841948"/>
                <a:ext cx="546480" cy="78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6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67ECF1FC-AFA6-4F89-96C1-04344D1D8E3F}"/>
                  </a:ext>
                </a:extLst>
              </p14:cNvPr>
              <p14:cNvContentPartPr/>
              <p14:nvPr/>
            </p14:nvContentPartPr>
            <p14:xfrm>
              <a:off x="4691793" y="4461508"/>
              <a:ext cx="299880" cy="75240"/>
            </p14:xfrm>
          </p:contentPart>
        </mc:Choice>
        <mc:Fallback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67ECF1FC-AFA6-4F89-96C1-04344D1D8E3F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4674153" y="4443868"/>
                <a:ext cx="335520" cy="11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8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828D96E9-D2C0-4F16-80F7-135B133519ED}"/>
                  </a:ext>
                </a:extLst>
              </p14:cNvPr>
              <p14:cNvContentPartPr/>
              <p14:nvPr/>
            </p14:nvContentPartPr>
            <p14:xfrm>
              <a:off x="4745793" y="4628188"/>
              <a:ext cx="282960" cy="35640"/>
            </p14:xfrm>
          </p:contentPart>
        </mc:Choice>
        <mc:Fallback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828D96E9-D2C0-4F16-80F7-135B133519ED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4728153" y="4610188"/>
                <a:ext cx="318600" cy="7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0">
            <p14:nvContentPartPr>
              <p14:cNvPr id="142" name="Ink 141">
                <a:extLst>
                  <a:ext uri="{FF2B5EF4-FFF2-40B4-BE49-F238E27FC236}">
                    <a16:creationId xmlns:a16="http://schemas.microsoft.com/office/drawing/2014/main" id="{34632D21-C67B-4CFC-A147-BD800AD248A7}"/>
                  </a:ext>
                </a:extLst>
              </p14:cNvPr>
              <p14:cNvContentPartPr/>
              <p14:nvPr/>
            </p14:nvContentPartPr>
            <p14:xfrm>
              <a:off x="3850473" y="4018348"/>
              <a:ext cx="163440" cy="1182600"/>
            </p14:xfrm>
          </p:contentPart>
        </mc:Choice>
        <mc:Fallback>
          <p:pic>
            <p:nvPicPr>
              <p:cNvPr id="142" name="Ink 141">
                <a:extLst>
                  <a:ext uri="{FF2B5EF4-FFF2-40B4-BE49-F238E27FC236}">
                    <a16:creationId xmlns:a16="http://schemas.microsoft.com/office/drawing/2014/main" id="{34632D21-C67B-4CFC-A147-BD800AD248A7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3832833" y="4000708"/>
                <a:ext cx="199080" cy="121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2">
            <p14:nvContentPartPr>
              <p14:cNvPr id="143" name="Ink 142">
                <a:extLst>
                  <a:ext uri="{FF2B5EF4-FFF2-40B4-BE49-F238E27FC236}">
                    <a16:creationId xmlns:a16="http://schemas.microsoft.com/office/drawing/2014/main" id="{E33D53AB-17A6-4840-BA31-FBF7BF48C0B2}"/>
                  </a:ext>
                </a:extLst>
              </p14:cNvPr>
              <p14:cNvContentPartPr/>
              <p14:nvPr/>
            </p14:nvContentPartPr>
            <p14:xfrm>
              <a:off x="4011753" y="5274388"/>
              <a:ext cx="304560" cy="544320"/>
            </p14:xfrm>
          </p:contentPart>
        </mc:Choice>
        <mc:Fallback>
          <p:pic>
            <p:nvPicPr>
              <p:cNvPr id="143" name="Ink 142">
                <a:extLst>
                  <a:ext uri="{FF2B5EF4-FFF2-40B4-BE49-F238E27FC236}">
                    <a16:creationId xmlns:a16="http://schemas.microsoft.com/office/drawing/2014/main" id="{E33D53AB-17A6-4840-BA31-FBF7BF48C0B2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3994113" y="5256388"/>
                <a:ext cx="340200" cy="57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4">
            <p14:nvContentPartPr>
              <p14:cNvPr id="144" name="Ink 143">
                <a:extLst>
                  <a:ext uri="{FF2B5EF4-FFF2-40B4-BE49-F238E27FC236}">
                    <a16:creationId xmlns:a16="http://schemas.microsoft.com/office/drawing/2014/main" id="{22769DDA-10D4-4351-B78D-0F5358F12EE8}"/>
                  </a:ext>
                </a:extLst>
              </p14:cNvPr>
              <p14:cNvContentPartPr/>
              <p14:nvPr/>
            </p14:nvContentPartPr>
            <p14:xfrm>
              <a:off x="4440153" y="5465188"/>
              <a:ext cx="173160" cy="62280"/>
            </p14:xfrm>
          </p:contentPart>
        </mc:Choice>
        <mc:Fallback>
          <p:pic>
            <p:nvPicPr>
              <p:cNvPr id="144" name="Ink 143">
                <a:extLst>
                  <a:ext uri="{FF2B5EF4-FFF2-40B4-BE49-F238E27FC236}">
                    <a16:creationId xmlns:a16="http://schemas.microsoft.com/office/drawing/2014/main" id="{22769DDA-10D4-4351-B78D-0F5358F12EE8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4422153" y="5447548"/>
                <a:ext cx="208800" cy="9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6">
            <p14:nvContentPartPr>
              <p14:cNvPr id="145" name="Ink 144">
                <a:extLst>
                  <a:ext uri="{FF2B5EF4-FFF2-40B4-BE49-F238E27FC236}">
                    <a16:creationId xmlns:a16="http://schemas.microsoft.com/office/drawing/2014/main" id="{D02C0E8D-2573-4FE1-A5F0-CD04568400B6}"/>
                  </a:ext>
                </a:extLst>
              </p14:cNvPr>
              <p14:cNvContentPartPr/>
              <p14:nvPr/>
            </p14:nvContentPartPr>
            <p14:xfrm>
              <a:off x="4404873" y="5439628"/>
              <a:ext cx="542160" cy="246960"/>
            </p14:xfrm>
          </p:contentPart>
        </mc:Choice>
        <mc:Fallback>
          <p:pic>
            <p:nvPicPr>
              <p:cNvPr id="145" name="Ink 144">
                <a:extLst>
                  <a:ext uri="{FF2B5EF4-FFF2-40B4-BE49-F238E27FC236}">
                    <a16:creationId xmlns:a16="http://schemas.microsoft.com/office/drawing/2014/main" id="{D02C0E8D-2573-4FE1-A5F0-CD04568400B6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4386873" y="5421988"/>
                <a:ext cx="577800" cy="28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8">
            <p14:nvContentPartPr>
              <p14:cNvPr id="146" name="Ink 145">
                <a:extLst>
                  <a:ext uri="{FF2B5EF4-FFF2-40B4-BE49-F238E27FC236}">
                    <a16:creationId xmlns:a16="http://schemas.microsoft.com/office/drawing/2014/main" id="{31605737-E529-4A33-8F96-B3B268808CC7}"/>
                  </a:ext>
                </a:extLst>
              </p14:cNvPr>
              <p14:cNvContentPartPr/>
              <p14:nvPr/>
            </p14:nvContentPartPr>
            <p14:xfrm>
              <a:off x="5093553" y="5269348"/>
              <a:ext cx="35640" cy="425520"/>
            </p14:xfrm>
          </p:contentPart>
        </mc:Choice>
        <mc:Fallback>
          <p:pic>
            <p:nvPicPr>
              <p:cNvPr id="146" name="Ink 145">
                <a:extLst>
                  <a:ext uri="{FF2B5EF4-FFF2-40B4-BE49-F238E27FC236}">
                    <a16:creationId xmlns:a16="http://schemas.microsoft.com/office/drawing/2014/main" id="{31605737-E529-4A33-8F96-B3B268808CC7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5075553" y="5251348"/>
                <a:ext cx="71280" cy="46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0">
            <p14:nvContentPartPr>
              <p14:cNvPr id="148" name="Ink 147">
                <a:extLst>
                  <a:ext uri="{FF2B5EF4-FFF2-40B4-BE49-F238E27FC236}">
                    <a16:creationId xmlns:a16="http://schemas.microsoft.com/office/drawing/2014/main" id="{CDDACAE6-AD89-4F4F-9475-139B1ADF8804}"/>
                  </a:ext>
                </a:extLst>
              </p14:cNvPr>
              <p14:cNvContentPartPr/>
              <p14:nvPr/>
            </p14:nvContentPartPr>
            <p14:xfrm>
              <a:off x="3814113" y="4969828"/>
              <a:ext cx="1698480" cy="1206000"/>
            </p14:xfrm>
          </p:contentPart>
        </mc:Choice>
        <mc:Fallback>
          <p:pic>
            <p:nvPicPr>
              <p:cNvPr id="148" name="Ink 147">
                <a:extLst>
                  <a:ext uri="{FF2B5EF4-FFF2-40B4-BE49-F238E27FC236}">
                    <a16:creationId xmlns:a16="http://schemas.microsoft.com/office/drawing/2014/main" id="{CDDACAE6-AD89-4F4F-9475-139B1ADF8804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3796473" y="4951828"/>
                <a:ext cx="1734120" cy="1241640"/>
              </a:xfrm>
              <a:prstGeom prst="rect">
                <a:avLst/>
              </a:prstGeom>
            </p:spPr>
          </p:pic>
        </mc:Fallback>
      </mc:AlternateContent>
      <p:grpSp>
        <p:nvGrpSpPr>
          <p:cNvPr id="153" name="Group 152">
            <a:extLst>
              <a:ext uri="{FF2B5EF4-FFF2-40B4-BE49-F238E27FC236}">
                <a16:creationId xmlns:a16="http://schemas.microsoft.com/office/drawing/2014/main" id="{F2398A6F-2401-42AE-9D13-F921C5FDFA52}"/>
              </a:ext>
            </a:extLst>
          </p:cNvPr>
          <p:cNvGrpSpPr/>
          <p:nvPr/>
        </p:nvGrpSpPr>
        <p:grpSpPr>
          <a:xfrm>
            <a:off x="7390713" y="4148308"/>
            <a:ext cx="689400" cy="529920"/>
            <a:chOff x="7390713" y="4148308"/>
            <a:chExt cx="689400" cy="529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03DEBD93-31B7-4AEE-B3D6-42398524EE39}"/>
                    </a:ext>
                  </a:extLst>
                </p14:cNvPr>
                <p14:cNvContentPartPr/>
                <p14:nvPr/>
              </p14:nvContentPartPr>
              <p14:xfrm>
                <a:off x="7683393" y="4148308"/>
                <a:ext cx="87480" cy="48708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03DEBD93-31B7-4AEE-B3D6-42398524EE39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7665753" y="4130308"/>
                  <a:ext cx="123120" cy="52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910A2849-0F19-4C0A-8996-CF9A5546700E}"/>
                    </a:ext>
                  </a:extLst>
                </p14:cNvPr>
                <p14:cNvContentPartPr/>
                <p14:nvPr/>
              </p14:nvContentPartPr>
              <p14:xfrm>
                <a:off x="7640553" y="4322188"/>
                <a:ext cx="439560" cy="10728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910A2849-0F19-4C0A-8996-CF9A5546700E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7622913" y="4304548"/>
                  <a:ext cx="47520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65E1AA91-D552-4F73-B867-887AFB0F9B3A}"/>
                    </a:ext>
                  </a:extLst>
                </p14:cNvPr>
                <p14:cNvContentPartPr/>
                <p14:nvPr/>
              </p14:nvContentPartPr>
              <p14:xfrm>
                <a:off x="7390713" y="4376188"/>
                <a:ext cx="462960" cy="7704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65E1AA91-D552-4F73-B867-887AFB0F9B3A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7372713" y="4358548"/>
                  <a:ext cx="49860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BE94ECBB-43D5-4980-8219-686F186DB127}"/>
                    </a:ext>
                  </a:extLst>
                </p14:cNvPr>
                <p14:cNvContentPartPr/>
                <p14:nvPr/>
              </p14:nvContentPartPr>
              <p14:xfrm>
                <a:off x="7641273" y="4169548"/>
                <a:ext cx="89640" cy="50868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BE94ECBB-43D5-4980-8219-686F186DB127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7623273" y="4151908"/>
                  <a:ext cx="125280" cy="544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1" name="Group 160">
            <a:extLst>
              <a:ext uri="{FF2B5EF4-FFF2-40B4-BE49-F238E27FC236}">
                <a16:creationId xmlns:a16="http://schemas.microsoft.com/office/drawing/2014/main" id="{C4BBEF08-5F00-4267-85D0-E7D1590D5BE7}"/>
              </a:ext>
            </a:extLst>
          </p:cNvPr>
          <p:cNvGrpSpPr/>
          <p:nvPr/>
        </p:nvGrpSpPr>
        <p:grpSpPr>
          <a:xfrm>
            <a:off x="6072393" y="5259268"/>
            <a:ext cx="2669760" cy="1446480"/>
            <a:chOff x="6072393" y="5259268"/>
            <a:chExt cx="2669760" cy="1446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BAAEA5A6-24FA-4DBA-AB94-E6774A9728B4}"/>
                    </a:ext>
                  </a:extLst>
                </p14:cNvPr>
                <p14:cNvContentPartPr/>
                <p14:nvPr/>
              </p14:nvContentPartPr>
              <p14:xfrm>
                <a:off x="6655953" y="5527828"/>
                <a:ext cx="555480" cy="80928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BAAEA5A6-24FA-4DBA-AB94-E6774A9728B4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6638313" y="5509828"/>
                  <a:ext cx="591120" cy="84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A8C2C3D4-3448-483C-8AAD-A8889F03A74A}"/>
                    </a:ext>
                  </a:extLst>
                </p14:cNvPr>
                <p14:cNvContentPartPr/>
                <p14:nvPr/>
              </p14:nvContentPartPr>
              <p14:xfrm>
                <a:off x="7463073" y="5826628"/>
                <a:ext cx="276120" cy="29520"/>
              </p14:xfrm>
            </p:contentPart>
          </mc:Choice>
          <mc:Fallback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A8C2C3D4-3448-483C-8AAD-A8889F03A74A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7445073" y="5808988"/>
                  <a:ext cx="311760" cy="6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27F0FD17-EB10-4699-9E9A-4C8E5171BC56}"/>
                    </a:ext>
                  </a:extLst>
                </p14:cNvPr>
                <p14:cNvContentPartPr/>
                <p14:nvPr/>
              </p14:nvContentPartPr>
              <p14:xfrm>
                <a:off x="7388193" y="6077908"/>
                <a:ext cx="258120" cy="2484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27F0FD17-EB10-4699-9E9A-4C8E5171BC56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7370553" y="6060268"/>
                  <a:ext cx="29376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3323AEE4-DA88-42BA-80B8-B5B7E5D699E8}"/>
                    </a:ext>
                  </a:extLst>
                </p14:cNvPr>
                <p14:cNvContentPartPr/>
                <p14:nvPr/>
              </p14:nvContentPartPr>
              <p14:xfrm>
                <a:off x="8136633" y="5599468"/>
                <a:ext cx="93600" cy="63108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3323AEE4-DA88-42BA-80B8-B5B7E5D699E8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8118993" y="5581468"/>
                  <a:ext cx="129240" cy="66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E3B78F6F-2431-455E-BC4A-6648ED0EE082}"/>
                    </a:ext>
                  </a:extLst>
                </p14:cNvPr>
                <p14:cNvContentPartPr/>
                <p14:nvPr/>
              </p14:nvContentPartPr>
              <p14:xfrm>
                <a:off x="8481513" y="5369428"/>
                <a:ext cx="121680" cy="105552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E3B78F6F-2431-455E-BC4A-6648ED0EE082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8463513" y="5351788"/>
                  <a:ext cx="157320" cy="10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3FF0F0D1-63DB-43AB-ABA7-4D538B2E1C05}"/>
                    </a:ext>
                  </a:extLst>
                </p14:cNvPr>
                <p14:cNvContentPartPr/>
                <p14:nvPr/>
              </p14:nvContentPartPr>
              <p14:xfrm>
                <a:off x="6072393" y="5259268"/>
                <a:ext cx="2669760" cy="144648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3FF0F0D1-63DB-43AB-ABA7-4D538B2E1C05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6054753" y="5241268"/>
                  <a:ext cx="2705400" cy="148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3" name="Group 162">
            <a:extLst>
              <a:ext uri="{FF2B5EF4-FFF2-40B4-BE49-F238E27FC236}">
                <a16:creationId xmlns:a16="http://schemas.microsoft.com/office/drawing/2014/main" id="{B459F63C-BBDA-47A4-9438-B2EAF18A1A14}"/>
              </a:ext>
            </a:extLst>
          </p:cNvPr>
          <p:cNvGrpSpPr/>
          <p:nvPr/>
        </p:nvGrpSpPr>
        <p:grpSpPr>
          <a:xfrm>
            <a:off x="11463753" y="5068"/>
            <a:ext cx="386640" cy="591480"/>
            <a:chOff x="11463753" y="5068"/>
            <a:chExt cx="386640" cy="591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AFE30358-A486-4B68-9EEC-4C52E3A238DD}"/>
                    </a:ext>
                  </a:extLst>
                </p14:cNvPr>
                <p14:cNvContentPartPr/>
                <p14:nvPr/>
              </p14:nvContentPartPr>
              <p14:xfrm>
                <a:off x="11517033" y="5068"/>
                <a:ext cx="333360" cy="57816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AFE30358-A486-4B68-9EEC-4C52E3A238DD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11499393" y="-12932"/>
                  <a:ext cx="369000" cy="61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250769BB-6548-47C3-AE60-B39A7DE9BA2D}"/>
                    </a:ext>
                  </a:extLst>
                </p14:cNvPr>
                <p14:cNvContentPartPr/>
                <p14:nvPr/>
              </p14:nvContentPartPr>
              <p14:xfrm>
                <a:off x="11463753" y="266788"/>
                <a:ext cx="246240" cy="32976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250769BB-6548-47C3-AE60-B39A7DE9BA2D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11445753" y="248788"/>
                  <a:ext cx="281880" cy="36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1BD8E300-A6B2-437B-8644-EC37FD0AE0D7}"/>
                    </a:ext>
                  </a:extLst>
                </p14:cNvPr>
                <p14:cNvContentPartPr/>
                <p14:nvPr/>
              </p14:nvContentPartPr>
              <p14:xfrm>
                <a:off x="11712153" y="97948"/>
                <a:ext cx="94320" cy="25668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1BD8E300-A6B2-437B-8644-EC37FD0AE0D7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11694153" y="79948"/>
                  <a:ext cx="129960" cy="2923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2241819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DE59192D-AE1F-48DF-8876-CB0663E90B7D}"/>
                  </a:ext>
                </a:extLst>
              </p14:cNvPr>
              <p14:cNvContentPartPr/>
              <p14:nvPr/>
            </p14:nvContentPartPr>
            <p14:xfrm>
              <a:off x="8669073" y="3123388"/>
              <a:ext cx="447480" cy="653400"/>
            </p14:xfrm>
          </p:contentPart>
        </mc:Choice>
        <mc:Fallback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DE59192D-AE1F-48DF-8876-CB0663E90B7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651433" y="3105748"/>
                <a:ext cx="483120" cy="68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3C008219-E302-4A5F-B3FA-3A65490AC331}"/>
                  </a:ext>
                </a:extLst>
              </p14:cNvPr>
              <p14:cNvContentPartPr/>
              <p14:nvPr/>
            </p14:nvContentPartPr>
            <p14:xfrm>
              <a:off x="5790513" y="90028"/>
              <a:ext cx="984600" cy="825480"/>
            </p14:xfrm>
          </p:contentPart>
        </mc:Choice>
        <mc:Fallback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3C008219-E302-4A5F-B3FA-3A65490AC33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772873" y="72388"/>
                <a:ext cx="1020240" cy="86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99" name="Ink 98">
                <a:extLst>
                  <a:ext uri="{FF2B5EF4-FFF2-40B4-BE49-F238E27FC236}">
                    <a16:creationId xmlns:a16="http://schemas.microsoft.com/office/drawing/2014/main" id="{14FFC043-1A78-46D9-8258-717ECA1B090E}"/>
                  </a:ext>
                </a:extLst>
              </p14:cNvPr>
              <p14:cNvContentPartPr/>
              <p14:nvPr/>
            </p14:nvContentPartPr>
            <p14:xfrm>
              <a:off x="6464433" y="3821068"/>
              <a:ext cx="2520" cy="5040"/>
            </p14:xfrm>
          </p:contentPart>
        </mc:Choice>
        <mc:Fallback>
          <p:pic>
            <p:nvPicPr>
              <p:cNvPr id="99" name="Ink 98">
                <a:extLst>
                  <a:ext uri="{FF2B5EF4-FFF2-40B4-BE49-F238E27FC236}">
                    <a16:creationId xmlns:a16="http://schemas.microsoft.com/office/drawing/2014/main" id="{14FFC043-1A78-46D9-8258-717ECA1B090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446793" y="3803068"/>
                <a:ext cx="38160" cy="40680"/>
              </a:xfrm>
              <a:prstGeom prst="rect">
                <a:avLst/>
              </a:prstGeom>
            </p:spPr>
          </p:pic>
        </mc:Fallback>
      </mc:AlternateContent>
      <p:grpSp>
        <p:nvGrpSpPr>
          <p:cNvPr id="105" name="Group 104">
            <a:extLst>
              <a:ext uri="{FF2B5EF4-FFF2-40B4-BE49-F238E27FC236}">
                <a16:creationId xmlns:a16="http://schemas.microsoft.com/office/drawing/2014/main" id="{65355FDF-2865-42F3-83D4-8847CDF6CAA8}"/>
              </a:ext>
            </a:extLst>
          </p:cNvPr>
          <p:cNvGrpSpPr/>
          <p:nvPr/>
        </p:nvGrpSpPr>
        <p:grpSpPr>
          <a:xfrm>
            <a:off x="1123473" y="4513348"/>
            <a:ext cx="1805040" cy="1634040"/>
            <a:chOff x="1123473" y="4513348"/>
            <a:chExt cx="1805040" cy="1634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6FD033C4-8E78-4999-A21B-3BB1D64E3625}"/>
                    </a:ext>
                  </a:extLst>
                </p14:cNvPr>
                <p14:cNvContentPartPr/>
                <p14:nvPr/>
              </p14:nvContentPartPr>
              <p14:xfrm>
                <a:off x="1123473" y="4513348"/>
                <a:ext cx="846720" cy="111024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6FD033C4-8E78-4999-A21B-3BB1D64E362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105833" y="4495348"/>
                  <a:ext cx="882360" cy="114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005677DE-B103-404B-9F7A-9074701D7995}"/>
                    </a:ext>
                  </a:extLst>
                </p14:cNvPr>
                <p14:cNvContentPartPr/>
                <p14:nvPr/>
              </p14:nvContentPartPr>
              <p14:xfrm>
                <a:off x="1961553" y="4985308"/>
                <a:ext cx="506160" cy="80784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005677DE-B103-404B-9F7A-9074701D7995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943553" y="4967668"/>
                  <a:ext cx="541800" cy="84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583BBCC9-8BF3-4FC6-8920-2E54AD1523E5}"/>
                    </a:ext>
                  </a:extLst>
                </p14:cNvPr>
                <p14:cNvContentPartPr/>
                <p14:nvPr/>
              </p14:nvContentPartPr>
              <p14:xfrm>
                <a:off x="2170713" y="5294548"/>
                <a:ext cx="391680" cy="75672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583BBCC9-8BF3-4FC6-8920-2E54AD1523E5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153073" y="5276548"/>
                  <a:ext cx="427320" cy="79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2A964939-AF03-4472-AEFA-794E0A258434}"/>
                    </a:ext>
                  </a:extLst>
                </p14:cNvPr>
                <p14:cNvContentPartPr/>
                <p14:nvPr/>
              </p14:nvContentPartPr>
              <p14:xfrm>
                <a:off x="2647713" y="5591188"/>
                <a:ext cx="280800" cy="55620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2A964939-AF03-4472-AEFA-794E0A258434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630073" y="5573548"/>
                  <a:ext cx="316440" cy="591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BE40BD3C-23AF-468B-B1CE-3248E1257426}"/>
              </a:ext>
            </a:extLst>
          </p:cNvPr>
          <p:cNvGrpSpPr/>
          <p:nvPr/>
        </p:nvGrpSpPr>
        <p:grpSpPr>
          <a:xfrm>
            <a:off x="3159633" y="4893148"/>
            <a:ext cx="920160" cy="563400"/>
            <a:chOff x="3159633" y="4893148"/>
            <a:chExt cx="920160" cy="563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BF299DD6-A1D1-4B1B-9BA5-6D50AF3EF17B}"/>
                    </a:ext>
                  </a:extLst>
                </p14:cNvPr>
                <p14:cNvContentPartPr/>
                <p14:nvPr/>
              </p14:nvContentPartPr>
              <p14:xfrm>
                <a:off x="3159633" y="4985308"/>
                <a:ext cx="415800" cy="9324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BF299DD6-A1D1-4B1B-9BA5-6D50AF3EF17B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141633" y="4967668"/>
                  <a:ext cx="4514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13928F31-F175-4C6B-B319-73BD7DA90525}"/>
                    </a:ext>
                  </a:extLst>
                </p14:cNvPr>
                <p14:cNvContentPartPr/>
                <p14:nvPr/>
              </p14:nvContentPartPr>
              <p14:xfrm>
                <a:off x="3261873" y="5211028"/>
                <a:ext cx="390240" cy="5940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13928F31-F175-4C6B-B319-73BD7DA90525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243873" y="5193388"/>
                  <a:ext cx="42588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0A55B0B5-BC2D-4179-ABA1-C47D7DD27D30}"/>
                    </a:ext>
                  </a:extLst>
                </p14:cNvPr>
                <p14:cNvContentPartPr/>
                <p14:nvPr/>
              </p14:nvContentPartPr>
              <p14:xfrm>
                <a:off x="3484353" y="4893148"/>
                <a:ext cx="595440" cy="56340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0A55B0B5-BC2D-4179-ABA1-C47D7DD27D30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466353" y="4875148"/>
                  <a:ext cx="631080" cy="599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8FD8D7D7-0757-4497-ABDC-BB6523160500}"/>
              </a:ext>
            </a:extLst>
          </p:cNvPr>
          <p:cNvGrpSpPr/>
          <p:nvPr/>
        </p:nvGrpSpPr>
        <p:grpSpPr>
          <a:xfrm>
            <a:off x="8126913" y="4748788"/>
            <a:ext cx="371160" cy="412920"/>
            <a:chOff x="8126913" y="4748788"/>
            <a:chExt cx="371160" cy="412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46E9F77A-BE45-4283-AAA2-3DDC885436D9}"/>
                    </a:ext>
                  </a:extLst>
                </p14:cNvPr>
                <p14:cNvContentPartPr/>
                <p14:nvPr/>
              </p14:nvContentPartPr>
              <p14:xfrm>
                <a:off x="8167593" y="4748788"/>
                <a:ext cx="97920" cy="41292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46E9F77A-BE45-4283-AAA2-3DDC885436D9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8149593" y="4730788"/>
                  <a:ext cx="133560" cy="44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9DED1581-7D2F-438E-9323-30C12B9DB5C4}"/>
                    </a:ext>
                  </a:extLst>
                </p14:cNvPr>
                <p14:cNvContentPartPr/>
                <p14:nvPr/>
              </p14:nvContentPartPr>
              <p14:xfrm>
                <a:off x="8126913" y="4967308"/>
                <a:ext cx="371160" cy="6696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9DED1581-7D2F-438E-9323-30C12B9DB5C4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8108913" y="4949668"/>
                  <a:ext cx="406800" cy="102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8BCF373F-01FC-4234-9025-566F3E9114EC}"/>
                  </a:ext>
                </a:extLst>
              </p14:cNvPr>
              <p14:cNvContentPartPr/>
              <p14:nvPr/>
            </p14:nvContentPartPr>
            <p14:xfrm>
              <a:off x="8881113" y="4716388"/>
              <a:ext cx="471240" cy="427320"/>
            </p14:xfrm>
          </p:contentPart>
        </mc:Choice>
        <mc:Fallback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8BCF373F-01FC-4234-9025-566F3E9114EC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8863473" y="4698388"/>
                <a:ext cx="506880" cy="462960"/>
              </a:xfrm>
              <a:prstGeom prst="rect">
                <a:avLst/>
              </a:prstGeom>
            </p:spPr>
          </p:pic>
        </mc:Fallback>
      </mc:AlternateContent>
      <p:grpSp>
        <p:nvGrpSpPr>
          <p:cNvPr id="128" name="Group 127">
            <a:extLst>
              <a:ext uri="{FF2B5EF4-FFF2-40B4-BE49-F238E27FC236}">
                <a16:creationId xmlns:a16="http://schemas.microsoft.com/office/drawing/2014/main" id="{985564EF-AFCB-495D-AFD2-199B2606780E}"/>
              </a:ext>
            </a:extLst>
          </p:cNvPr>
          <p:cNvGrpSpPr/>
          <p:nvPr/>
        </p:nvGrpSpPr>
        <p:grpSpPr>
          <a:xfrm>
            <a:off x="4860273" y="4435588"/>
            <a:ext cx="2481480" cy="2406240"/>
            <a:chOff x="4860273" y="4435588"/>
            <a:chExt cx="2481480" cy="2406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3B46A837-7251-41B1-BE7F-5983ACE11E1F}"/>
                    </a:ext>
                  </a:extLst>
                </p14:cNvPr>
                <p14:cNvContentPartPr/>
                <p14:nvPr/>
              </p14:nvContentPartPr>
              <p14:xfrm>
                <a:off x="5241873" y="5157028"/>
                <a:ext cx="29520" cy="792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3B46A837-7251-41B1-BE7F-5983ACE11E1F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5224233" y="5139388"/>
                  <a:ext cx="6516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DDA4C692-8FAE-48FA-971A-474107228CAA}"/>
                    </a:ext>
                  </a:extLst>
                </p14:cNvPr>
                <p14:cNvContentPartPr/>
                <p14:nvPr/>
              </p14:nvContentPartPr>
              <p14:xfrm>
                <a:off x="5760633" y="4435588"/>
                <a:ext cx="30960" cy="6300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DDA4C692-8FAE-48FA-971A-474107228CAA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5742993" y="4417588"/>
                  <a:ext cx="66600" cy="9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0A9CD910-1B73-4B94-9EA7-6ABD822CD86C}"/>
                    </a:ext>
                  </a:extLst>
                </p14:cNvPr>
                <p14:cNvContentPartPr/>
                <p14:nvPr/>
              </p14:nvContentPartPr>
              <p14:xfrm>
                <a:off x="5775393" y="5167828"/>
                <a:ext cx="358560" cy="3672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0A9CD910-1B73-4B94-9EA7-6ABD822CD86C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757753" y="5149828"/>
                  <a:ext cx="394200" cy="7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C69B3305-E511-445F-A9B9-CB4661440690}"/>
                    </a:ext>
                  </a:extLst>
                </p14:cNvPr>
                <p14:cNvContentPartPr/>
                <p14:nvPr/>
              </p14:nvContentPartPr>
              <p14:xfrm>
                <a:off x="5667033" y="5384908"/>
                <a:ext cx="700560" cy="10944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C69B3305-E511-445F-A9B9-CB4661440690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649393" y="5366908"/>
                  <a:ext cx="73620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2EBE4AB6-DD76-4D2D-B085-EDE575FFA0D4}"/>
                    </a:ext>
                  </a:extLst>
                </p14:cNvPr>
                <p14:cNvContentPartPr/>
                <p14:nvPr/>
              </p14:nvContentPartPr>
              <p14:xfrm>
                <a:off x="6667113" y="4675348"/>
                <a:ext cx="421200" cy="75996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2EBE4AB6-DD76-4D2D-B085-EDE575FFA0D4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6649473" y="4657708"/>
                  <a:ext cx="456840" cy="79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17EED7BA-FDD5-4648-8E7F-BAA81CFA80DA}"/>
                    </a:ext>
                  </a:extLst>
                </p14:cNvPr>
                <p14:cNvContentPartPr/>
                <p14:nvPr/>
              </p14:nvContentPartPr>
              <p14:xfrm>
                <a:off x="6716793" y="5107708"/>
                <a:ext cx="416520" cy="3060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17EED7BA-FDD5-4648-8E7F-BAA81CFA80DA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6699153" y="5090068"/>
                  <a:ext cx="452160" cy="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8C4E0457-0A8A-4AB8-8F5C-D2A88E507379}"/>
                    </a:ext>
                  </a:extLst>
                </p14:cNvPr>
                <p14:cNvContentPartPr/>
                <p14:nvPr/>
              </p14:nvContentPartPr>
              <p14:xfrm>
                <a:off x="4860273" y="5014468"/>
                <a:ext cx="91440" cy="67752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8C4E0457-0A8A-4AB8-8F5C-D2A88E507379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842633" y="4996828"/>
                  <a:ext cx="127080" cy="71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F5C32F29-FCDC-4D47-826B-F6E12B87A294}"/>
                    </a:ext>
                  </a:extLst>
                </p14:cNvPr>
                <p14:cNvContentPartPr/>
                <p14:nvPr/>
              </p14:nvContentPartPr>
              <p14:xfrm>
                <a:off x="5271033" y="5855788"/>
                <a:ext cx="383400" cy="68364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F5C32F29-FCDC-4D47-826B-F6E12B87A294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253393" y="5838148"/>
                  <a:ext cx="419040" cy="71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970A2655-92B2-46EE-A4E5-83FBC5249B81}"/>
                    </a:ext>
                  </a:extLst>
                </p14:cNvPr>
                <p14:cNvContentPartPr/>
                <p14:nvPr/>
              </p14:nvContentPartPr>
              <p14:xfrm>
                <a:off x="5430513" y="6122188"/>
                <a:ext cx="516600" cy="12636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970A2655-92B2-46EE-A4E5-83FBC5249B81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412873" y="6104188"/>
                  <a:ext cx="55224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E4BBCDF4-CBCC-4E69-9B32-89EFDBC18511}"/>
                    </a:ext>
                  </a:extLst>
                </p14:cNvPr>
                <p14:cNvContentPartPr/>
                <p14:nvPr/>
              </p14:nvContentPartPr>
              <p14:xfrm>
                <a:off x="6085713" y="6131548"/>
                <a:ext cx="395640" cy="18252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E4BBCDF4-CBCC-4E69-9B32-89EFDBC18511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067713" y="6113548"/>
                  <a:ext cx="43128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31B03216-AB41-45C5-98DC-17486DF234CB}"/>
                    </a:ext>
                  </a:extLst>
                </p14:cNvPr>
                <p14:cNvContentPartPr/>
                <p14:nvPr/>
              </p14:nvContentPartPr>
              <p14:xfrm>
                <a:off x="6902553" y="5824468"/>
                <a:ext cx="69120" cy="63216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31B03216-AB41-45C5-98DC-17486DF234CB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884553" y="5806468"/>
                  <a:ext cx="104760" cy="66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E26E5EE7-6068-4DE3-946D-4E187CECEC99}"/>
                    </a:ext>
                  </a:extLst>
                </p14:cNvPr>
                <p14:cNvContentPartPr/>
                <p14:nvPr/>
              </p14:nvContentPartPr>
              <p14:xfrm>
                <a:off x="7208913" y="5732668"/>
                <a:ext cx="117000" cy="71532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E26E5EE7-6068-4DE3-946D-4E187CECEC99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191273" y="5715028"/>
                  <a:ext cx="152640" cy="75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C643A750-57AB-41E3-89C6-682C70452788}"/>
                    </a:ext>
                  </a:extLst>
                </p14:cNvPr>
                <p14:cNvContentPartPr/>
                <p14:nvPr/>
              </p14:nvContentPartPr>
              <p14:xfrm>
                <a:off x="4882233" y="5608468"/>
                <a:ext cx="2459520" cy="123336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C643A750-57AB-41E3-89C6-682C70452788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864233" y="5590468"/>
                  <a:ext cx="2495160" cy="1269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9" name="Group 168">
            <a:extLst>
              <a:ext uri="{FF2B5EF4-FFF2-40B4-BE49-F238E27FC236}">
                <a16:creationId xmlns:a16="http://schemas.microsoft.com/office/drawing/2014/main" id="{21EBD4CF-FE3B-44A0-B2CD-A2E050CD5E4F}"/>
              </a:ext>
            </a:extLst>
          </p:cNvPr>
          <p:cNvGrpSpPr/>
          <p:nvPr/>
        </p:nvGrpSpPr>
        <p:grpSpPr>
          <a:xfrm>
            <a:off x="1792353" y="-21212"/>
            <a:ext cx="10269000" cy="4152600"/>
            <a:chOff x="1792353" y="-21212"/>
            <a:chExt cx="10269000" cy="4152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5DF71964-61C1-4982-B538-E163C364377C}"/>
                    </a:ext>
                  </a:extLst>
                </p14:cNvPr>
                <p14:cNvContentPartPr/>
                <p14:nvPr/>
              </p14:nvContentPartPr>
              <p14:xfrm>
                <a:off x="3102033" y="3140668"/>
                <a:ext cx="299880" cy="29304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5DF71964-61C1-4982-B538-E163C364377C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3084393" y="3123028"/>
                  <a:ext cx="335520" cy="32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B19C9711-E189-4268-AB78-73C1CBC55C7D}"/>
                    </a:ext>
                  </a:extLst>
                </p14:cNvPr>
                <p14:cNvContentPartPr/>
                <p14:nvPr/>
              </p14:nvContentPartPr>
              <p14:xfrm>
                <a:off x="4390113" y="3704428"/>
                <a:ext cx="410040" cy="7920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B19C9711-E189-4268-AB78-73C1CBC55C7D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372473" y="3686428"/>
                  <a:ext cx="44568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2E3AEC3B-5E1B-495E-8FF8-2CC3F87A1F23}"/>
                    </a:ext>
                  </a:extLst>
                </p14:cNvPr>
                <p14:cNvContentPartPr/>
                <p14:nvPr/>
              </p14:nvContentPartPr>
              <p14:xfrm>
                <a:off x="4567593" y="3966508"/>
                <a:ext cx="325440" cy="3816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2E3AEC3B-5E1B-495E-8FF8-2CC3F87A1F23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549953" y="3948868"/>
                  <a:ext cx="361080" cy="7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125C4AA0-E093-45B6-A8FE-39DBEA947CFC}"/>
                    </a:ext>
                  </a:extLst>
                </p14:cNvPr>
                <p14:cNvContentPartPr/>
                <p14:nvPr/>
              </p14:nvContentPartPr>
              <p14:xfrm>
                <a:off x="5456073" y="3213028"/>
                <a:ext cx="319680" cy="90720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125C4AA0-E093-45B6-A8FE-39DBEA947CFC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438073" y="3195388"/>
                  <a:ext cx="355320" cy="9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E2C1FD95-8779-489B-95C3-41158299BC50}"/>
                    </a:ext>
                  </a:extLst>
                </p14:cNvPr>
                <p14:cNvContentPartPr/>
                <p14:nvPr/>
              </p14:nvContentPartPr>
              <p14:xfrm>
                <a:off x="5476233" y="3762028"/>
                <a:ext cx="590400" cy="6840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E2C1FD95-8779-489B-95C3-41158299BC50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458593" y="3744388"/>
                  <a:ext cx="62604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8B35C90A-41E0-41BA-85D4-4392735A16FE}"/>
                    </a:ext>
                  </a:extLst>
                </p14:cNvPr>
                <p14:cNvContentPartPr/>
                <p14:nvPr/>
              </p14:nvContentPartPr>
              <p14:xfrm>
                <a:off x="6046833" y="3160108"/>
                <a:ext cx="311400" cy="95508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8B35C90A-41E0-41BA-85D4-4392735A16FE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028833" y="3142468"/>
                  <a:ext cx="347040" cy="99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BDD14181-EFF6-4ADD-9411-0CDCF07AC63F}"/>
                    </a:ext>
                  </a:extLst>
                </p14:cNvPr>
                <p14:cNvContentPartPr/>
                <p14:nvPr/>
              </p14:nvContentPartPr>
              <p14:xfrm>
                <a:off x="6333753" y="3479428"/>
                <a:ext cx="290880" cy="48204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BDD14181-EFF6-4ADD-9411-0CDCF07AC63F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315753" y="3461428"/>
                  <a:ext cx="326520" cy="51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6813B620-009C-43E4-892F-777BF9BA5D77}"/>
                    </a:ext>
                  </a:extLst>
                </p14:cNvPr>
                <p14:cNvContentPartPr/>
                <p14:nvPr/>
              </p14:nvContentPartPr>
              <p14:xfrm>
                <a:off x="6838113" y="3507148"/>
                <a:ext cx="21960" cy="32976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6813B620-009C-43E4-892F-777BF9BA5D77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820473" y="3489148"/>
                  <a:ext cx="57600" cy="36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5EFBB5D0-223D-44EE-A1F4-6A3DEC6914C9}"/>
                    </a:ext>
                  </a:extLst>
                </p14:cNvPr>
                <p14:cNvContentPartPr/>
                <p14:nvPr/>
              </p14:nvContentPartPr>
              <p14:xfrm>
                <a:off x="6733713" y="3640708"/>
                <a:ext cx="293400" cy="6228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5EFBB5D0-223D-44EE-A1F4-6A3DEC6914C9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716073" y="3622708"/>
                  <a:ext cx="32904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B7B30C07-6092-47C9-A03D-AF1DFE6A65C5}"/>
                    </a:ext>
                  </a:extLst>
                </p14:cNvPr>
                <p14:cNvContentPartPr/>
                <p14:nvPr/>
              </p14:nvContentPartPr>
              <p14:xfrm>
                <a:off x="7206753" y="3500668"/>
                <a:ext cx="18720" cy="37224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B7B30C07-6092-47C9-A03D-AF1DFE6A65C5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189113" y="3483028"/>
                  <a:ext cx="54360" cy="40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4F5000D7-5E67-4270-BFDB-480B1CE8953E}"/>
                    </a:ext>
                  </a:extLst>
                </p14:cNvPr>
                <p14:cNvContentPartPr/>
                <p14:nvPr/>
              </p14:nvContentPartPr>
              <p14:xfrm>
                <a:off x="7316193" y="3331828"/>
                <a:ext cx="195120" cy="79956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4F5000D7-5E67-4270-BFDB-480B1CE8953E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298553" y="3313828"/>
                  <a:ext cx="230760" cy="83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E8393818-A88F-4E03-8DA1-D409EAF50A79}"/>
                    </a:ext>
                  </a:extLst>
                </p14:cNvPr>
                <p14:cNvContentPartPr/>
                <p14:nvPr/>
              </p14:nvContentPartPr>
              <p14:xfrm>
                <a:off x="7849353" y="3479428"/>
                <a:ext cx="48960" cy="43848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E8393818-A88F-4E03-8DA1-D409EAF50A79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7831713" y="3461428"/>
                  <a:ext cx="84600" cy="47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C0CD908E-490A-4D1B-A2C6-7D797B8A0BD5}"/>
                    </a:ext>
                  </a:extLst>
                </p14:cNvPr>
                <p14:cNvContentPartPr/>
                <p14:nvPr/>
              </p14:nvContentPartPr>
              <p14:xfrm>
                <a:off x="7681953" y="3717028"/>
                <a:ext cx="285120" cy="4896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C0CD908E-490A-4D1B-A2C6-7D797B8A0BD5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7663953" y="3699388"/>
                  <a:ext cx="32076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C39D0A21-EBC9-4292-BBC0-F1D166DE0397}"/>
                    </a:ext>
                  </a:extLst>
                </p14:cNvPr>
                <p14:cNvContentPartPr/>
                <p14:nvPr/>
              </p14:nvContentPartPr>
              <p14:xfrm>
                <a:off x="5744793" y="1384228"/>
                <a:ext cx="306720" cy="44676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C39D0A21-EBC9-4292-BBC0-F1D166DE0397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5726793" y="1366228"/>
                  <a:ext cx="342360" cy="48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F25549C9-2085-4378-9440-1A982FB89AEF}"/>
                    </a:ext>
                  </a:extLst>
                </p14:cNvPr>
                <p14:cNvContentPartPr/>
                <p14:nvPr/>
              </p14:nvContentPartPr>
              <p14:xfrm>
                <a:off x="6202353" y="1482148"/>
                <a:ext cx="317880" cy="34092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F25549C9-2085-4378-9440-1A982FB89AEF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184353" y="1464508"/>
                  <a:ext cx="353520" cy="37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7581FAAD-EE7D-441D-9BA1-387E296BA9A2}"/>
                    </a:ext>
                  </a:extLst>
                </p14:cNvPr>
                <p14:cNvContentPartPr/>
                <p14:nvPr/>
              </p14:nvContentPartPr>
              <p14:xfrm>
                <a:off x="6087873" y="1566388"/>
                <a:ext cx="243360" cy="7056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7581FAAD-EE7D-441D-9BA1-387E296BA9A2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070233" y="1548388"/>
                  <a:ext cx="27900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C63E6A3D-EFBF-4BB0-BB22-A7B415AC952D}"/>
                    </a:ext>
                  </a:extLst>
                </p14:cNvPr>
                <p14:cNvContentPartPr/>
                <p14:nvPr/>
              </p14:nvContentPartPr>
              <p14:xfrm>
                <a:off x="6718233" y="1322668"/>
                <a:ext cx="24840" cy="3636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C63E6A3D-EFBF-4BB0-BB22-A7B415AC952D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700233" y="1304668"/>
                  <a:ext cx="6048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0800DA55-E02B-4482-BD42-4398477A7D29}"/>
                    </a:ext>
                  </a:extLst>
                </p14:cNvPr>
                <p14:cNvContentPartPr/>
                <p14:nvPr/>
              </p14:nvContentPartPr>
              <p14:xfrm>
                <a:off x="6534273" y="1365508"/>
                <a:ext cx="43920" cy="63180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0800DA55-E02B-4482-BD42-4398477A7D29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6516273" y="1347868"/>
                  <a:ext cx="79560" cy="66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A50D7082-265C-4E9B-9F66-8F7893239184}"/>
                    </a:ext>
                  </a:extLst>
                </p14:cNvPr>
                <p14:cNvContentPartPr/>
                <p14:nvPr/>
              </p14:nvContentPartPr>
              <p14:xfrm>
                <a:off x="6461553" y="1335988"/>
                <a:ext cx="479520" cy="76212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A50D7082-265C-4E9B-9F66-8F7893239184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6443913" y="1317988"/>
                  <a:ext cx="515160" cy="79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FCDBC11E-AE63-4DAE-9790-D016D420BD4B}"/>
                    </a:ext>
                  </a:extLst>
                </p14:cNvPr>
                <p14:cNvContentPartPr/>
                <p14:nvPr/>
              </p14:nvContentPartPr>
              <p14:xfrm>
                <a:off x="5488473" y="1393588"/>
                <a:ext cx="306000" cy="86940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FCDBC11E-AE63-4DAE-9790-D016D420BD4B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470833" y="1375588"/>
                  <a:ext cx="341640" cy="90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F6D82817-C0CC-41CA-8EF0-BD11FB8D353C}"/>
                    </a:ext>
                  </a:extLst>
                </p14:cNvPr>
                <p14:cNvContentPartPr/>
                <p14:nvPr/>
              </p14:nvContentPartPr>
              <p14:xfrm>
                <a:off x="4266633" y="1106308"/>
                <a:ext cx="6840" cy="900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F6D82817-C0CC-41CA-8EF0-BD11FB8D353C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4248993" y="1088308"/>
                  <a:ext cx="4248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6EF2C212-61FB-4521-9283-19FAE76F843E}"/>
                    </a:ext>
                  </a:extLst>
                </p14:cNvPr>
                <p14:cNvContentPartPr/>
                <p14:nvPr/>
              </p14:nvContentPartPr>
              <p14:xfrm>
                <a:off x="5561553" y="2648548"/>
                <a:ext cx="72360" cy="8676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6EF2C212-61FB-4521-9283-19FAE76F843E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543913" y="2630548"/>
                  <a:ext cx="10800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5D188B82-8EBF-4534-8797-E83709AB2473}"/>
                    </a:ext>
                  </a:extLst>
                </p14:cNvPr>
                <p14:cNvContentPartPr/>
                <p14:nvPr/>
              </p14:nvContentPartPr>
              <p14:xfrm>
                <a:off x="5866473" y="2222668"/>
                <a:ext cx="12600" cy="3636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5D188B82-8EBF-4534-8797-E83709AB2473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5848473" y="2204668"/>
                  <a:ext cx="4824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42F0BB61-D1E6-4501-B4F2-DA69C55C8FCD}"/>
                    </a:ext>
                  </a:extLst>
                </p14:cNvPr>
                <p14:cNvContentPartPr/>
                <p14:nvPr/>
              </p14:nvContentPartPr>
              <p14:xfrm>
                <a:off x="5620233" y="1019908"/>
                <a:ext cx="1005840" cy="7668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42F0BB61-D1E6-4501-B4F2-DA69C55C8FCD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5602233" y="1002268"/>
                  <a:ext cx="104148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FB4AB839-62B5-47F1-82BC-D271C5AA18C4}"/>
                    </a:ext>
                  </a:extLst>
                </p14:cNvPr>
                <p14:cNvContentPartPr/>
                <p14:nvPr/>
              </p14:nvContentPartPr>
              <p14:xfrm>
                <a:off x="1792353" y="2304388"/>
                <a:ext cx="2382120" cy="46728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FB4AB839-62B5-47F1-82BC-D271C5AA18C4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1774713" y="2286388"/>
                  <a:ext cx="2417760" cy="50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E6B31375-3ECD-4ED5-86C7-477437537C43}"/>
                    </a:ext>
                  </a:extLst>
                </p14:cNvPr>
                <p14:cNvContentPartPr/>
                <p14:nvPr/>
              </p14:nvContentPartPr>
              <p14:xfrm>
                <a:off x="5722113" y="2411668"/>
                <a:ext cx="4323960" cy="25560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E6B31375-3ECD-4ED5-86C7-477437537C43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5704113" y="2394028"/>
                  <a:ext cx="4359600" cy="29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7019ACAA-1A39-4130-B8BB-55BAD6B508E1}"/>
                    </a:ext>
                  </a:extLst>
                </p14:cNvPr>
                <p14:cNvContentPartPr/>
                <p14:nvPr/>
              </p14:nvContentPartPr>
              <p14:xfrm>
                <a:off x="4797633" y="816868"/>
                <a:ext cx="270720" cy="2232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7019ACAA-1A39-4130-B8BB-55BAD6B508E1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779633" y="798868"/>
                  <a:ext cx="30636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FAED4684-C98C-425E-89A0-EB5E23D85524}"/>
                    </a:ext>
                  </a:extLst>
                </p14:cNvPr>
                <p14:cNvContentPartPr/>
                <p14:nvPr/>
              </p14:nvContentPartPr>
              <p14:xfrm>
                <a:off x="4821393" y="1028908"/>
                <a:ext cx="176760" cy="1476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FAED4684-C98C-425E-89A0-EB5E23D85524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4803393" y="1011268"/>
                  <a:ext cx="21240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65351B8E-D9BE-45C6-BECF-C7FE3C58D31B}"/>
                    </a:ext>
                  </a:extLst>
                </p14:cNvPr>
                <p14:cNvContentPartPr/>
                <p14:nvPr/>
              </p14:nvContentPartPr>
              <p14:xfrm>
                <a:off x="2178273" y="516268"/>
                <a:ext cx="291240" cy="61632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65351B8E-D9BE-45C6-BECF-C7FE3C58D31B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2160633" y="498268"/>
                  <a:ext cx="326880" cy="65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F8A1CD07-7391-4468-9543-3D99508D7FB2}"/>
                    </a:ext>
                  </a:extLst>
                </p14:cNvPr>
                <p14:cNvContentPartPr/>
                <p14:nvPr/>
              </p14:nvContentPartPr>
              <p14:xfrm>
                <a:off x="2870553" y="564148"/>
                <a:ext cx="83880" cy="45864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F8A1CD07-7391-4468-9543-3D99508D7FB2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2852913" y="546508"/>
                  <a:ext cx="119520" cy="49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E101FA6F-31AB-4B4F-B6B1-342D43C14590}"/>
                    </a:ext>
                  </a:extLst>
                </p14:cNvPr>
                <p14:cNvContentPartPr/>
                <p14:nvPr/>
              </p14:nvContentPartPr>
              <p14:xfrm>
                <a:off x="2716113" y="819028"/>
                <a:ext cx="217800" cy="1836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E101FA6F-31AB-4B4F-B6B1-342D43C14590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2698473" y="801028"/>
                  <a:ext cx="25344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55AE3BE2-660E-46F8-85E4-43DC94E3A754}"/>
                    </a:ext>
                  </a:extLst>
                </p14:cNvPr>
                <p14:cNvContentPartPr/>
                <p14:nvPr/>
              </p14:nvContentPartPr>
              <p14:xfrm>
                <a:off x="1949313" y="614908"/>
                <a:ext cx="1715040" cy="74340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55AE3BE2-660E-46F8-85E4-43DC94E3A754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931313" y="597268"/>
                  <a:ext cx="1750680" cy="77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9D2C8C29-B204-4BB8-9D7B-C4DE063A23A8}"/>
                    </a:ext>
                  </a:extLst>
                </p14:cNvPr>
                <p14:cNvContentPartPr/>
                <p14:nvPr/>
              </p14:nvContentPartPr>
              <p14:xfrm>
                <a:off x="2202033" y="1738108"/>
                <a:ext cx="272160" cy="38376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9D2C8C29-B204-4BB8-9D7B-C4DE063A23A8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2184393" y="1720108"/>
                  <a:ext cx="307800" cy="41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7C1EEF5E-394B-41AA-BF6E-9E8B9326E4EB}"/>
                    </a:ext>
                  </a:extLst>
                </p14:cNvPr>
                <p14:cNvContentPartPr/>
                <p14:nvPr/>
              </p14:nvContentPartPr>
              <p14:xfrm>
                <a:off x="2628633" y="1619668"/>
                <a:ext cx="357120" cy="41652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7C1EEF5E-394B-41AA-BF6E-9E8B9326E4EB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2610993" y="1602028"/>
                  <a:ext cx="392760" cy="45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9DA39E2C-EA7B-4B44-9875-B224220FD65C}"/>
                    </a:ext>
                  </a:extLst>
                </p14:cNvPr>
                <p14:cNvContentPartPr/>
                <p14:nvPr/>
              </p14:nvContentPartPr>
              <p14:xfrm>
                <a:off x="3469593" y="1669708"/>
                <a:ext cx="51840" cy="43092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9DA39E2C-EA7B-4B44-9875-B224220FD65C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3451593" y="1651708"/>
                  <a:ext cx="87480" cy="46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9B539F50-280D-4DC1-B55C-9DF869926FAC}"/>
                    </a:ext>
                  </a:extLst>
                </p14:cNvPr>
                <p14:cNvContentPartPr/>
                <p14:nvPr/>
              </p14:nvContentPartPr>
              <p14:xfrm>
                <a:off x="3689193" y="1268668"/>
                <a:ext cx="327960" cy="96552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9B539F50-280D-4DC1-B55C-9DF869926FAC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3671553" y="1251028"/>
                  <a:ext cx="363600" cy="10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4D6B1748-286A-4401-8550-8CCEE6FCF1B1}"/>
                    </a:ext>
                  </a:extLst>
                </p14:cNvPr>
                <p14:cNvContentPartPr/>
                <p14:nvPr/>
              </p14:nvContentPartPr>
              <p14:xfrm>
                <a:off x="1903953" y="1445788"/>
                <a:ext cx="225000" cy="104940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4D6B1748-286A-4401-8550-8CCEE6FCF1B1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1886313" y="1427788"/>
                  <a:ext cx="260640" cy="10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9453E2E9-0031-476F-8A04-807E82661083}"/>
                    </a:ext>
                  </a:extLst>
                </p14:cNvPr>
                <p14:cNvContentPartPr/>
                <p14:nvPr/>
              </p14:nvContentPartPr>
              <p14:xfrm>
                <a:off x="4264833" y="1035388"/>
                <a:ext cx="137160" cy="23472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9453E2E9-0031-476F-8A04-807E82661083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4247193" y="1017748"/>
                  <a:ext cx="17280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92F15DF5-9B67-4B49-A9E8-F89BCC514B9A}"/>
                    </a:ext>
                  </a:extLst>
                </p14:cNvPr>
                <p14:cNvContentPartPr/>
                <p14:nvPr/>
              </p14:nvContentPartPr>
              <p14:xfrm>
                <a:off x="4101753" y="1092988"/>
                <a:ext cx="403920" cy="63792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92F15DF5-9B67-4B49-A9E8-F89BCC514B9A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4084113" y="1075348"/>
                  <a:ext cx="439560" cy="67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7502BADB-0ECE-4667-9955-D745C3052E19}"/>
                    </a:ext>
                  </a:extLst>
                </p14:cNvPr>
                <p14:cNvContentPartPr/>
                <p14:nvPr/>
              </p14:nvContentPartPr>
              <p14:xfrm>
                <a:off x="7392873" y="651268"/>
                <a:ext cx="428400" cy="42804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7502BADB-0ECE-4667-9955-D745C3052E19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7374873" y="633628"/>
                  <a:ext cx="464040" cy="46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A15930ED-62ED-4BAE-B815-5E2FA3E287A7}"/>
                    </a:ext>
                  </a:extLst>
                </p14:cNvPr>
                <p14:cNvContentPartPr/>
                <p14:nvPr/>
              </p14:nvContentPartPr>
              <p14:xfrm>
                <a:off x="8804073" y="171748"/>
                <a:ext cx="330480" cy="73080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A15930ED-62ED-4BAE-B815-5E2FA3E287A7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8786073" y="153748"/>
                  <a:ext cx="366120" cy="76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14F6EB36-7294-4449-8510-79A412EB953E}"/>
                    </a:ext>
                  </a:extLst>
                </p14:cNvPr>
                <p14:cNvContentPartPr/>
                <p14:nvPr/>
              </p14:nvContentPartPr>
              <p14:xfrm>
                <a:off x="8103513" y="976708"/>
                <a:ext cx="1080000" cy="23004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14F6EB36-7294-4449-8510-79A412EB953E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8085873" y="959068"/>
                  <a:ext cx="1115640" cy="26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529813A5-2249-4A13-A1B6-6D82EE407E71}"/>
                    </a:ext>
                  </a:extLst>
                </p14:cNvPr>
                <p14:cNvContentPartPr/>
                <p14:nvPr/>
              </p14:nvContentPartPr>
              <p14:xfrm>
                <a:off x="10011513" y="885268"/>
                <a:ext cx="39240" cy="21276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529813A5-2249-4A13-A1B6-6D82EE407E71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9993513" y="867268"/>
                  <a:ext cx="7488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747B6F2C-167E-4701-A078-81B3155C9CE1}"/>
                    </a:ext>
                  </a:extLst>
                </p14:cNvPr>
                <p14:cNvContentPartPr/>
                <p14:nvPr/>
              </p14:nvContentPartPr>
              <p14:xfrm>
                <a:off x="9606153" y="12268"/>
                <a:ext cx="684720" cy="53208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747B6F2C-167E-4701-A078-81B3155C9CE1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9588513" y="-5732"/>
                  <a:ext cx="720360" cy="56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194D4072-809D-4C7E-8350-E3D65B768A8A}"/>
                    </a:ext>
                  </a:extLst>
                </p14:cNvPr>
                <p14:cNvContentPartPr/>
                <p14:nvPr/>
              </p14:nvContentPartPr>
              <p14:xfrm>
                <a:off x="10532433" y="896068"/>
                <a:ext cx="432000" cy="5940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194D4072-809D-4C7E-8350-E3D65B768A8A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0514793" y="878428"/>
                  <a:ext cx="46764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CBC03592-9AE9-4625-8E65-F354E7DA5573}"/>
                    </a:ext>
                  </a:extLst>
                </p14:cNvPr>
                <p14:cNvContentPartPr/>
                <p14:nvPr/>
              </p14:nvContentPartPr>
              <p14:xfrm>
                <a:off x="11287713" y="247348"/>
                <a:ext cx="567360" cy="52704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CBC03592-9AE9-4625-8E65-F354E7DA5573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1270073" y="229708"/>
                  <a:ext cx="603000" cy="56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059092DA-2111-4E8D-B1BE-36D9A96C65E8}"/>
                    </a:ext>
                  </a:extLst>
                </p14:cNvPr>
                <p14:cNvContentPartPr/>
                <p14:nvPr/>
              </p14:nvContentPartPr>
              <p14:xfrm>
                <a:off x="11978913" y="438508"/>
                <a:ext cx="20160" cy="12852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059092DA-2111-4E8D-B1BE-36D9A96C65E8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1961273" y="420508"/>
                  <a:ext cx="5580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02DA2FB6-720D-487C-B23D-F9B56FA1AEC2}"/>
                    </a:ext>
                  </a:extLst>
                </p14:cNvPr>
                <p14:cNvContentPartPr/>
                <p14:nvPr/>
              </p14:nvContentPartPr>
              <p14:xfrm>
                <a:off x="12033633" y="2923588"/>
                <a:ext cx="27720" cy="3816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02DA2FB6-720D-487C-B23D-F9B56FA1AEC2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2015633" y="2905588"/>
                  <a:ext cx="63360" cy="7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6A99AC60-7361-495D-9926-D740C4E8043E}"/>
                    </a:ext>
                  </a:extLst>
                </p14:cNvPr>
                <p14:cNvContentPartPr/>
                <p14:nvPr/>
              </p14:nvContentPartPr>
              <p14:xfrm>
                <a:off x="8701833" y="2282428"/>
                <a:ext cx="57960" cy="3096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6A99AC60-7361-495D-9926-D740C4E8043E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8684193" y="2264428"/>
                  <a:ext cx="93600" cy="6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5CF6BA11-3C2B-4E59-9DA2-2DC0839A6337}"/>
                    </a:ext>
                  </a:extLst>
                </p14:cNvPr>
                <p14:cNvContentPartPr/>
                <p14:nvPr/>
              </p14:nvContentPartPr>
              <p14:xfrm>
                <a:off x="9208713" y="97228"/>
                <a:ext cx="524520" cy="48600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5CF6BA11-3C2B-4E59-9DA2-2DC0839A6337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9191073" y="79588"/>
                  <a:ext cx="560160" cy="52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9C4DE042-7133-4B12-937E-1EF0324188F2}"/>
                    </a:ext>
                  </a:extLst>
                </p14:cNvPr>
                <p14:cNvContentPartPr/>
                <p14:nvPr/>
              </p14:nvContentPartPr>
              <p14:xfrm>
                <a:off x="8644233" y="2280988"/>
                <a:ext cx="583920" cy="7056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9C4DE042-7133-4B12-937E-1EF0324188F2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8626593" y="2263348"/>
                  <a:ext cx="61956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0161CA55-6740-4D5A-964F-9323645DF3A3}"/>
                    </a:ext>
                  </a:extLst>
                </p14:cNvPr>
                <p14:cNvContentPartPr/>
                <p14:nvPr/>
              </p14:nvContentPartPr>
              <p14:xfrm>
                <a:off x="9655113" y="2219788"/>
                <a:ext cx="23400" cy="720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0161CA55-6740-4D5A-964F-9323645DF3A3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9637473" y="2201788"/>
                  <a:ext cx="5904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111A3FE8-F01F-4EB4-8C65-E24780452381}"/>
                    </a:ext>
                  </a:extLst>
                </p14:cNvPr>
                <p14:cNvContentPartPr/>
                <p14:nvPr/>
              </p14:nvContentPartPr>
              <p14:xfrm>
                <a:off x="9388353" y="2288548"/>
                <a:ext cx="188280" cy="4212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111A3FE8-F01F-4EB4-8C65-E24780452381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9370353" y="2270908"/>
                  <a:ext cx="22392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68762F43-6A94-4C1C-82AC-D60D8B4E7A65}"/>
                    </a:ext>
                  </a:extLst>
                </p14:cNvPr>
                <p14:cNvContentPartPr/>
                <p14:nvPr/>
              </p14:nvContentPartPr>
              <p14:xfrm>
                <a:off x="5985993" y="158788"/>
                <a:ext cx="384480" cy="66888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68762F43-6A94-4C1C-82AC-D60D8B4E7A65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5968353" y="140788"/>
                  <a:ext cx="420120" cy="70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15120F5-8838-4FB1-9322-63E0BF2F6C63}"/>
                    </a:ext>
                  </a:extLst>
                </p14:cNvPr>
                <p14:cNvContentPartPr/>
                <p14:nvPr/>
              </p14:nvContentPartPr>
              <p14:xfrm>
                <a:off x="6042513" y="599068"/>
                <a:ext cx="416880" cy="3060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15120F5-8838-4FB1-9322-63E0BF2F6C63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6024873" y="581428"/>
                  <a:ext cx="452520" cy="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6F3F8FF8-8D10-46FA-90D3-4926ABFA40C0}"/>
                    </a:ext>
                  </a:extLst>
                </p14:cNvPr>
                <p14:cNvContentPartPr/>
                <p14:nvPr/>
              </p14:nvContentPartPr>
              <p14:xfrm>
                <a:off x="6143673" y="595468"/>
                <a:ext cx="63000" cy="3564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6F3F8FF8-8D10-46FA-90D3-4926ABFA40C0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6125673" y="577828"/>
                  <a:ext cx="9864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71D6FF64-5A7E-4782-AB40-0726934C881A}"/>
                    </a:ext>
                  </a:extLst>
                </p14:cNvPr>
                <p14:cNvContentPartPr/>
                <p14:nvPr/>
              </p14:nvContentPartPr>
              <p14:xfrm>
                <a:off x="6260313" y="655948"/>
                <a:ext cx="17640" cy="19080"/>
              </p14:xfrm>
            </p:contentPart>
          </mc:Choice>
          <mc:Fallback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71D6FF64-5A7E-4782-AB40-0726934C881A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6242313" y="638308"/>
                  <a:ext cx="5328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6240384E-1892-4FC9-9316-A590164AC930}"/>
                    </a:ext>
                  </a:extLst>
                </p14:cNvPr>
                <p14:cNvContentPartPr/>
                <p14:nvPr/>
              </p14:nvContentPartPr>
              <p14:xfrm>
                <a:off x="6791673" y="-21212"/>
                <a:ext cx="744480" cy="55476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6240384E-1892-4FC9-9316-A590164AC930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6773673" y="-38852"/>
                  <a:ext cx="780120" cy="5904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0503965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AFB47A91-7CD6-4520-B200-7D3794C1F3B9}"/>
              </a:ext>
            </a:extLst>
          </p:cNvPr>
          <p:cNvGrpSpPr/>
          <p:nvPr/>
        </p:nvGrpSpPr>
        <p:grpSpPr>
          <a:xfrm>
            <a:off x="4882953" y="42868"/>
            <a:ext cx="1137600" cy="859320"/>
            <a:chOff x="4882953" y="42868"/>
            <a:chExt cx="1137600" cy="859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6AC5950F-3A17-4D3D-B220-91D227567DE4}"/>
                    </a:ext>
                  </a:extLst>
                </p14:cNvPr>
                <p14:cNvContentPartPr/>
                <p14:nvPr/>
              </p14:nvContentPartPr>
              <p14:xfrm>
                <a:off x="5499993" y="42868"/>
                <a:ext cx="25560" cy="63720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6AC5950F-3A17-4D3D-B220-91D227567DE4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5482353" y="25228"/>
                  <a:ext cx="61200" cy="67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989E3BDE-B3A7-42F4-A1CE-52EA6DAF12BF}"/>
                    </a:ext>
                  </a:extLst>
                </p14:cNvPr>
                <p14:cNvContentPartPr/>
                <p14:nvPr/>
              </p14:nvContentPartPr>
              <p14:xfrm>
                <a:off x="4882953" y="811108"/>
                <a:ext cx="1137600" cy="9108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989E3BDE-B3A7-42F4-A1CE-52EA6DAF12BF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4865313" y="793108"/>
                  <a:ext cx="1173240" cy="12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DF6444EB-FF46-437D-8B3F-0D2081EC79C7}"/>
              </a:ext>
            </a:extLst>
          </p:cNvPr>
          <p:cNvGrpSpPr/>
          <p:nvPr/>
        </p:nvGrpSpPr>
        <p:grpSpPr>
          <a:xfrm>
            <a:off x="4811313" y="1227628"/>
            <a:ext cx="1050840" cy="687240"/>
            <a:chOff x="4811313" y="1227628"/>
            <a:chExt cx="1050840" cy="687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7D0722E2-4EA0-4FF9-9C98-51D20593E723}"/>
                    </a:ext>
                  </a:extLst>
                </p14:cNvPr>
                <p14:cNvContentPartPr/>
                <p14:nvPr/>
              </p14:nvContentPartPr>
              <p14:xfrm>
                <a:off x="4811313" y="1227628"/>
                <a:ext cx="321480" cy="68724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7D0722E2-4EA0-4FF9-9C98-51D20593E723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4793673" y="1209628"/>
                  <a:ext cx="357120" cy="72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0CC3AB7E-4062-43F4-92E6-A6E16F76AC28}"/>
                    </a:ext>
                  </a:extLst>
                </p14:cNvPr>
                <p14:cNvContentPartPr/>
                <p14:nvPr/>
              </p14:nvContentPartPr>
              <p14:xfrm>
                <a:off x="5210193" y="1417348"/>
                <a:ext cx="309600" cy="43092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0CC3AB7E-4062-43F4-92E6-A6E16F76AC28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5192193" y="1399348"/>
                  <a:ext cx="345240" cy="46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B5D48E8F-B953-4C9B-9992-6D3AAFE776A9}"/>
                    </a:ext>
                  </a:extLst>
                </p14:cNvPr>
                <p14:cNvContentPartPr/>
                <p14:nvPr/>
              </p14:nvContentPartPr>
              <p14:xfrm>
                <a:off x="5768913" y="1375948"/>
                <a:ext cx="93240" cy="47844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B5D48E8F-B953-4C9B-9992-6D3AAFE776A9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750913" y="1358308"/>
                  <a:ext cx="128880" cy="514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B0444A4B-B33E-4FA2-91AA-85590BCA28F7}"/>
              </a:ext>
            </a:extLst>
          </p:cNvPr>
          <p:cNvGrpSpPr/>
          <p:nvPr/>
        </p:nvGrpSpPr>
        <p:grpSpPr>
          <a:xfrm>
            <a:off x="6623553" y="572428"/>
            <a:ext cx="607320" cy="365040"/>
            <a:chOff x="6623553" y="572428"/>
            <a:chExt cx="607320" cy="365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409FCEBF-B18A-4BA7-B516-ECD7BA86457D}"/>
                    </a:ext>
                  </a:extLst>
                </p14:cNvPr>
                <p14:cNvContentPartPr/>
                <p14:nvPr/>
              </p14:nvContentPartPr>
              <p14:xfrm>
                <a:off x="6771873" y="572428"/>
                <a:ext cx="25560" cy="36504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409FCEBF-B18A-4BA7-B516-ECD7BA86457D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6753873" y="554788"/>
                  <a:ext cx="61200" cy="40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9E2937C0-7162-4823-A6AA-734EA4B5CC17}"/>
                    </a:ext>
                  </a:extLst>
                </p14:cNvPr>
                <p14:cNvContentPartPr/>
                <p14:nvPr/>
              </p14:nvContentPartPr>
              <p14:xfrm>
                <a:off x="6623553" y="660628"/>
                <a:ext cx="607320" cy="5076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9E2937C0-7162-4823-A6AA-734EA4B5CC17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605553" y="642628"/>
                  <a:ext cx="642960" cy="86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7C42B356-7B0D-400D-8BB6-D72800F8045C}"/>
              </a:ext>
            </a:extLst>
          </p:cNvPr>
          <p:cNvGrpSpPr/>
          <p:nvPr/>
        </p:nvGrpSpPr>
        <p:grpSpPr>
          <a:xfrm>
            <a:off x="1120593" y="639028"/>
            <a:ext cx="2453760" cy="1956240"/>
            <a:chOff x="1120593" y="639028"/>
            <a:chExt cx="2453760" cy="1956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BF429DD5-6E86-44C5-94E2-B6CAD6E5B541}"/>
                    </a:ext>
                  </a:extLst>
                </p14:cNvPr>
                <p14:cNvContentPartPr/>
                <p14:nvPr/>
              </p14:nvContentPartPr>
              <p14:xfrm>
                <a:off x="1480593" y="639028"/>
                <a:ext cx="417600" cy="53856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BF429DD5-6E86-44C5-94E2-B6CAD6E5B541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462953" y="621028"/>
                  <a:ext cx="453240" cy="57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08ED21DC-21DF-47D0-985B-006943EC9100}"/>
                    </a:ext>
                  </a:extLst>
                </p14:cNvPr>
                <p14:cNvContentPartPr/>
                <p14:nvPr/>
              </p14:nvContentPartPr>
              <p14:xfrm>
                <a:off x="2121393" y="809668"/>
                <a:ext cx="9000" cy="32580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08ED21DC-21DF-47D0-985B-006943EC9100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103753" y="792028"/>
                  <a:ext cx="44640" cy="36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C6F10D79-7D6D-4384-8EAF-A576F2C7AC61}"/>
                    </a:ext>
                  </a:extLst>
                </p14:cNvPr>
                <p14:cNvContentPartPr/>
                <p14:nvPr/>
              </p14:nvContentPartPr>
              <p14:xfrm>
                <a:off x="1956153" y="919828"/>
                <a:ext cx="268920" cy="4140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C6F10D79-7D6D-4384-8EAF-A576F2C7AC61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938513" y="902188"/>
                  <a:ext cx="30456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417E2B19-0614-4511-B039-995ECE341EE8}"/>
                    </a:ext>
                  </a:extLst>
                </p14:cNvPr>
                <p14:cNvContentPartPr/>
                <p14:nvPr/>
              </p14:nvContentPartPr>
              <p14:xfrm>
                <a:off x="1525593" y="722188"/>
                <a:ext cx="1134000" cy="80352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417E2B19-0614-4511-B039-995ECE341EE8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507953" y="704188"/>
                  <a:ext cx="1169640" cy="83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3438BD9B-DA53-4CA8-ACEF-5D9928F0E982}"/>
                    </a:ext>
                  </a:extLst>
                </p14:cNvPr>
                <p14:cNvContentPartPr/>
                <p14:nvPr/>
              </p14:nvContentPartPr>
              <p14:xfrm>
                <a:off x="1659153" y="1842508"/>
                <a:ext cx="348480" cy="35208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3438BD9B-DA53-4CA8-ACEF-5D9928F0E982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641513" y="1824508"/>
                  <a:ext cx="384120" cy="38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05D8B13E-5B50-4F8C-BF06-534A20C2444A}"/>
                    </a:ext>
                  </a:extLst>
                </p14:cNvPr>
                <p14:cNvContentPartPr/>
                <p14:nvPr/>
              </p14:nvContentPartPr>
              <p14:xfrm>
                <a:off x="1952193" y="1700308"/>
                <a:ext cx="366480" cy="55044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05D8B13E-5B50-4F8C-BF06-534A20C2444A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934193" y="1682668"/>
                  <a:ext cx="402120" cy="58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FCFFDFE1-383A-46FF-A597-58F808B2D39A}"/>
                    </a:ext>
                  </a:extLst>
                </p14:cNvPr>
                <p14:cNvContentPartPr/>
                <p14:nvPr/>
              </p14:nvContentPartPr>
              <p14:xfrm>
                <a:off x="2617113" y="1760068"/>
                <a:ext cx="26640" cy="43200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FCFFDFE1-383A-46FF-A597-58F808B2D39A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599113" y="1742428"/>
                  <a:ext cx="62280" cy="46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BF4F35AD-CE06-4657-9577-45CEB38A10F2}"/>
                    </a:ext>
                  </a:extLst>
                </p14:cNvPr>
                <p14:cNvContentPartPr/>
                <p14:nvPr/>
              </p14:nvContentPartPr>
              <p14:xfrm>
                <a:off x="3210753" y="1051228"/>
                <a:ext cx="363600" cy="25056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BF4F35AD-CE06-4657-9577-45CEB38A10F2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192753" y="1033228"/>
                  <a:ext cx="399240" cy="28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E9BE1B2E-319B-48BF-B5C9-A500E337073C}"/>
                    </a:ext>
                  </a:extLst>
                </p14:cNvPr>
                <p14:cNvContentPartPr/>
                <p14:nvPr/>
              </p14:nvContentPartPr>
              <p14:xfrm>
                <a:off x="2675073" y="1578268"/>
                <a:ext cx="195120" cy="81864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E9BE1B2E-319B-48BF-B5C9-A500E337073C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657433" y="1560628"/>
                  <a:ext cx="230760" cy="85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547C5486-E7B6-4DC9-971F-A2031FBE9ABD}"/>
                    </a:ext>
                  </a:extLst>
                </p14:cNvPr>
                <p14:cNvContentPartPr/>
                <p14:nvPr/>
              </p14:nvContentPartPr>
              <p14:xfrm>
                <a:off x="1120593" y="1749628"/>
                <a:ext cx="260280" cy="84564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547C5486-E7B6-4DC9-971F-A2031FBE9ABD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102953" y="1731988"/>
                  <a:ext cx="295920" cy="88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744AE996-D607-4EB1-9ED2-650430C1C088}"/>
                    </a:ext>
                  </a:extLst>
                </p14:cNvPr>
                <p14:cNvContentPartPr/>
                <p14:nvPr/>
              </p14:nvContentPartPr>
              <p14:xfrm>
                <a:off x="2954073" y="1449028"/>
                <a:ext cx="216360" cy="28944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744AE996-D607-4EB1-9ED2-650430C1C088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2936433" y="1431388"/>
                  <a:ext cx="252000" cy="325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CB12DF71-2623-4DB9-9B3E-3746F535BD44}"/>
                  </a:ext>
                </a:extLst>
              </p14:cNvPr>
              <p14:cNvContentPartPr/>
              <p14:nvPr/>
            </p14:nvContentPartPr>
            <p14:xfrm>
              <a:off x="4864233" y="2260828"/>
              <a:ext cx="704880" cy="741600"/>
            </p14:xfrm>
          </p:contentPart>
        </mc:Choice>
        <mc:Fallback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CB12DF71-2623-4DB9-9B3E-3746F535BD44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846593" y="2243188"/>
                <a:ext cx="740520" cy="777240"/>
              </a:xfrm>
              <a:prstGeom prst="rect">
                <a:avLst/>
              </a:prstGeom>
            </p:spPr>
          </p:pic>
        </mc:Fallback>
      </mc:AlternateContent>
      <p:grpSp>
        <p:nvGrpSpPr>
          <p:cNvPr id="46" name="Group 45">
            <a:extLst>
              <a:ext uri="{FF2B5EF4-FFF2-40B4-BE49-F238E27FC236}">
                <a16:creationId xmlns:a16="http://schemas.microsoft.com/office/drawing/2014/main" id="{DC5831D8-46B6-41F7-84B7-8B7E444BB4D4}"/>
              </a:ext>
            </a:extLst>
          </p:cNvPr>
          <p:cNvGrpSpPr/>
          <p:nvPr/>
        </p:nvGrpSpPr>
        <p:grpSpPr>
          <a:xfrm>
            <a:off x="6703113" y="4161988"/>
            <a:ext cx="559800" cy="459000"/>
            <a:chOff x="6703113" y="4161988"/>
            <a:chExt cx="559800" cy="459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4E04DB79-B6B4-4B8F-B586-96579B742A04}"/>
                    </a:ext>
                  </a:extLst>
                </p14:cNvPr>
                <p14:cNvContentPartPr/>
                <p14:nvPr/>
              </p14:nvContentPartPr>
              <p14:xfrm>
                <a:off x="6933513" y="4161988"/>
                <a:ext cx="33480" cy="45900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4E04DB79-B6B4-4B8F-B586-96579B742A04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6915873" y="4143988"/>
                  <a:ext cx="69120" cy="49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C1C39CBC-1BB8-46CD-8870-B5812F34DE02}"/>
                    </a:ext>
                  </a:extLst>
                </p14:cNvPr>
                <p14:cNvContentPartPr/>
                <p14:nvPr/>
              </p14:nvContentPartPr>
              <p14:xfrm>
                <a:off x="6703113" y="4403548"/>
                <a:ext cx="559800" cy="2340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C1C39CBC-1BB8-46CD-8870-B5812F34DE02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685113" y="4385548"/>
                  <a:ext cx="595440" cy="59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F85F66CD-1045-462B-8CA0-B87D4AA7BBA2}"/>
                  </a:ext>
                </a:extLst>
              </p14:cNvPr>
              <p14:cNvContentPartPr/>
              <p14:nvPr/>
            </p14:nvContentPartPr>
            <p14:xfrm>
              <a:off x="8187033" y="1222948"/>
              <a:ext cx="363240" cy="575640"/>
            </p14:xfrm>
          </p:contentPart>
        </mc:Choice>
        <mc:Fallback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F85F66CD-1045-462B-8CA0-B87D4AA7BBA2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8169393" y="1205308"/>
                <a:ext cx="398880" cy="61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C90C21EB-E015-4604-ABBF-F4ED55B7D37E}"/>
                  </a:ext>
                </a:extLst>
              </p14:cNvPr>
              <p14:cNvContentPartPr/>
              <p14:nvPr/>
            </p14:nvContentPartPr>
            <p14:xfrm>
              <a:off x="8784633" y="1302868"/>
              <a:ext cx="86400" cy="404640"/>
            </p14:xfrm>
          </p:contentPart>
        </mc:Choice>
        <mc:Fallback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C90C21EB-E015-4604-ABBF-F4ED55B7D37E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8766993" y="1285228"/>
                <a:ext cx="122040" cy="44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FAFDCD5B-FC21-4F42-8E00-0F089EA030BF}"/>
                  </a:ext>
                </a:extLst>
              </p14:cNvPr>
              <p14:cNvContentPartPr/>
              <p14:nvPr/>
            </p14:nvContentPartPr>
            <p14:xfrm>
              <a:off x="8656113" y="1280188"/>
              <a:ext cx="559080" cy="434880"/>
            </p14:xfrm>
          </p:contentPart>
        </mc:Choice>
        <mc:Fallback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FAFDCD5B-FC21-4F42-8E00-0F089EA030BF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8638473" y="1262188"/>
                <a:ext cx="594720" cy="47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F1A630E0-7621-42C3-8BEB-8EC63BD7E41B}"/>
                  </a:ext>
                </a:extLst>
              </p14:cNvPr>
              <p14:cNvContentPartPr/>
              <p14:nvPr/>
            </p14:nvContentPartPr>
            <p14:xfrm>
              <a:off x="9356313" y="1178308"/>
              <a:ext cx="285120" cy="777960"/>
            </p14:xfrm>
          </p:contentPart>
        </mc:Choice>
        <mc:Fallback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F1A630E0-7621-42C3-8BEB-8EC63BD7E41B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9338673" y="1160308"/>
                <a:ext cx="320760" cy="81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A9397F97-301A-483F-B073-E4CED407B4B6}"/>
                  </a:ext>
                </a:extLst>
              </p14:cNvPr>
              <p14:cNvContentPartPr/>
              <p14:nvPr/>
            </p14:nvContentPartPr>
            <p14:xfrm>
              <a:off x="7840353" y="1411228"/>
              <a:ext cx="200520" cy="844560"/>
            </p14:xfrm>
          </p:contentPart>
        </mc:Choice>
        <mc:Fallback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A9397F97-301A-483F-B073-E4CED407B4B6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7822353" y="1393588"/>
                <a:ext cx="236160" cy="88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02742898-5824-4C99-ACB3-635DDD9CB2FF}"/>
                  </a:ext>
                </a:extLst>
              </p14:cNvPr>
              <p14:cNvContentPartPr/>
              <p14:nvPr/>
            </p14:nvContentPartPr>
            <p14:xfrm>
              <a:off x="9697953" y="971668"/>
              <a:ext cx="400320" cy="306000"/>
            </p14:xfrm>
          </p:contentPart>
        </mc:Choice>
        <mc:Fallback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02742898-5824-4C99-ACB3-635DDD9CB2FF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9680313" y="953668"/>
                <a:ext cx="435960" cy="34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0AC3F00F-A0B1-4C4F-B9C9-F4632CE51FB7}"/>
                  </a:ext>
                </a:extLst>
              </p14:cNvPr>
              <p14:cNvContentPartPr/>
              <p14:nvPr/>
            </p14:nvContentPartPr>
            <p14:xfrm>
              <a:off x="8960673" y="1927108"/>
              <a:ext cx="182520" cy="335520"/>
            </p14:xfrm>
          </p:contentPart>
        </mc:Choice>
        <mc:Fallback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0AC3F00F-A0B1-4C4F-B9C9-F4632CE51FB7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8943033" y="1909468"/>
                <a:ext cx="218160" cy="371160"/>
              </a:xfrm>
              <a:prstGeom prst="rect">
                <a:avLst/>
              </a:prstGeom>
            </p:spPr>
          </p:pic>
        </mc:Fallback>
      </mc:AlternateContent>
      <p:grpSp>
        <p:nvGrpSpPr>
          <p:cNvPr id="55" name="Group 54">
            <a:extLst>
              <a:ext uri="{FF2B5EF4-FFF2-40B4-BE49-F238E27FC236}">
                <a16:creationId xmlns:a16="http://schemas.microsoft.com/office/drawing/2014/main" id="{C2E364E6-DFD6-4025-AA34-374297CDDC05}"/>
              </a:ext>
            </a:extLst>
          </p:cNvPr>
          <p:cNvGrpSpPr/>
          <p:nvPr/>
        </p:nvGrpSpPr>
        <p:grpSpPr>
          <a:xfrm>
            <a:off x="8061033" y="252028"/>
            <a:ext cx="1173240" cy="617040"/>
            <a:chOff x="8061033" y="252028"/>
            <a:chExt cx="1173240" cy="617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7C4FDDCC-FE85-4569-B255-A1C1CACA1F26}"/>
                    </a:ext>
                  </a:extLst>
                </p14:cNvPr>
                <p14:cNvContentPartPr/>
                <p14:nvPr/>
              </p14:nvContentPartPr>
              <p14:xfrm>
                <a:off x="8714793" y="252028"/>
                <a:ext cx="97200" cy="50976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7C4FDDCC-FE85-4569-B255-A1C1CACA1F26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8696793" y="234388"/>
                  <a:ext cx="132840" cy="54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DADDEDD8-CFD4-4B8E-B81D-97474D812F43}"/>
                    </a:ext>
                  </a:extLst>
                </p14:cNvPr>
                <p14:cNvContentPartPr/>
                <p14:nvPr/>
              </p14:nvContentPartPr>
              <p14:xfrm>
                <a:off x="8061033" y="801028"/>
                <a:ext cx="1173240" cy="6804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DADDEDD8-CFD4-4B8E-B81D-97474D812F43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8043393" y="783388"/>
                  <a:ext cx="1208880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83B1A726-4EF5-4D0D-9BCB-1D150229B3F2}"/>
                    </a:ext>
                  </a:extLst>
                </p14:cNvPr>
                <p14:cNvContentPartPr/>
                <p14:nvPr/>
              </p14:nvContentPartPr>
              <p14:xfrm>
                <a:off x="8963553" y="360748"/>
                <a:ext cx="177840" cy="29016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83B1A726-4EF5-4D0D-9BCB-1D150229B3F2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8945553" y="343108"/>
                  <a:ext cx="213480" cy="325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F5784A4F-B6DF-48C1-A51A-5D493302EA69}"/>
              </a:ext>
            </a:extLst>
          </p:cNvPr>
          <p:cNvGrpSpPr/>
          <p:nvPr/>
        </p:nvGrpSpPr>
        <p:grpSpPr>
          <a:xfrm>
            <a:off x="8414193" y="3851668"/>
            <a:ext cx="661320" cy="637920"/>
            <a:chOff x="8414193" y="3851668"/>
            <a:chExt cx="661320" cy="637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00AFBEE0-369E-4685-888E-E810110767BE}"/>
                    </a:ext>
                  </a:extLst>
                </p14:cNvPr>
                <p14:cNvContentPartPr/>
                <p14:nvPr/>
              </p14:nvContentPartPr>
              <p14:xfrm>
                <a:off x="8562513" y="3851668"/>
                <a:ext cx="268560" cy="63792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00AFBEE0-369E-4685-888E-E810110767BE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8544513" y="3834028"/>
                  <a:ext cx="304200" cy="67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E079D568-C239-48EE-8FE0-43A40AE9D136}"/>
                    </a:ext>
                  </a:extLst>
                </p14:cNvPr>
                <p14:cNvContentPartPr/>
                <p14:nvPr/>
              </p14:nvContentPartPr>
              <p14:xfrm>
                <a:off x="8414193" y="4106548"/>
                <a:ext cx="661320" cy="10872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E079D568-C239-48EE-8FE0-43A40AE9D136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8396193" y="4088548"/>
                  <a:ext cx="696960" cy="144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FB262000-F553-4882-9392-FE57EAEBEA55}"/>
              </a:ext>
            </a:extLst>
          </p:cNvPr>
          <p:cNvGrpSpPr/>
          <p:nvPr/>
        </p:nvGrpSpPr>
        <p:grpSpPr>
          <a:xfrm>
            <a:off x="3213993" y="3455308"/>
            <a:ext cx="2472840" cy="2419920"/>
            <a:chOff x="3213993" y="3455308"/>
            <a:chExt cx="2472840" cy="2419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A2099537-E62F-43B1-9195-FDBC03565FC0}"/>
                    </a:ext>
                  </a:extLst>
                </p14:cNvPr>
                <p14:cNvContentPartPr/>
                <p14:nvPr/>
              </p14:nvContentPartPr>
              <p14:xfrm>
                <a:off x="3213993" y="4311748"/>
                <a:ext cx="271440" cy="1152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A2099537-E62F-43B1-9195-FDBC03565FC0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3196353" y="4294108"/>
                  <a:ext cx="30708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7066734F-2BEE-4A7D-ADC9-16AA2084B235}"/>
                    </a:ext>
                  </a:extLst>
                </p14:cNvPr>
                <p14:cNvContentPartPr/>
                <p14:nvPr/>
              </p14:nvContentPartPr>
              <p14:xfrm>
                <a:off x="3224433" y="4599028"/>
                <a:ext cx="362880" cy="4968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7066734F-2BEE-4A7D-ADC9-16AA2084B235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3206793" y="4581388"/>
                  <a:ext cx="39852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9067F84F-6C58-4B0B-A40E-25DA3F044F62}"/>
                    </a:ext>
                  </a:extLst>
                </p14:cNvPr>
                <p14:cNvContentPartPr/>
                <p14:nvPr/>
              </p14:nvContentPartPr>
              <p14:xfrm>
                <a:off x="4236393" y="4089628"/>
                <a:ext cx="613080" cy="78444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9067F84F-6C58-4B0B-A40E-25DA3F044F62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4218393" y="4071988"/>
                  <a:ext cx="648720" cy="82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73C3C77F-63CA-4D25-8280-3537C5882BBB}"/>
                    </a:ext>
                  </a:extLst>
                </p14:cNvPr>
                <p14:cNvContentPartPr/>
                <p14:nvPr/>
              </p14:nvContentPartPr>
              <p14:xfrm>
                <a:off x="4726353" y="3726388"/>
                <a:ext cx="348480" cy="3672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73C3C77F-63CA-4D25-8280-3537C5882BBB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4708353" y="3708388"/>
                  <a:ext cx="384120" cy="7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1E4FAB2B-215E-4014-BAD2-1772BC7B65C8}"/>
                    </a:ext>
                  </a:extLst>
                </p14:cNvPr>
                <p14:cNvContentPartPr/>
                <p14:nvPr/>
              </p14:nvContentPartPr>
              <p14:xfrm>
                <a:off x="5304513" y="3455308"/>
                <a:ext cx="229320" cy="56988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1E4FAB2B-215E-4014-BAD2-1772BC7B65C8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5286513" y="3437668"/>
                  <a:ext cx="264960" cy="60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F679F4C0-98B4-49D1-A57D-0547B8FFEC9D}"/>
                    </a:ext>
                  </a:extLst>
                </p14:cNvPr>
                <p14:cNvContentPartPr/>
                <p14:nvPr/>
              </p14:nvContentPartPr>
              <p14:xfrm>
                <a:off x="5238633" y="3654388"/>
                <a:ext cx="448200" cy="7452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F679F4C0-98B4-49D1-A57D-0547B8FFEC9D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5220633" y="3636748"/>
                  <a:ext cx="48384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A2F69D51-1F81-450C-BD82-8B212C5EBDF9}"/>
                    </a:ext>
                  </a:extLst>
                </p14:cNvPr>
                <p14:cNvContentPartPr/>
                <p14:nvPr/>
              </p14:nvContentPartPr>
              <p14:xfrm>
                <a:off x="3833193" y="3647548"/>
                <a:ext cx="457200" cy="222768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A2F69D51-1F81-450C-BD82-8B212C5EBDF9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3815553" y="3629548"/>
                  <a:ext cx="492840" cy="2263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CF87469D-ACE3-4306-8D5A-35EABC1B79A9}"/>
              </a:ext>
            </a:extLst>
          </p:cNvPr>
          <p:cNvGrpSpPr/>
          <p:nvPr/>
        </p:nvGrpSpPr>
        <p:grpSpPr>
          <a:xfrm>
            <a:off x="9370713" y="2839708"/>
            <a:ext cx="3141360" cy="1976760"/>
            <a:chOff x="9370713" y="2839708"/>
            <a:chExt cx="3141360" cy="1976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D230C9CB-06F7-4F2F-8CDF-755BC35D42FE}"/>
                    </a:ext>
                  </a:extLst>
                </p14:cNvPr>
                <p14:cNvContentPartPr/>
                <p14:nvPr/>
              </p14:nvContentPartPr>
              <p14:xfrm>
                <a:off x="9370713" y="3821788"/>
                <a:ext cx="600840" cy="61200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D230C9CB-06F7-4F2F-8CDF-755BC35D42FE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9352713" y="3803788"/>
                  <a:ext cx="636480" cy="64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CD6FF0D2-DBA1-4D06-A94F-ED2D303ABD52}"/>
                    </a:ext>
                  </a:extLst>
                </p14:cNvPr>
                <p14:cNvContentPartPr/>
                <p14:nvPr/>
              </p14:nvContentPartPr>
              <p14:xfrm>
                <a:off x="10092153" y="3359188"/>
                <a:ext cx="324000" cy="8100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CD6FF0D2-DBA1-4D06-A94F-ED2D303ABD52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0074153" y="3341188"/>
                  <a:ext cx="35964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DCFDCB69-ACC4-43A4-85DA-CE64AF482206}"/>
                    </a:ext>
                  </a:extLst>
                </p14:cNvPr>
                <p14:cNvContentPartPr/>
                <p14:nvPr/>
              </p14:nvContentPartPr>
              <p14:xfrm>
                <a:off x="10543233" y="3167668"/>
                <a:ext cx="309960" cy="41364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DCFDCB69-ACC4-43A4-85DA-CE64AF482206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10525233" y="3149668"/>
                  <a:ext cx="345600" cy="44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E11AB276-3A02-495C-886D-D2007EACC4F7}"/>
                    </a:ext>
                  </a:extLst>
                </p14:cNvPr>
                <p14:cNvContentPartPr/>
                <p14:nvPr/>
              </p14:nvContentPartPr>
              <p14:xfrm>
                <a:off x="10470513" y="3438028"/>
                <a:ext cx="241560" cy="1476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E11AB276-3A02-495C-886D-D2007EACC4F7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10452513" y="3420388"/>
                  <a:ext cx="27720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03622C88-B19B-4A04-BB4D-4EE2D3920F5D}"/>
                    </a:ext>
                  </a:extLst>
                </p14:cNvPr>
                <p14:cNvContentPartPr/>
                <p14:nvPr/>
              </p14:nvContentPartPr>
              <p14:xfrm>
                <a:off x="10865073" y="2839708"/>
                <a:ext cx="412920" cy="197676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03622C88-B19B-4A04-BB4D-4EE2D3920F5D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10847073" y="2822068"/>
                  <a:ext cx="448560" cy="20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C22FDEC8-49EA-4363-AEF5-E84E57EE116C}"/>
                    </a:ext>
                  </a:extLst>
                </p14:cNvPr>
                <p14:cNvContentPartPr/>
                <p14:nvPr/>
              </p14:nvContentPartPr>
              <p14:xfrm>
                <a:off x="11487513" y="3592468"/>
                <a:ext cx="276480" cy="59760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C22FDEC8-49EA-4363-AEF5-E84E57EE116C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1469513" y="3574828"/>
                  <a:ext cx="312120" cy="63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B4E9FAB0-FF35-4BFB-B40F-63FB7CFC5ED1}"/>
                    </a:ext>
                  </a:extLst>
                </p14:cNvPr>
                <p14:cNvContentPartPr/>
                <p14:nvPr/>
              </p14:nvContentPartPr>
              <p14:xfrm>
                <a:off x="12086193" y="3376108"/>
                <a:ext cx="87480" cy="54504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B4E9FAB0-FF35-4BFB-B40F-63FB7CFC5ED1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12068553" y="3358108"/>
                  <a:ext cx="123120" cy="58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2BC86EC1-4FEA-4154-A147-373553E4A4A2}"/>
                    </a:ext>
                  </a:extLst>
                </p14:cNvPr>
                <p14:cNvContentPartPr/>
                <p14:nvPr/>
              </p14:nvContentPartPr>
              <p14:xfrm>
                <a:off x="11991513" y="3471148"/>
                <a:ext cx="520560" cy="58464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2BC86EC1-4FEA-4154-A147-373553E4A4A2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11973873" y="3453148"/>
                  <a:ext cx="556200" cy="62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310A76BB-1561-4622-B271-90D9063E598A}"/>
                    </a:ext>
                  </a:extLst>
                </p14:cNvPr>
                <p14:cNvContentPartPr/>
                <p14:nvPr/>
              </p14:nvContentPartPr>
              <p14:xfrm>
                <a:off x="11766153" y="3607948"/>
                <a:ext cx="89280" cy="47160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310A76BB-1561-4622-B271-90D9063E598A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11748153" y="3590308"/>
                  <a:ext cx="124920" cy="507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CF400C2A-960C-4E37-881E-5DA10179FE1F}"/>
              </a:ext>
            </a:extLst>
          </p:cNvPr>
          <p:cNvGrpSpPr/>
          <p:nvPr/>
        </p:nvGrpSpPr>
        <p:grpSpPr>
          <a:xfrm>
            <a:off x="1103673" y="4099708"/>
            <a:ext cx="1372680" cy="1576080"/>
            <a:chOff x="1103673" y="4099708"/>
            <a:chExt cx="1372680" cy="1576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F7BED0B5-4026-4AF7-B63A-66330F738F92}"/>
                    </a:ext>
                  </a:extLst>
                </p14:cNvPr>
                <p14:cNvContentPartPr/>
                <p14:nvPr/>
              </p14:nvContentPartPr>
              <p14:xfrm>
                <a:off x="1103673" y="4099708"/>
                <a:ext cx="524520" cy="157608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F7BED0B5-4026-4AF7-B63A-66330F738F92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1086033" y="4081708"/>
                  <a:ext cx="560160" cy="161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AC7239DD-D3F6-4DEC-86C4-9D6020E02DD0}"/>
                    </a:ext>
                  </a:extLst>
                </p14:cNvPr>
                <p14:cNvContentPartPr/>
                <p14:nvPr/>
              </p14:nvContentPartPr>
              <p14:xfrm>
                <a:off x="1891713" y="4647988"/>
                <a:ext cx="183240" cy="52020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AC7239DD-D3F6-4DEC-86C4-9D6020E02DD0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1873713" y="4629988"/>
                  <a:ext cx="218880" cy="55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1E2421B4-1B84-4581-90A3-F99C6CA8E358}"/>
                    </a:ext>
                  </a:extLst>
                </p14:cNvPr>
                <p14:cNvContentPartPr/>
                <p14:nvPr/>
              </p14:nvContentPartPr>
              <p14:xfrm>
                <a:off x="1761753" y="4636108"/>
                <a:ext cx="714600" cy="49752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1E2421B4-1B84-4581-90A3-F99C6CA8E358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1744113" y="4618468"/>
                  <a:ext cx="750240" cy="53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9C83811E-EF72-474B-B9D8-48387B695E40}"/>
                    </a:ext>
                  </a:extLst>
                </p14:cNvPr>
                <p14:cNvContentPartPr/>
                <p14:nvPr/>
              </p14:nvContentPartPr>
              <p14:xfrm>
                <a:off x="1543233" y="4858948"/>
                <a:ext cx="271440" cy="65556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9C83811E-EF72-474B-B9D8-48387B695E40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1525233" y="4841308"/>
                  <a:ext cx="307080" cy="6912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5259961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3F528B9A-C42A-4694-880F-CE438A23AAE3}"/>
                  </a:ext>
                </a:extLst>
              </p14:cNvPr>
              <p14:cNvContentPartPr/>
              <p14:nvPr/>
            </p14:nvContentPartPr>
            <p14:xfrm>
              <a:off x="2953353" y="1004068"/>
              <a:ext cx="4226400" cy="1815120"/>
            </p14:xfrm>
          </p:contentPart>
        </mc:Choice>
        <mc:Fallback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3F528B9A-C42A-4694-880F-CE438A23AAE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935713" y="986068"/>
                <a:ext cx="4262040" cy="185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7979E4EB-C18C-43AC-A058-990FE4035BF5}"/>
                  </a:ext>
                </a:extLst>
              </p14:cNvPr>
              <p14:cNvContentPartPr/>
              <p14:nvPr/>
            </p14:nvContentPartPr>
            <p14:xfrm>
              <a:off x="4861713" y="2662948"/>
              <a:ext cx="299520" cy="910800"/>
            </p14:xfrm>
          </p:contentPart>
        </mc:Choice>
        <mc:Fallback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7979E4EB-C18C-43AC-A058-990FE4035BF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843713" y="2644948"/>
                <a:ext cx="335160" cy="94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9255399C-F83B-4E98-83BF-4D5F8D2B3943}"/>
                  </a:ext>
                </a:extLst>
              </p14:cNvPr>
              <p14:cNvContentPartPr/>
              <p14:nvPr/>
            </p14:nvContentPartPr>
            <p14:xfrm>
              <a:off x="97833" y="4372703"/>
              <a:ext cx="368280" cy="69840"/>
            </p14:xfrm>
          </p:contentPart>
        </mc:Choice>
        <mc:Fallback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9255399C-F83B-4E98-83BF-4D5F8D2B3943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9833" y="4354703"/>
                <a:ext cx="403920" cy="10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69" name="Ink 168">
                <a:extLst>
                  <a:ext uri="{FF2B5EF4-FFF2-40B4-BE49-F238E27FC236}">
                    <a16:creationId xmlns:a16="http://schemas.microsoft.com/office/drawing/2014/main" id="{E6770833-CECF-4F24-8737-25A6BB89AF0F}"/>
                  </a:ext>
                </a:extLst>
              </p14:cNvPr>
              <p14:cNvContentPartPr/>
              <p14:nvPr/>
            </p14:nvContentPartPr>
            <p14:xfrm>
              <a:off x="2681553" y="3347783"/>
              <a:ext cx="209880" cy="14400"/>
            </p14:xfrm>
          </p:contentPart>
        </mc:Choice>
        <mc:Fallback>
          <p:pic>
            <p:nvPicPr>
              <p:cNvPr id="169" name="Ink 168">
                <a:extLst>
                  <a:ext uri="{FF2B5EF4-FFF2-40B4-BE49-F238E27FC236}">
                    <a16:creationId xmlns:a16="http://schemas.microsoft.com/office/drawing/2014/main" id="{E6770833-CECF-4F24-8737-25A6BB89AF0F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663553" y="3330143"/>
                <a:ext cx="245520" cy="5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F95BF02-7527-4910-B594-B95BDCA30B60}"/>
                  </a:ext>
                </a:extLst>
              </p14:cNvPr>
              <p14:cNvContentPartPr/>
              <p14:nvPr/>
            </p14:nvContentPartPr>
            <p14:xfrm>
              <a:off x="825033" y="426628"/>
              <a:ext cx="434520" cy="6364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F95BF02-7527-4910-B594-B95BDCA30B60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07393" y="408988"/>
                <a:ext cx="470160" cy="67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385BD31-3517-4501-804B-E1C3811F266C}"/>
                  </a:ext>
                </a:extLst>
              </p14:cNvPr>
              <p14:cNvContentPartPr/>
              <p14:nvPr/>
            </p14:nvContentPartPr>
            <p14:xfrm>
              <a:off x="891993" y="771508"/>
              <a:ext cx="368640" cy="428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385BD31-3517-4501-804B-E1C3811F266C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74353" y="753508"/>
                <a:ext cx="404280" cy="7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EFF6F1A-9865-436E-B849-7C12A22AE317}"/>
                  </a:ext>
                </a:extLst>
              </p14:cNvPr>
              <p14:cNvContentPartPr/>
              <p14:nvPr/>
            </p14:nvContentPartPr>
            <p14:xfrm>
              <a:off x="1577073" y="523108"/>
              <a:ext cx="724680" cy="44424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EFF6F1A-9865-436E-B849-7C12A22AE317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559073" y="505468"/>
                <a:ext cx="760320" cy="47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E6877898-3715-4831-9584-453C545DB827}"/>
                  </a:ext>
                </a:extLst>
              </p14:cNvPr>
              <p14:cNvContentPartPr/>
              <p14:nvPr/>
            </p14:nvContentPartPr>
            <p14:xfrm>
              <a:off x="1496073" y="623548"/>
              <a:ext cx="780840" cy="60192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E6877898-3715-4831-9584-453C545DB827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478433" y="605548"/>
                <a:ext cx="816480" cy="63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543C89D-D489-468E-B71F-565C39D630CC}"/>
                  </a:ext>
                </a:extLst>
              </p14:cNvPr>
              <p14:cNvContentPartPr/>
              <p14:nvPr/>
            </p14:nvContentPartPr>
            <p14:xfrm>
              <a:off x="2549073" y="652348"/>
              <a:ext cx="383760" cy="20052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543C89D-D489-468E-B71F-565C39D630CC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531433" y="634708"/>
                <a:ext cx="419400" cy="23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56" name="Ink 155">
                <a:extLst>
                  <a:ext uri="{FF2B5EF4-FFF2-40B4-BE49-F238E27FC236}">
                    <a16:creationId xmlns:a16="http://schemas.microsoft.com/office/drawing/2014/main" id="{42AB8930-C134-45CD-9BBB-EB3502576206}"/>
                  </a:ext>
                </a:extLst>
              </p14:cNvPr>
              <p14:cNvContentPartPr/>
              <p14:nvPr/>
            </p14:nvContentPartPr>
            <p14:xfrm>
              <a:off x="468633" y="1791503"/>
              <a:ext cx="315720" cy="617040"/>
            </p14:xfrm>
          </p:contentPart>
        </mc:Choice>
        <mc:Fallback>
          <p:pic>
            <p:nvPicPr>
              <p:cNvPr id="156" name="Ink 155">
                <a:extLst>
                  <a:ext uri="{FF2B5EF4-FFF2-40B4-BE49-F238E27FC236}">
                    <a16:creationId xmlns:a16="http://schemas.microsoft.com/office/drawing/2014/main" id="{42AB8930-C134-45CD-9BBB-EB3502576206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50993" y="1773503"/>
                <a:ext cx="351360" cy="65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57" name="Ink 156">
                <a:extLst>
                  <a:ext uri="{FF2B5EF4-FFF2-40B4-BE49-F238E27FC236}">
                    <a16:creationId xmlns:a16="http://schemas.microsoft.com/office/drawing/2014/main" id="{0C7A1572-A2D6-4125-A418-F44A17F5E575}"/>
                  </a:ext>
                </a:extLst>
              </p14:cNvPr>
              <p14:cNvContentPartPr/>
              <p14:nvPr/>
            </p14:nvContentPartPr>
            <p14:xfrm>
              <a:off x="998193" y="1840463"/>
              <a:ext cx="53640" cy="419760"/>
            </p14:xfrm>
          </p:contentPart>
        </mc:Choice>
        <mc:Fallback>
          <p:pic>
            <p:nvPicPr>
              <p:cNvPr id="157" name="Ink 156">
                <a:extLst>
                  <a:ext uri="{FF2B5EF4-FFF2-40B4-BE49-F238E27FC236}">
                    <a16:creationId xmlns:a16="http://schemas.microsoft.com/office/drawing/2014/main" id="{0C7A1572-A2D6-4125-A418-F44A17F5E575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980553" y="1822823"/>
                <a:ext cx="89280" cy="45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58" name="Ink 157">
                <a:extLst>
                  <a:ext uri="{FF2B5EF4-FFF2-40B4-BE49-F238E27FC236}">
                    <a16:creationId xmlns:a16="http://schemas.microsoft.com/office/drawing/2014/main" id="{37442BE6-4330-4C08-84EA-A8951D077265}"/>
                  </a:ext>
                </a:extLst>
              </p14:cNvPr>
              <p14:cNvContentPartPr/>
              <p14:nvPr/>
            </p14:nvContentPartPr>
            <p14:xfrm>
              <a:off x="1109433" y="1781423"/>
              <a:ext cx="291600" cy="451080"/>
            </p14:xfrm>
          </p:contentPart>
        </mc:Choice>
        <mc:Fallback>
          <p:pic>
            <p:nvPicPr>
              <p:cNvPr id="158" name="Ink 157">
                <a:extLst>
                  <a:ext uri="{FF2B5EF4-FFF2-40B4-BE49-F238E27FC236}">
                    <a16:creationId xmlns:a16="http://schemas.microsoft.com/office/drawing/2014/main" id="{37442BE6-4330-4C08-84EA-A8951D077265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091793" y="1763783"/>
                <a:ext cx="327240" cy="48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59" name="Ink 158">
                <a:extLst>
                  <a:ext uri="{FF2B5EF4-FFF2-40B4-BE49-F238E27FC236}">
                    <a16:creationId xmlns:a16="http://schemas.microsoft.com/office/drawing/2014/main" id="{53D3DCD2-9A4F-4575-AB70-BAAAD1D67C14}"/>
                  </a:ext>
                </a:extLst>
              </p14:cNvPr>
              <p14:cNvContentPartPr/>
              <p14:nvPr/>
            </p14:nvContentPartPr>
            <p14:xfrm>
              <a:off x="1632873" y="1706543"/>
              <a:ext cx="307080" cy="585360"/>
            </p14:xfrm>
          </p:contentPart>
        </mc:Choice>
        <mc:Fallback>
          <p:pic>
            <p:nvPicPr>
              <p:cNvPr id="159" name="Ink 158">
                <a:extLst>
                  <a:ext uri="{FF2B5EF4-FFF2-40B4-BE49-F238E27FC236}">
                    <a16:creationId xmlns:a16="http://schemas.microsoft.com/office/drawing/2014/main" id="{53D3DCD2-9A4F-4575-AB70-BAAAD1D67C14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615233" y="1688543"/>
                <a:ext cx="342720" cy="62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FD84F8B0-DEF9-4445-8891-20B7DAF92821}"/>
                  </a:ext>
                </a:extLst>
              </p14:cNvPr>
              <p14:cNvContentPartPr/>
              <p14:nvPr/>
            </p14:nvContentPartPr>
            <p14:xfrm>
              <a:off x="1452513" y="2765303"/>
              <a:ext cx="460080" cy="3365640"/>
            </p14:xfrm>
          </p:contentPart>
        </mc:Choice>
        <mc:Fallback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FD84F8B0-DEF9-4445-8891-20B7DAF92821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434873" y="2747663"/>
                <a:ext cx="495720" cy="340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420B919E-784D-4D90-9624-C34FEA0A528D}"/>
                  </a:ext>
                </a:extLst>
              </p14:cNvPr>
              <p14:cNvContentPartPr/>
              <p14:nvPr/>
            </p14:nvContentPartPr>
            <p14:xfrm>
              <a:off x="152193" y="4218623"/>
              <a:ext cx="4082400" cy="168120"/>
            </p14:xfrm>
          </p:contentPart>
        </mc:Choice>
        <mc:Fallback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420B919E-784D-4D90-9624-C34FEA0A528D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34193" y="4200983"/>
                <a:ext cx="4118040" cy="20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143" name="Ink 142">
                <a:extLst>
                  <a:ext uri="{FF2B5EF4-FFF2-40B4-BE49-F238E27FC236}">
                    <a16:creationId xmlns:a16="http://schemas.microsoft.com/office/drawing/2014/main" id="{D4A961DA-9858-4EA7-84CC-1118AD2FBF6C}"/>
                  </a:ext>
                </a:extLst>
              </p14:cNvPr>
              <p14:cNvContentPartPr/>
              <p14:nvPr/>
            </p14:nvContentPartPr>
            <p14:xfrm>
              <a:off x="1446033" y="4158143"/>
              <a:ext cx="198000" cy="284760"/>
            </p14:xfrm>
          </p:contentPart>
        </mc:Choice>
        <mc:Fallback>
          <p:pic>
            <p:nvPicPr>
              <p:cNvPr id="143" name="Ink 142">
                <a:extLst>
                  <a:ext uri="{FF2B5EF4-FFF2-40B4-BE49-F238E27FC236}">
                    <a16:creationId xmlns:a16="http://schemas.microsoft.com/office/drawing/2014/main" id="{D4A961DA-9858-4EA7-84CC-1118AD2FBF6C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1428393" y="4140503"/>
                <a:ext cx="233640" cy="32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144" name="Ink 143">
                <a:extLst>
                  <a:ext uri="{FF2B5EF4-FFF2-40B4-BE49-F238E27FC236}">
                    <a16:creationId xmlns:a16="http://schemas.microsoft.com/office/drawing/2014/main" id="{363C8595-4D54-48A2-805D-A01E805042CF}"/>
                  </a:ext>
                </a:extLst>
              </p14:cNvPr>
              <p14:cNvContentPartPr/>
              <p14:nvPr/>
            </p14:nvContentPartPr>
            <p14:xfrm>
              <a:off x="1457913" y="4231583"/>
              <a:ext cx="118800" cy="174600"/>
            </p14:xfrm>
          </p:contentPart>
        </mc:Choice>
        <mc:Fallback>
          <p:pic>
            <p:nvPicPr>
              <p:cNvPr id="144" name="Ink 143">
                <a:extLst>
                  <a:ext uri="{FF2B5EF4-FFF2-40B4-BE49-F238E27FC236}">
                    <a16:creationId xmlns:a16="http://schemas.microsoft.com/office/drawing/2014/main" id="{363C8595-4D54-48A2-805D-A01E805042CF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439913" y="4213583"/>
                <a:ext cx="154440" cy="21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129" name="Ink 128">
                <a:extLst>
                  <a:ext uri="{FF2B5EF4-FFF2-40B4-BE49-F238E27FC236}">
                    <a16:creationId xmlns:a16="http://schemas.microsoft.com/office/drawing/2014/main" id="{1C50C0D1-4D7D-4E47-BECF-49673BB300A0}"/>
                  </a:ext>
                </a:extLst>
              </p14:cNvPr>
              <p14:cNvContentPartPr/>
              <p14:nvPr/>
            </p14:nvContentPartPr>
            <p14:xfrm>
              <a:off x="769233" y="4188743"/>
              <a:ext cx="249840" cy="401400"/>
            </p14:xfrm>
          </p:contentPart>
        </mc:Choice>
        <mc:Fallback>
          <p:pic>
            <p:nvPicPr>
              <p:cNvPr id="129" name="Ink 128">
                <a:extLst>
                  <a:ext uri="{FF2B5EF4-FFF2-40B4-BE49-F238E27FC236}">
                    <a16:creationId xmlns:a16="http://schemas.microsoft.com/office/drawing/2014/main" id="{1C50C0D1-4D7D-4E47-BECF-49673BB300A0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751233" y="4171103"/>
                <a:ext cx="285480" cy="43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130" name="Ink 129">
                <a:extLst>
                  <a:ext uri="{FF2B5EF4-FFF2-40B4-BE49-F238E27FC236}">
                    <a16:creationId xmlns:a16="http://schemas.microsoft.com/office/drawing/2014/main" id="{11F0FB86-8C95-4428-BDE6-F3E9E0EE4D87}"/>
                  </a:ext>
                </a:extLst>
              </p14:cNvPr>
              <p14:cNvContentPartPr/>
              <p14:nvPr/>
            </p14:nvContentPartPr>
            <p14:xfrm>
              <a:off x="819633" y="4302503"/>
              <a:ext cx="211680" cy="272880"/>
            </p14:xfrm>
          </p:contentPart>
        </mc:Choice>
        <mc:Fallback>
          <p:pic>
            <p:nvPicPr>
              <p:cNvPr id="130" name="Ink 129">
                <a:extLst>
                  <a:ext uri="{FF2B5EF4-FFF2-40B4-BE49-F238E27FC236}">
                    <a16:creationId xmlns:a16="http://schemas.microsoft.com/office/drawing/2014/main" id="{11F0FB86-8C95-4428-BDE6-F3E9E0EE4D87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801633" y="4284503"/>
                <a:ext cx="247320" cy="30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132" name="Ink 131">
                <a:extLst>
                  <a:ext uri="{FF2B5EF4-FFF2-40B4-BE49-F238E27FC236}">
                    <a16:creationId xmlns:a16="http://schemas.microsoft.com/office/drawing/2014/main" id="{C570440B-D232-48BE-BB46-6C9BF67669AD}"/>
                  </a:ext>
                </a:extLst>
              </p14:cNvPr>
              <p14:cNvContentPartPr/>
              <p14:nvPr/>
            </p14:nvContentPartPr>
            <p14:xfrm>
              <a:off x="729633" y="4159223"/>
              <a:ext cx="308520" cy="481320"/>
            </p14:xfrm>
          </p:contentPart>
        </mc:Choice>
        <mc:Fallback>
          <p:pic>
            <p:nvPicPr>
              <p:cNvPr id="132" name="Ink 131">
                <a:extLst>
                  <a:ext uri="{FF2B5EF4-FFF2-40B4-BE49-F238E27FC236}">
                    <a16:creationId xmlns:a16="http://schemas.microsoft.com/office/drawing/2014/main" id="{C570440B-D232-48BE-BB46-6C9BF67669AD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711633" y="4141583"/>
                <a:ext cx="344160" cy="51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133" name="Ink 132">
                <a:extLst>
                  <a:ext uri="{FF2B5EF4-FFF2-40B4-BE49-F238E27FC236}">
                    <a16:creationId xmlns:a16="http://schemas.microsoft.com/office/drawing/2014/main" id="{D91603C7-4BDA-49B2-85C4-A8B39E198F0E}"/>
                  </a:ext>
                </a:extLst>
              </p14:cNvPr>
              <p14:cNvContentPartPr/>
              <p14:nvPr/>
            </p14:nvContentPartPr>
            <p14:xfrm>
              <a:off x="776073" y="4248503"/>
              <a:ext cx="253080" cy="359640"/>
            </p14:xfrm>
          </p:contentPart>
        </mc:Choice>
        <mc:Fallback>
          <p:pic>
            <p:nvPicPr>
              <p:cNvPr id="133" name="Ink 132">
                <a:extLst>
                  <a:ext uri="{FF2B5EF4-FFF2-40B4-BE49-F238E27FC236}">
                    <a16:creationId xmlns:a16="http://schemas.microsoft.com/office/drawing/2014/main" id="{D91603C7-4BDA-49B2-85C4-A8B39E198F0E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758433" y="4230863"/>
                <a:ext cx="288720" cy="39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139" name="Ink 138">
                <a:extLst>
                  <a:ext uri="{FF2B5EF4-FFF2-40B4-BE49-F238E27FC236}">
                    <a16:creationId xmlns:a16="http://schemas.microsoft.com/office/drawing/2014/main" id="{4D2BDD32-08BD-4F73-85E2-5BA9A9508356}"/>
                  </a:ext>
                </a:extLst>
              </p14:cNvPr>
              <p14:cNvContentPartPr/>
              <p14:nvPr/>
            </p14:nvContentPartPr>
            <p14:xfrm>
              <a:off x="759153" y="4113863"/>
              <a:ext cx="149400" cy="394200"/>
            </p14:xfrm>
          </p:contentPart>
        </mc:Choice>
        <mc:Fallback>
          <p:pic>
            <p:nvPicPr>
              <p:cNvPr id="139" name="Ink 138">
                <a:extLst>
                  <a:ext uri="{FF2B5EF4-FFF2-40B4-BE49-F238E27FC236}">
                    <a16:creationId xmlns:a16="http://schemas.microsoft.com/office/drawing/2014/main" id="{4D2BDD32-08BD-4F73-85E2-5BA9A9508356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741513" y="4095863"/>
                <a:ext cx="185040" cy="42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140" name="Ink 139">
                <a:extLst>
                  <a:ext uri="{FF2B5EF4-FFF2-40B4-BE49-F238E27FC236}">
                    <a16:creationId xmlns:a16="http://schemas.microsoft.com/office/drawing/2014/main" id="{777DBF96-5026-4D5E-BDCE-BA55ED337F1E}"/>
                  </a:ext>
                </a:extLst>
              </p14:cNvPr>
              <p14:cNvContentPartPr/>
              <p14:nvPr/>
            </p14:nvContentPartPr>
            <p14:xfrm>
              <a:off x="736473" y="4144103"/>
              <a:ext cx="326880" cy="305640"/>
            </p14:xfrm>
          </p:contentPart>
        </mc:Choice>
        <mc:Fallback>
          <p:pic>
            <p:nvPicPr>
              <p:cNvPr id="140" name="Ink 139">
                <a:extLst>
                  <a:ext uri="{FF2B5EF4-FFF2-40B4-BE49-F238E27FC236}">
                    <a16:creationId xmlns:a16="http://schemas.microsoft.com/office/drawing/2014/main" id="{777DBF96-5026-4D5E-BDCE-BA55ED337F1E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718833" y="4126103"/>
                <a:ext cx="362520" cy="34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145" name="Ink 144">
                <a:extLst>
                  <a:ext uri="{FF2B5EF4-FFF2-40B4-BE49-F238E27FC236}">
                    <a16:creationId xmlns:a16="http://schemas.microsoft.com/office/drawing/2014/main" id="{4089CCB9-8572-4DD5-BC7D-441F5E9F8F04}"/>
                  </a:ext>
                </a:extLst>
              </p14:cNvPr>
              <p14:cNvContentPartPr/>
              <p14:nvPr/>
            </p14:nvContentPartPr>
            <p14:xfrm>
              <a:off x="120513" y="4168943"/>
              <a:ext cx="380880" cy="350640"/>
            </p14:xfrm>
          </p:contentPart>
        </mc:Choice>
        <mc:Fallback>
          <p:pic>
            <p:nvPicPr>
              <p:cNvPr id="145" name="Ink 144">
                <a:extLst>
                  <a:ext uri="{FF2B5EF4-FFF2-40B4-BE49-F238E27FC236}">
                    <a16:creationId xmlns:a16="http://schemas.microsoft.com/office/drawing/2014/main" id="{4089CCB9-8572-4DD5-BC7D-441F5E9F8F04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102513" y="4150943"/>
                <a:ext cx="416520" cy="38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146" name="Ink 145">
                <a:extLst>
                  <a:ext uri="{FF2B5EF4-FFF2-40B4-BE49-F238E27FC236}">
                    <a16:creationId xmlns:a16="http://schemas.microsoft.com/office/drawing/2014/main" id="{F7DAE200-9418-4E8E-9E0A-9F726761FD01}"/>
                  </a:ext>
                </a:extLst>
              </p14:cNvPr>
              <p14:cNvContentPartPr/>
              <p14:nvPr/>
            </p14:nvContentPartPr>
            <p14:xfrm>
              <a:off x="158673" y="4250663"/>
              <a:ext cx="289800" cy="259200"/>
            </p14:xfrm>
          </p:contentPart>
        </mc:Choice>
        <mc:Fallback>
          <p:pic>
            <p:nvPicPr>
              <p:cNvPr id="146" name="Ink 145">
                <a:extLst>
                  <a:ext uri="{FF2B5EF4-FFF2-40B4-BE49-F238E27FC236}">
                    <a16:creationId xmlns:a16="http://schemas.microsoft.com/office/drawing/2014/main" id="{F7DAE200-9418-4E8E-9E0A-9F726761FD01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141033" y="4233023"/>
                <a:ext cx="325440" cy="29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149" name="Ink 148">
                <a:extLst>
                  <a:ext uri="{FF2B5EF4-FFF2-40B4-BE49-F238E27FC236}">
                    <a16:creationId xmlns:a16="http://schemas.microsoft.com/office/drawing/2014/main" id="{E60C0167-EAA1-4B06-B494-BE5DCF616E43}"/>
                  </a:ext>
                </a:extLst>
              </p14:cNvPr>
              <p14:cNvContentPartPr/>
              <p14:nvPr/>
            </p14:nvContentPartPr>
            <p14:xfrm>
              <a:off x="1903953" y="2704463"/>
              <a:ext cx="46080" cy="332280"/>
            </p14:xfrm>
          </p:contentPart>
        </mc:Choice>
        <mc:Fallback>
          <p:pic>
            <p:nvPicPr>
              <p:cNvPr id="149" name="Ink 148">
                <a:extLst>
                  <a:ext uri="{FF2B5EF4-FFF2-40B4-BE49-F238E27FC236}">
                    <a16:creationId xmlns:a16="http://schemas.microsoft.com/office/drawing/2014/main" id="{E60C0167-EAA1-4B06-B494-BE5DCF616E43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1886313" y="2686463"/>
                <a:ext cx="81720" cy="36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150" name="Ink 149">
                <a:extLst>
                  <a:ext uri="{FF2B5EF4-FFF2-40B4-BE49-F238E27FC236}">
                    <a16:creationId xmlns:a16="http://schemas.microsoft.com/office/drawing/2014/main" id="{DC54BDE8-ECF9-40E8-BCF2-DA8F151EFBAD}"/>
                  </a:ext>
                </a:extLst>
              </p14:cNvPr>
              <p14:cNvContentPartPr/>
              <p14:nvPr/>
            </p14:nvContentPartPr>
            <p14:xfrm>
              <a:off x="1578513" y="4012703"/>
              <a:ext cx="318240" cy="2219760"/>
            </p14:xfrm>
          </p:contentPart>
        </mc:Choice>
        <mc:Fallback>
          <p:pic>
            <p:nvPicPr>
              <p:cNvPr id="150" name="Ink 149">
                <a:extLst>
                  <a:ext uri="{FF2B5EF4-FFF2-40B4-BE49-F238E27FC236}">
                    <a16:creationId xmlns:a16="http://schemas.microsoft.com/office/drawing/2014/main" id="{DC54BDE8-ECF9-40E8-BCF2-DA8F151EFBAD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1560513" y="3995063"/>
                <a:ext cx="353880" cy="225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154" name="Ink 153">
                <a:extLst>
                  <a:ext uri="{FF2B5EF4-FFF2-40B4-BE49-F238E27FC236}">
                    <a16:creationId xmlns:a16="http://schemas.microsoft.com/office/drawing/2014/main" id="{875A5182-AB6D-4F97-8EDC-5C114CCC4463}"/>
                  </a:ext>
                </a:extLst>
              </p14:cNvPr>
              <p14:cNvContentPartPr/>
              <p14:nvPr/>
            </p14:nvContentPartPr>
            <p14:xfrm>
              <a:off x="-181527" y="4888583"/>
              <a:ext cx="1733760" cy="1815480"/>
            </p14:xfrm>
          </p:contentPart>
        </mc:Choice>
        <mc:Fallback>
          <p:pic>
            <p:nvPicPr>
              <p:cNvPr id="154" name="Ink 153">
                <a:extLst>
                  <a:ext uri="{FF2B5EF4-FFF2-40B4-BE49-F238E27FC236}">
                    <a16:creationId xmlns:a16="http://schemas.microsoft.com/office/drawing/2014/main" id="{875A5182-AB6D-4F97-8EDC-5C114CCC4463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-199527" y="4870943"/>
                <a:ext cx="1769400" cy="185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192" name="Ink 191">
                <a:extLst>
                  <a:ext uri="{FF2B5EF4-FFF2-40B4-BE49-F238E27FC236}">
                    <a16:creationId xmlns:a16="http://schemas.microsoft.com/office/drawing/2014/main" id="{CABDA6C5-D798-41D7-B9DC-75BCFA65E8A4}"/>
                  </a:ext>
                </a:extLst>
              </p14:cNvPr>
              <p14:cNvContentPartPr/>
              <p14:nvPr/>
            </p14:nvContentPartPr>
            <p14:xfrm>
              <a:off x="1982433" y="2491343"/>
              <a:ext cx="16200" cy="17280"/>
            </p14:xfrm>
          </p:contentPart>
        </mc:Choice>
        <mc:Fallback>
          <p:pic>
            <p:nvPicPr>
              <p:cNvPr id="192" name="Ink 191">
                <a:extLst>
                  <a:ext uri="{FF2B5EF4-FFF2-40B4-BE49-F238E27FC236}">
                    <a16:creationId xmlns:a16="http://schemas.microsoft.com/office/drawing/2014/main" id="{CABDA6C5-D798-41D7-B9DC-75BCFA65E8A4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1964433" y="2473703"/>
                <a:ext cx="51840" cy="5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193" name="Ink 192">
                <a:extLst>
                  <a:ext uri="{FF2B5EF4-FFF2-40B4-BE49-F238E27FC236}">
                    <a16:creationId xmlns:a16="http://schemas.microsoft.com/office/drawing/2014/main" id="{7DE3C1A2-15DD-4743-A91C-AA3787C4C24F}"/>
                  </a:ext>
                </a:extLst>
              </p14:cNvPr>
              <p14:cNvContentPartPr/>
              <p14:nvPr/>
            </p14:nvContentPartPr>
            <p14:xfrm>
              <a:off x="1856433" y="2608703"/>
              <a:ext cx="201600" cy="671040"/>
            </p14:xfrm>
          </p:contentPart>
        </mc:Choice>
        <mc:Fallback>
          <p:pic>
            <p:nvPicPr>
              <p:cNvPr id="193" name="Ink 192">
                <a:extLst>
                  <a:ext uri="{FF2B5EF4-FFF2-40B4-BE49-F238E27FC236}">
                    <a16:creationId xmlns:a16="http://schemas.microsoft.com/office/drawing/2014/main" id="{7DE3C1A2-15DD-4743-A91C-AA3787C4C24F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1838433" y="2591063"/>
                <a:ext cx="237240" cy="70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195" name="Ink 194">
                <a:extLst>
                  <a:ext uri="{FF2B5EF4-FFF2-40B4-BE49-F238E27FC236}">
                    <a16:creationId xmlns:a16="http://schemas.microsoft.com/office/drawing/2014/main" id="{149CBC38-B509-461A-9942-10A52E858181}"/>
                  </a:ext>
                </a:extLst>
              </p14:cNvPr>
              <p14:cNvContentPartPr/>
              <p14:nvPr/>
            </p14:nvContentPartPr>
            <p14:xfrm>
              <a:off x="1456473" y="2838383"/>
              <a:ext cx="450000" cy="3536640"/>
            </p14:xfrm>
          </p:contentPart>
        </mc:Choice>
        <mc:Fallback>
          <p:pic>
            <p:nvPicPr>
              <p:cNvPr id="195" name="Ink 194">
                <a:extLst>
                  <a:ext uri="{FF2B5EF4-FFF2-40B4-BE49-F238E27FC236}">
                    <a16:creationId xmlns:a16="http://schemas.microsoft.com/office/drawing/2014/main" id="{149CBC38-B509-461A-9942-10A52E858181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1438833" y="2820743"/>
                <a:ext cx="485640" cy="357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4">
            <p14:nvContentPartPr>
              <p14:cNvPr id="196" name="Ink 195">
                <a:extLst>
                  <a:ext uri="{FF2B5EF4-FFF2-40B4-BE49-F238E27FC236}">
                    <a16:creationId xmlns:a16="http://schemas.microsoft.com/office/drawing/2014/main" id="{9E3D462C-3F8B-41D6-9918-3C92E2BD2F78}"/>
                  </a:ext>
                </a:extLst>
              </p14:cNvPr>
              <p14:cNvContentPartPr/>
              <p14:nvPr/>
            </p14:nvContentPartPr>
            <p14:xfrm>
              <a:off x="1531353" y="3759983"/>
              <a:ext cx="276120" cy="1854000"/>
            </p14:xfrm>
          </p:contentPart>
        </mc:Choice>
        <mc:Fallback>
          <p:pic>
            <p:nvPicPr>
              <p:cNvPr id="196" name="Ink 195">
                <a:extLst>
                  <a:ext uri="{FF2B5EF4-FFF2-40B4-BE49-F238E27FC236}">
                    <a16:creationId xmlns:a16="http://schemas.microsoft.com/office/drawing/2014/main" id="{9E3D462C-3F8B-41D6-9918-3C92E2BD2F78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1513713" y="3741983"/>
                <a:ext cx="311760" cy="188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6">
            <p14:nvContentPartPr>
              <p14:cNvPr id="197" name="Ink 196">
                <a:extLst>
                  <a:ext uri="{FF2B5EF4-FFF2-40B4-BE49-F238E27FC236}">
                    <a16:creationId xmlns:a16="http://schemas.microsoft.com/office/drawing/2014/main" id="{03D3AF3C-572E-4D11-8C4B-CB34DD60656F}"/>
                  </a:ext>
                </a:extLst>
              </p14:cNvPr>
              <p14:cNvContentPartPr/>
              <p14:nvPr/>
            </p14:nvContentPartPr>
            <p14:xfrm>
              <a:off x="1853913" y="3024143"/>
              <a:ext cx="79920" cy="715680"/>
            </p14:xfrm>
          </p:contentPart>
        </mc:Choice>
        <mc:Fallback>
          <p:pic>
            <p:nvPicPr>
              <p:cNvPr id="197" name="Ink 196">
                <a:extLst>
                  <a:ext uri="{FF2B5EF4-FFF2-40B4-BE49-F238E27FC236}">
                    <a16:creationId xmlns:a16="http://schemas.microsoft.com/office/drawing/2014/main" id="{03D3AF3C-572E-4D11-8C4B-CB34DD60656F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1836273" y="3006143"/>
                <a:ext cx="115560" cy="75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198" name="Ink 197">
                <a:extLst>
                  <a:ext uri="{FF2B5EF4-FFF2-40B4-BE49-F238E27FC236}">
                    <a16:creationId xmlns:a16="http://schemas.microsoft.com/office/drawing/2014/main" id="{6B661278-232B-4617-B731-E2C5516B30C8}"/>
                  </a:ext>
                </a:extLst>
              </p14:cNvPr>
              <p14:cNvContentPartPr/>
              <p14:nvPr/>
            </p14:nvContentPartPr>
            <p14:xfrm>
              <a:off x="490593" y="3397103"/>
              <a:ext cx="1052640" cy="136440"/>
            </p14:xfrm>
          </p:contentPart>
        </mc:Choice>
        <mc:Fallback>
          <p:pic>
            <p:nvPicPr>
              <p:cNvPr id="198" name="Ink 197">
                <a:extLst>
                  <a:ext uri="{FF2B5EF4-FFF2-40B4-BE49-F238E27FC236}">
                    <a16:creationId xmlns:a16="http://schemas.microsoft.com/office/drawing/2014/main" id="{6B661278-232B-4617-B731-E2C5516B30C8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472593" y="3379463"/>
                <a:ext cx="1088280" cy="17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0">
            <p14:nvContentPartPr>
              <p14:cNvPr id="199" name="Ink 198">
                <a:extLst>
                  <a:ext uri="{FF2B5EF4-FFF2-40B4-BE49-F238E27FC236}">
                    <a16:creationId xmlns:a16="http://schemas.microsoft.com/office/drawing/2014/main" id="{8BF4AC8D-6C66-47BB-A8A2-96C542B0840B}"/>
                  </a:ext>
                </a:extLst>
              </p14:cNvPr>
              <p14:cNvContentPartPr/>
              <p14:nvPr/>
            </p14:nvContentPartPr>
            <p14:xfrm>
              <a:off x="385473" y="3311783"/>
              <a:ext cx="247680" cy="365760"/>
            </p14:xfrm>
          </p:contentPart>
        </mc:Choice>
        <mc:Fallback>
          <p:pic>
            <p:nvPicPr>
              <p:cNvPr id="199" name="Ink 198">
                <a:extLst>
                  <a:ext uri="{FF2B5EF4-FFF2-40B4-BE49-F238E27FC236}">
                    <a16:creationId xmlns:a16="http://schemas.microsoft.com/office/drawing/2014/main" id="{8BF4AC8D-6C66-47BB-A8A2-96C542B0840B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367833" y="3294143"/>
                <a:ext cx="283320" cy="40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2">
            <p14:nvContentPartPr>
              <p14:cNvPr id="200" name="Ink 199">
                <a:extLst>
                  <a:ext uri="{FF2B5EF4-FFF2-40B4-BE49-F238E27FC236}">
                    <a16:creationId xmlns:a16="http://schemas.microsoft.com/office/drawing/2014/main" id="{2489C345-A22D-4508-83C9-2994DC69CF05}"/>
                  </a:ext>
                </a:extLst>
              </p14:cNvPr>
              <p14:cNvContentPartPr/>
              <p14:nvPr/>
            </p14:nvContentPartPr>
            <p14:xfrm>
              <a:off x="407073" y="5297903"/>
              <a:ext cx="864360" cy="95400"/>
            </p14:xfrm>
          </p:contentPart>
        </mc:Choice>
        <mc:Fallback>
          <p:pic>
            <p:nvPicPr>
              <p:cNvPr id="200" name="Ink 199">
                <a:extLst>
                  <a:ext uri="{FF2B5EF4-FFF2-40B4-BE49-F238E27FC236}">
                    <a16:creationId xmlns:a16="http://schemas.microsoft.com/office/drawing/2014/main" id="{2489C345-A22D-4508-83C9-2994DC69CF05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389073" y="5280263"/>
                <a:ext cx="900000" cy="13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4">
            <p14:nvContentPartPr>
              <p14:cNvPr id="201" name="Ink 200">
                <a:extLst>
                  <a:ext uri="{FF2B5EF4-FFF2-40B4-BE49-F238E27FC236}">
                    <a16:creationId xmlns:a16="http://schemas.microsoft.com/office/drawing/2014/main" id="{C01855BC-4719-4508-BAA4-322C0F3F4980}"/>
                  </a:ext>
                </a:extLst>
              </p14:cNvPr>
              <p14:cNvContentPartPr/>
              <p14:nvPr/>
            </p14:nvContentPartPr>
            <p14:xfrm>
              <a:off x="314193" y="5116823"/>
              <a:ext cx="321840" cy="406440"/>
            </p14:xfrm>
          </p:contentPart>
        </mc:Choice>
        <mc:Fallback>
          <p:pic>
            <p:nvPicPr>
              <p:cNvPr id="201" name="Ink 200">
                <a:extLst>
                  <a:ext uri="{FF2B5EF4-FFF2-40B4-BE49-F238E27FC236}">
                    <a16:creationId xmlns:a16="http://schemas.microsoft.com/office/drawing/2014/main" id="{C01855BC-4719-4508-BAA4-322C0F3F4980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296193" y="5099183"/>
                <a:ext cx="357480" cy="442080"/>
              </a:xfrm>
              <a:prstGeom prst="rect">
                <a:avLst/>
              </a:prstGeom>
            </p:spPr>
          </p:pic>
        </mc:Fallback>
      </mc:AlternateContent>
      <p:grpSp>
        <p:nvGrpSpPr>
          <p:cNvPr id="206" name="Group 205">
            <a:extLst>
              <a:ext uri="{FF2B5EF4-FFF2-40B4-BE49-F238E27FC236}">
                <a16:creationId xmlns:a16="http://schemas.microsoft.com/office/drawing/2014/main" id="{927A3CE7-8D92-415E-9EE4-12A6090C6498}"/>
              </a:ext>
            </a:extLst>
          </p:cNvPr>
          <p:cNvGrpSpPr/>
          <p:nvPr/>
        </p:nvGrpSpPr>
        <p:grpSpPr>
          <a:xfrm>
            <a:off x="2779473" y="67463"/>
            <a:ext cx="10253160" cy="6838200"/>
            <a:chOff x="2779473" y="67463"/>
            <a:chExt cx="10253160" cy="6838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764FA720-D15F-490D-9C5C-59D155BFE34E}"/>
                    </a:ext>
                  </a:extLst>
                </p14:cNvPr>
                <p14:cNvContentPartPr/>
                <p14:nvPr/>
              </p14:nvContentPartPr>
              <p14:xfrm>
                <a:off x="7560993" y="636148"/>
                <a:ext cx="403200" cy="6876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764FA720-D15F-490D-9C5C-59D155BFE34E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7542993" y="618508"/>
                  <a:ext cx="43884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142F4EDA-C02B-4A3D-BD7F-9C99049BB468}"/>
                    </a:ext>
                  </a:extLst>
                </p14:cNvPr>
                <p14:cNvContentPartPr/>
                <p14:nvPr/>
              </p14:nvContentPartPr>
              <p14:xfrm>
                <a:off x="8334633" y="379468"/>
                <a:ext cx="266760" cy="48564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142F4EDA-C02B-4A3D-BD7F-9C99049BB468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8316993" y="361828"/>
                  <a:ext cx="302400" cy="52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EFEFEA57-C8FA-4E7F-A81C-04AAD112C53D}"/>
                    </a:ext>
                  </a:extLst>
                </p14:cNvPr>
                <p14:cNvContentPartPr/>
                <p14:nvPr/>
              </p14:nvContentPartPr>
              <p14:xfrm>
                <a:off x="8985153" y="513388"/>
                <a:ext cx="41400" cy="18036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EFEFEA57-C8FA-4E7F-A81C-04AAD112C53D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8967153" y="495388"/>
                  <a:ext cx="7704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2C790B41-CD0E-416D-B9B1-51C86EEF5315}"/>
                    </a:ext>
                  </a:extLst>
                </p14:cNvPr>
                <p14:cNvContentPartPr/>
                <p14:nvPr/>
              </p14:nvContentPartPr>
              <p14:xfrm>
                <a:off x="8887593" y="619588"/>
                <a:ext cx="347760" cy="29088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2C790B41-CD0E-416D-B9B1-51C86EEF5315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8869593" y="601588"/>
                  <a:ext cx="38340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8679880A-0B64-4CE6-B39C-FD56554DED14}"/>
                    </a:ext>
                  </a:extLst>
                </p14:cNvPr>
                <p14:cNvContentPartPr/>
                <p14:nvPr/>
              </p14:nvContentPartPr>
              <p14:xfrm>
                <a:off x="9601833" y="365788"/>
                <a:ext cx="366480" cy="53352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8679880A-0B64-4CE6-B39C-FD56554DED14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9583833" y="348148"/>
                  <a:ext cx="402120" cy="56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8BAC1F20-2DD5-4A21-BB1B-15971BC349B9}"/>
                    </a:ext>
                  </a:extLst>
                </p14:cNvPr>
                <p14:cNvContentPartPr/>
                <p14:nvPr/>
              </p14:nvContentPartPr>
              <p14:xfrm>
                <a:off x="10064793" y="282988"/>
                <a:ext cx="114120" cy="17748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8BAC1F20-2DD5-4A21-BB1B-15971BC349B9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10046793" y="264988"/>
                  <a:ext cx="14976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4F727525-AE9A-4995-93B6-A92234C8A29C}"/>
                    </a:ext>
                  </a:extLst>
                </p14:cNvPr>
                <p14:cNvContentPartPr/>
                <p14:nvPr/>
              </p14:nvContentPartPr>
              <p14:xfrm>
                <a:off x="10357833" y="624628"/>
                <a:ext cx="320760" cy="4788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4F727525-AE9A-4995-93B6-A92234C8A29C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10339833" y="606988"/>
                  <a:ext cx="35640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8BB08702-917F-4F9F-99B6-37C5C8B8D686}"/>
                    </a:ext>
                  </a:extLst>
                </p14:cNvPr>
                <p14:cNvContentPartPr/>
                <p14:nvPr/>
              </p14:nvContentPartPr>
              <p14:xfrm>
                <a:off x="10998993" y="352108"/>
                <a:ext cx="276480" cy="61200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8BB08702-917F-4F9F-99B6-37C5C8B8D686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10981353" y="334468"/>
                  <a:ext cx="312120" cy="64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C186B39B-049B-4867-B03C-0701FA2CB29E}"/>
                    </a:ext>
                  </a:extLst>
                </p14:cNvPr>
                <p14:cNvContentPartPr/>
                <p14:nvPr/>
              </p14:nvContentPartPr>
              <p14:xfrm>
                <a:off x="11463753" y="591508"/>
                <a:ext cx="243000" cy="26388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C186B39B-049B-4867-B03C-0701FA2CB29E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1445753" y="573868"/>
                  <a:ext cx="278640" cy="29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32868307-900F-4BB0-92FF-D42F5E866B13}"/>
                    </a:ext>
                  </a:extLst>
                </p14:cNvPr>
                <p14:cNvContentPartPr/>
                <p14:nvPr/>
              </p14:nvContentPartPr>
              <p14:xfrm>
                <a:off x="11796753" y="587188"/>
                <a:ext cx="244440" cy="27036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32868307-900F-4BB0-92FF-D42F5E866B13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11779113" y="569548"/>
                  <a:ext cx="280080" cy="30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3DD27EDD-AF4F-42EB-B10C-4FF03117CDBE}"/>
                    </a:ext>
                  </a:extLst>
                </p14:cNvPr>
                <p14:cNvContentPartPr/>
                <p14:nvPr/>
              </p14:nvContentPartPr>
              <p14:xfrm>
                <a:off x="9195753" y="83548"/>
                <a:ext cx="3196440" cy="112644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3DD27EDD-AF4F-42EB-B10C-4FF03117CDBE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9178113" y="65908"/>
                  <a:ext cx="3232080" cy="116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C0B991FE-3D9D-417C-B3DB-6680221B30FA}"/>
                    </a:ext>
                  </a:extLst>
                </p14:cNvPr>
                <p14:cNvContentPartPr/>
                <p14:nvPr/>
              </p14:nvContentPartPr>
              <p14:xfrm>
                <a:off x="8337873" y="1229428"/>
                <a:ext cx="3444840" cy="16416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C0B991FE-3D9D-417C-B3DB-6680221B30FA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8320233" y="1211788"/>
                  <a:ext cx="348048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759CDBF7-9285-49BF-AB8B-222B7D434CF9}"/>
                    </a:ext>
                  </a:extLst>
                </p14:cNvPr>
                <p14:cNvContentPartPr/>
                <p14:nvPr/>
              </p14:nvContentPartPr>
              <p14:xfrm>
                <a:off x="9003153" y="1785628"/>
                <a:ext cx="948960" cy="31140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759CDBF7-9285-49BF-AB8B-222B7D434CF9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8985513" y="1767988"/>
                  <a:ext cx="984600" cy="34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5C409D80-A0D4-49BE-B2BC-AC2543673BEE}"/>
                    </a:ext>
                  </a:extLst>
                </p14:cNvPr>
                <p14:cNvContentPartPr/>
                <p14:nvPr/>
              </p14:nvContentPartPr>
              <p14:xfrm>
                <a:off x="9037713" y="2938348"/>
                <a:ext cx="376200" cy="6120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5C409D80-A0D4-49BE-B2BC-AC2543673BEE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9020073" y="2920708"/>
                  <a:ext cx="411840" cy="9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68C7BCC4-5CDE-45A8-9215-0C3A58A4F480}"/>
                    </a:ext>
                  </a:extLst>
                </p14:cNvPr>
                <p14:cNvContentPartPr/>
                <p14:nvPr/>
              </p14:nvContentPartPr>
              <p14:xfrm>
                <a:off x="9978393" y="2509228"/>
                <a:ext cx="41040" cy="59112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68C7BCC4-5CDE-45A8-9215-0C3A58A4F480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9960393" y="2491228"/>
                  <a:ext cx="76680" cy="62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E138E3DB-FA31-4178-9ED7-A4FB38961A37}"/>
                    </a:ext>
                  </a:extLst>
                </p14:cNvPr>
                <p14:cNvContentPartPr/>
                <p14:nvPr/>
              </p14:nvContentPartPr>
              <p14:xfrm>
                <a:off x="10329753" y="2629108"/>
                <a:ext cx="68040" cy="37152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E138E3DB-FA31-4178-9ED7-A4FB38961A37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10311753" y="2611468"/>
                  <a:ext cx="103680" cy="40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641EE2F5-6F2E-4EF6-959D-14445459B23F}"/>
                    </a:ext>
                  </a:extLst>
                </p14:cNvPr>
                <p14:cNvContentPartPr/>
                <p14:nvPr/>
              </p14:nvContentPartPr>
              <p14:xfrm>
                <a:off x="10221033" y="2841508"/>
                <a:ext cx="314280" cy="3312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641EE2F5-6F2E-4EF6-959D-14445459B23F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10203033" y="2823868"/>
                  <a:ext cx="349920" cy="6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85A62895-1F85-4692-9306-27A3B99D2581}"/>
                    </a:ext>
                  </a:extLst>
                </p14:cNvPr>
                <p14:cNvContentPartPr/>
                <p14:nvPr/>
              </p14:nvContentPartPr>
              <p14:xfrm>
                <a:off x="10235793" y="3111868"/>
                <a:ext cx="313200" cy="2232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85A62895-1F85-4692-9306-27A3B99D2581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10218153" y="3094228"/>
                  <a:ext cx="34884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E737FEF6-56DE-46EB-AB78-9D5BEEC72A21}"/>
                    </a:ext>
                  </a:extLst>
                </p14:cNvPr>
                <p14:cNvContentPartPr/>
                <p14:nvPr/>
              </p14:nvContentPartPr>
              <p14:xfrm>
                <a:off x="10936353" y="2652868"/>
                <a:ext cx="380520" cy="31680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E737FEF6-56DE-46EB-AB78-9D5BEEC72A21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10918353" y="2635228"/>
                  <a:ext cx="416160" cy="35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34432E28-4E41-4173-B73D-6E63BF914F5A}"/>
                    </a:ext>
                  </a:extLst>
                </p14:cNvPr>
                <p14:cNvContentPartPr/>
                <p14:nvPr/>
              </p14:nvContentPartPr>
              <p14:xfrm>
                <a:off x="11346393" y="2700028"/>
                <a:ext cx="322560" cy="72972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34432E28-4E41-4173-B73D-6E63BF914F5A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11328753" y="2682388"/>
                  <a:ext cx="358200" cy="76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D6322CD9-EE6A-49D6-B1BE-CA767FCF0740}"/>
                    </a:ext>
                  </a:extLst>
                </p14:cNvPr>
                <p14:cNvContentPartPr/>
                <p14:nvPr/>
              </p14:nvContentPartPr>
              <p14:xfrm>
                <a:off x="11447913" y="2462788"/>
                <a:ext cx="42840" cy="1908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D6322CD9-EE6A-49D6-B1BE-CA767FCF0740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1430273" y="2444788"/>
                  <a:ext cx="7848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CAC1E847-96F9-4741-87D6-77B2DF5B070F}"/>
                    </a:ext>
                  </a:extLst>
                </p14:cNvPr>
                <p14:cNvContentPartPr/>
                <p14:nvPr/>
              </p14:nvContentPartPr>
              <p14:xfrm>
                <a:off x="8991273" y="2981548"/>
                <a:ext cx="320040" cy="2952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CAC1E847-96F9-4741-87D6-77B2DF5B070F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8973633" y="2963548"/>
                  <a:ext cx="355680" cy="6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EC48AA8D-0CDB-4E97-805D-187B36F6BAF7}"/>
                    </a:ext>
                  </a:extLst>
                </p14:cNvPr>
                <p14:cNvContentPartPr/>
                <p14:nvPr/>
              </p14:nvContentPartPr>
              <p14:xfrm>
                <a:off x="10375833" y="2653588"/>
                <a:ext cx="39240" cy="31356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EC48AA8D-0CDB-4E97-805D-187B36F6BAF7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10357833" y="2635948"/>
                  <a:ext cx="74880" cy="34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B5F2F175-EE7A-4FE6-8C83-74CC60DA0CF7}"/>
                    </a:ext>
                  </a:extLst>
                </p14:cNvPr>
                <p14:cNvContentPartPr/>
                <p14:nvPr/>
              </p14:nvContentPartPr>
              <p14:xfrm>
                <a:off x="10246233" y="2867068"/>
                <a:ext cx="142920" cy="1908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B5F2F175-EE7A-4FE6-8C83-74CC60DA0CF7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10228593" y="2849428"/>
                  <a:ext cx="17856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1E727344-92CF-4289-8626-17F5ED8E90F9}"/>
                    </a:ext>
                  </a:extLst>
                </p14:cNvPr>
                <p14:cNvContentPartPr/>
                <p14:nvPr/>
              </p14:nvContentPartPr>
              <p14:xfrm>
                <a:off x="10165233" y="3130588"/>
                <a:ext cx="331560" cy="1944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1E727344-92CF-4289-8626-17F5ED8E90F9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10147233" y="3112588"/>
                  <a:ext cx="367200" cy="5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B02BBBE0-B014-46DE-BEF7-3C43D184F7D4}"/>
                    </a:ext>
                  </a:extLst>
                </p14:cNvPr>
                <p14:cNvContentPartPr/>
                <p14:nvPr/>
              </p14:nvContentPartPr>
              <p14:xfrm>
                <a:off x="10908993" y="2637748"/>
                <a:ext cx="435600" cy="42336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B02BBBE0-B014-46DE-BEF7-3C43D184F7D4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10891353" y="2619748"/>
                  <a:ext cx="471240" cy="45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3FD52792-1AEE-4747-A774-7CC305C338A0}"/>
                    </a:ext>
                  </a:extLst>
                </p14:cNvPr>
                <p14:cNvContentPartPr/>
                <p14:nvPr/>
              </p14:nvContentPartPr>
              <p14:xfrm>
                <a:off x="11171433" y="2715508"/>
                <a:ext cx="468000" cy="91080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3FD52792-1AEE-4747-A774-7CC305C338A0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1153433" y="2697508"/>
                  <a:ext cx="503640" cy="9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F2392369-EED4-441F-A60F-F20DD028A026}"/>
                    </a:ext>
                  </a:extLst>
                </p14:cNvPr>
                <p14:cNvContentPartPr/>
                <p14:nvPr/>
              </p14:nvContentPartPr>
              <p14:xfrm>
                <a:off x="11474193" y="2472148"/>
                <a:ext cx="41040" cy="2412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F2392369-EED4-441F-A60F-F20DD028A026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11456193" y="2454148"/>
                  <a:ext cx="7668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18E62E84-AD14-4EF9-B9A8-693757F01A7C}"/>
                    </a:ext>
                  </a:extLst>
                </p14:cNvPr>
                <p14:cNvContentPartPr/>
                <p14:nvPr/>
              </p14:nvContentPartPr>
              <p14:xfrm>
                <a:off x="8679513" y="2106388"/>
                <a:ext cx="3366360" cy="178632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18E62E84-AD14-4EF9-B9A8-693757F01A7C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8661513" y="2088748"/>
                  <a:ext cx="3402000" cy="18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93446049-C60A-486A-BA08-0FCDA4CA83C3}"/>
                    </a:ext>
                  </a:extLst>
                </p14:cNvPr>
                <p14:cNvContentPartPr/>
                <p14:nvPr/>
              </p14:nvContentPartPr>
              <p14:xfrm>
                <a:off x="10203033" y="4098988"/>
                <a:ext cx="457920" cy="93996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93446049-C60A-486A-BA08-0FCDA4CA83C3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0185393" y="4081348"/>
                  <a:ext cx="493560" cy="97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43691968-5C21-468B-9D5E-66CB2C83AACA}"/>
                    </a:ext>
                  </a:extLst>
                </p14:cNvPr>
                <p14:cNvContentPartPr/>
                <p14:nvPr/>
              </p14:nvContentPartPr>
              <p14:xfrm>
                <a:off x="9713793" y="5703868"/>
                <a:ext cx="97920" cy="60912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43691968-5C21-468B-9D5E-66CB2C83AACA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9695793" y="5685868"/>
                  <a:ext cx="133560" cy="64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D5F6DF50-0F86-46E8-A568-218263513311}"/>
                    </a:ext>
                  </a:extLst>
                </p14:cNvPr>
                <p14:cNvContentPartPr/>
                <p14:nvPr/>
              </p14:nvContentPartPr>
              <p14:xfrm>
                <a:off x="9669153" y="5565988"/>
                <a:ext cx="354600" cy="37728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D5F6DF50-0F86-46E8-A568-218263513311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9651153" y="5548348"/>
                  <a:ext cx="390240" cy="41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515B7BA8-B0E4-4A39-BC7A-CFCF7D83FE15}"/>
                    </a:ext>
                  </a:extLst>
                </p14:cNvPr>
                <p14:cNvContentPartPr/>
                <p14:nvPr/>
              </p14:nvContentPartPr>
              <p14:xfrm>
                <a:off x="10116273" y="5579668"/>
                <a:ext cx="200520" cy="34812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515B7BA8-B0E4-4A39-BC7A-CFCF7D83FE15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0098633" y="5562028"/>
                  <a:ext cx="236160" cy="38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413A012C-4122-4DA1-BEDB-20DE466CE4E8}"/>
                    </a:ext>
                  </a:extLst>
                </p14:cNvPr>
                <p14:cNvContentPartPr/>
                <p14:nvPr/>
              </p14:nvContentPartPr>
              <p14:xfrm>
                <a:off x="10392033" y="5546548"/>
                <a:ext cx="33840" cy="22716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413A012C-4122-4DA1-BEDB-20DE466CE4E8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0374033" y="5528548"/>
                  <a:ext cx="6948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F7DEF378-FC83-4670-96D5-0D1B811B2F32}"/>
                    </a:ext>
                  </a:extLst>
                </p14:cNvPr>
                <p14:cNvContentPartPr/>
                <p14:nvPr/>
              </p14:nvContentPartPr>
              <p14:xfrm>
                <a:off x="10296273" y="5406868"/>
                <a:ext cx="289080" cy="28152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F7DEF378-FC83-4670-96D5-0D1B811B2F32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0278633" y="5388868"/>
                  <a:ext cx="324720" cy="31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3B84B663-DFBF-47EC-B629-8CDC7A2BB335}"/>
                    </a:ext>
                  </a:extLst>
                </p14:cNvPr>
                <p14:cNvContentPartPr/>
                <p14:nvPr/>
              </p14:nvContentPartPr>
              <p14:xfrm>
                <a:off x="8878233" y="5006548"/>
                <a:ext cx="2427480" cy="145692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3B84B663-DFBF-47EC-B629-8CDC7A2BB335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8860233" y="4988908"/>
                  <a:ext cx="2463120" cy="149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D34B2F9D-050B-4228-837E-609F76EB7C27}"/>
                    </a:ext>
                  </a:extLst>
                </p14:cNvPr>
                <p14:cNvContentPartPr/>
                <p14:nvPr/>
              </p14:nvContentPartPr>
              <p14:xfrm>
                <a:off x="10119153" y="4780108"/>
                <a:ext cx="1213560" cy="47916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D34B2F9D-050B-4228-837E-609F76EB7C27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0101513" y="4762108"/>
                  <a:ext cx="1249200" cy="51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3310A5E6-F696-4FD6-9D8E-DE9C3965DAF7}"/>
                    </a:ext>
                  </a:extLst>
                </p14:cNvPr>
                <p14:cNvContentPartPr/>
                <p14:nvPr/>
              </p14:nvContentPartPr>
              <p14:xfrm>
                <a:off x="10181073" y="6066388"/>
                <a:ext cx="777960" cy="60336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3310A5E6-F696-4FD6-9D8E-DE9C3965DAF7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0163433" y="6048748"/>
                  <a:ext cx="813600" cy="63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02A9D44E-ADA1-4D79-8278-D195D7FC3C26}"/>
                    </a:ext>
                  </a:extLst>
                </p14:cNvPr>
                <p14:cNvContentPartPr/>
                <p14:nvPr/>
              </p14:nvContentPartPr>
              <p14:xfrm>
                <a:off x="10936353" y="6026788"/>
                <a:ext cx="222120" cy="25524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02A9D44E-ADA1-4D79-8278-D195D7FC3C26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10918353" y="6008788"/>
                  <a:ext cx="257760" cy="29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5B1B3EDF-B413-426C-8BBC-910923DE5471}"/>
                    </a:ext>
                  </a:extLst>
                </p14:cNvPr>
                <p14:cNvContentPartPr/>
                <p14:nvPr/>
              </p14:nvContentPartPr>
              <p14:xfrm>
                <a:off x="11263593" y="5838868"/>
                <a:ext cx="306720" cy="63360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5B1B3EDF-B413-426C-8BBC-910923DE5471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1245593" y="5821228"/>
                  <a:ext cx="342360" cy="66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70FCEA7B-FE12-45C4-84DA-9B385AB63FA2}"/>
                    </a:ext>
                  </a:extLst>
                </p14:cNvPr>
                <p14:cNvContentPartPr/>
                <p14:nvPr/>
              </p14:nvContentPartPr>
              <p14:xfrm>
                <a:off x="11243793" y="5640508"/>
                <a:ext cx="20520" cy="1296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70FCEA7B-FE12-45C4-84DA-9B385AB63FA2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11225793" y="5622868"/>
                  <a:ext cx="5616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68C2F0D3-C45D-437D-BD82-68AFA042F029}"/>
                    </a:ext>
                  </a:extLst>
                </p14:cNvPr>
                <p14:cNvContentPartPr/>
                <p14:nvPr/>
              </p14:nvContentPartPr>
              <p14:xfrm>
                <a:off x="11470233" y="5586148"/>
                <a:ext cx="119520" cy="38412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68C2F0D3-C45D-437D-BD82-68AFA042F029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11452233" y="5568148"/>
                  <a:ext cx="155160" cy="41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0F258AB8-33CB-4EAB-9DB4-70BCD9A61354}"/>
                    </a:ext>
                  </a:extLst>
                </p14:cNvPr>
                <p14:cNvContentPartPr/>
                <p14:nvPr/>
              </p14:nvContentPartPr>
              <p14:xfrm>
                <a:off x="11616753" y="4680748"/>
                <a:ext cx="1096920" cy="126684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0F258AB8-33CB-4EAB-9DB4-70BCD9A61354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11599113" y="4663108"/>
                  <a:ext cx="1132560" cy="130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B4193D8F-8394-4603-A386-04F83970BC49}"/>
                    </a:ext>
                  </a:extLst>
                </p14:cNvPr>
                <p14:cNvContentPartPr/>
                <p14:nvPr/>
              </p14:nvContentPartPr>
              <p14:xfrm>
                <a:off x="12327753" y="4633228"/>
                <a:ext cx="235440" cy="23472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B4193D8F-8394-4603-A386-04F83970BC49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12309753" y="4615588"/>
                  <a:ext cx="27108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23DE2BFC-2FFC-482B-A2D6-E0CDFBC07DA8}"/>
                    </a:ext>
                  </a:extLst>
                </p14:cNvPr>
                <p14:cNvContentPartPr/>
                <p14:nvPr/>
              </p14:nvContentPartPr>
              <p14:xfrm>
                <a:off x="11816553" y="5531788"/>
                <a:ext cx="955800" cy="118260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23DE2BFC-2FFC-482B-A2D6-E0CDFBC07DA8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11798913" y="5513788"/>
                  <a:ext cx="991440" cy="121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AD3C2002-42D1-4DA5-B271-2E612BE0761F}"/>
                    </a:ext>
                  </a:extLst>
                </p14:cNvPr>
                <p14:cNvContentPartPr/>
                <p14:nvPr/>
              </p14:nvContentPartPr>
              <p14:xfrm>
                <a:off x="12419913" y="5430988"/>
                <a:ext cx="42840" cy="1188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AD3C2002-42D1-4DA5-B271-2E612BE0761F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12401913" y="5413348"/>
                  <a:ext cx="78480" cy="4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180F05E3-8149-4632-926B-967FEFD72256}"/>
                    </a:ext>
                  </a:extLst>
                </p14:cNvPr>
                <p14:cNvContentPartPr/>
                <p14:nvPr/>
              </p14:nvContentPartPr>
              <p14:xfrm>
                <a:off x="10697313" y="5525668"/>
                <a:ext cx="2188080" cy="137016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180F05E3-8149-4632-926B-967FEFD72256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10679313" y="5507668"/>
                  <a:ext cx="2223720" cy="140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3758537A-CA48-47F6-8F1B-C2FE16CF6B64}"/>
                    </a:ext>
                  </a:extLst>
                </p14:cNvPr>
                <p14:cNvContentPartPr/>
                <p14:nvPr/>
              </p14:nvContentPartPr>
              <p14:xfrm>
                <a:off x="10087473" y="4243463"/>
                <a:ext cx="2945160" cy="265752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3758537A-CA48-47F6-8F1B-C2FE16CF6B64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10069833" y="4225463"/>
                  <a:ext cx="2980800" cy="269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EDB67D6A-C79D-4B47-B39B-AA67850EF06C}"/>
                    </a:ext>
                  </a:extLst>
                </p14:cNvPr>
                <p14:cNvContentPartPr/>
                <p14:nvPr/>
              </p14:nvContentPartPr>
              <p14:xfrm>
                <a:off x="7999113" y="3052108"/>
                <a:ext cx="367200" cy="2952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EDB67D6A-C79D-4B47-B39B-AA67850EF06C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7981473" y="3034468"/>
                  <a:ext cx="402840" cy="6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7E282ACD-1D6A-4A8B-8DE0-71D7C0D3FAAD}"/>
                    </a:ext>
                  </a:extLst>
                </p14:cNvPr>
                <p14:cNvContentPartPr/>
                <p14:nvPr/>
              </p14:nvContentPartPr>
              <p14:xfrm>
                <a:off x="8178393" y="3180268"/>
                <a:ext cx="420480" cy="7128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7E282ACD-1D6A-4A8B-8DE0-71D7C0D3FAAD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8160753" y="3162628"/>
                  <a:ext cx="45612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98E4CC9D-F02E-4854-AFB6-F872ABA7BE4B}"/>
                    </a:ext>
                  </a:extLst>
                </p14:cNvPr>
                <p14:cNvContentPartPr/>
                <p14:nvPr/>
              </p14:nvContentPartPr>
              <p14:xfrm>
                <a:off x="4264473" y="5060303"/>
                <a:ext cx="595440" cy="110664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98E4CC9D-F02E-4854-AFB6-F872ABA7BE4B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4246833" y="5042303"/>
                  <a:ext cx="631080" cy="11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3564891F-2D00-4BDE-AC9C-7D6BD56D9609}"/>
                    </a:ext>
                  </a:extLst>
                </p14:cNvPr>
                <p14:cNvContentPartPr/>
                <p14:nvPr/>
              </p14:nvContentPartPr>
              <p14:xfrm>
                <a:off x="5438793" y="5231663"/>
                <a:ext cx="50760" cy="39096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3564891F-2D00-4BDE-AC9C-7D6BD56D9609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5420793" y="5214023"/>
                  <a:ext cx="86400" cy="42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9A6C347E-DF6F-47DD-A712-18A04EE30853}"/>
                    </a:ext>
                  </a:extLst>
                </p14:cNvPr>
                <p14:cNvContentPartPr/>
                <p14:nvPr/>
              </p14:nvContentPartPr>
              <p14:xfrm>
                <a:off x="5367153" y="5368103"/>
                <a:ext cx="356040" cy="17208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9A6C347E-DF6F-47DD-A712-18A04EE30853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5349513" y="5350463"/>
                  <a:ext cx="39168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73A0795B-B369-4D7D-B2DA-10D8B35296D6}"/>
                    </a:ext>
                  </a:extLst>
                </p14:cNvPr>
                <p14:cNvContentPartPr/>
                <p14:nvPr/>
              </p14:nvContentPartPr>
              <p14:xfrm>
                <a:off x="5967993" y="4780943"/>
                <a:ext cx="375120" cy="108036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73A0795B-B369-4D7D-B2DA-10D8B35296D6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5949993" y="4762943"/>
                  <a:ext cx="410760" cy="11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DF15B40C-972D-41E7-9E5A-59C508BE38A6}"/>
                    </a:ext>
                  </a:extLst>
                </p14:cNvPr>
                <p14:cNvContentPartPr/>
                <p14:nvPr/>
              </p14:nvContentPartPr>
              <p14:xfrm>
                <a:off x="6027033" y="4572143"/>
                <a:ext cx="39960" cy="3168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DF15B40C-972D-41E7-9E5A-59C508BE38A6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6009033" y="4554143"/>
                  <a:ext cx="7560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D82B918B-A437-48FD-9713-1573E194519B}"/>
                    </a:ext>
                  </a:extLst>
                </p14:cNvPr>
                <p14:cNvContentPartPr/>
                <p14:nvPr/>
              </p14:nvContentPartPr>
              <p14:xfrm>
                <a:off x="6507633" y="4785623"/>
                <a:ext cx="378720" cy="40536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D82B918B-A437-48FD-9713-1573E194519B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6489993" y="4767983"/>
                  <a:ext cx="414360" cy="44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A21CD0D0-A843-4DAB-B372-D6BE720B5C71}"/>
                    </a:ext>
                  </a:extLst>
                </p14:cNvPr>
                <p14:cNvContentPartPr/>
                <p14:nvPr/>
              </p14:nvContentPartPr>
              <p14:xfrm>
                <a:off x="3374913" y="4014503"/>
                <a:ext cx="3935880" cy="289116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A21CD0D0-A843-4DAB-B372-D6BE720B5C71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3357273" y="3996503"/>
                  <a:ext cx="3971520" cy="29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92D4D0E8-026C-43F4-B131-E0189B9D53FA}"/>
                    </a:ext>
                  </a:extLst>
                </p14:cNvPr>
                <p14:cNvContentPartPr/>
                <p14:nvPr/>
              </p14:nvContentPartPr>
              <p14:xfrm>
                <a:off x="6553353" y="5844743"/>
                <a:ext cx="316440" cy="69552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92D4D0E8-026C-43F4-B131-E0189B9D53FA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6535713" y="5827103"/>
                  <a:ext cx="352080" cy="73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E9D5159A-E858-4C5A-B2FD-CBD95FEE3B52}"/>
                    </a:ext>
                  </a:extLst>
                </p14:cNvPr>
                <p14:cNvContentPartPr/>
                <p14:nvPr/>
              </p14:nvContentPartPr>
              <p14:xfrm>
                <a:off x="4555353" y="6149303"/>
                <a:ext cx="216360" cy="63756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E9D5159A-E858-4C5A-B2FD-CBD95FEE3B52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4537353" y="6131303"/>
                  <a:ext cx="252000" cy="67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29C3D0BD-2E28-46D0-B655-464C877D6913}"/>
                    </a:ext>
                  </a:extLst>
                </p14:cNvPr>
                <p14:cNvContentPartPr/>
                <p14:nvPr/>
              </p14:nvContentPartPr>
              <p14:xfrm>
                <a:off x="5723553" y="4291703"/>
                <a:ext cx="1352160" cy="141444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29C3D0BD-2E28-46D0-B655-464C877D6913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705913" y="4274063"/>
                  <a:ext cx="1387800" cy="145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D1BFBEC8-49C1-4351-92BE-8E73E8DFCB4A}"/>
                    </a:ext>
                  </a:extLst>
                </p14:cNvPr>
                <p14:cNvContentPartPr/>
                <p14:nvPr/>
              </p14:nvContentPartPr>
              <p14:xfrm>
                <a:off x="6753873" y="3703823"/>
                <a:ext cx="510480" cy="90288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D1BFBEC8-49C1-4351-92BE-8E73E8DFCB4A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6736233" y="3686183"/>
                  <a:ext cx="546120" cy="9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B4AA4BBC-FE16-4FC1-9205-B6EEDF901D9D}"/>
                    </a:ext>
                  </a:extLst>
                </p14:cNvPr>
                <p14:cNvContentPartPr/>
                <p14:nvPr/>
              </p14:nvContentPartPr>
              <p14:xfrm>
                <a:off x="6844593" y="4220423"/>
                <a:ext cx="115920" cy="16272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B4AA4BBC-FE16-4FC1-9205-B6EEDF901D9D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6826593" y="4202783"/>
                  <a:ext cx="15156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712936C4-D2B3-4211-B9F6-3B7715A1B8E2}"/>
                    </a:ext>
                  </a:extLst>
                </p14:cNvPr>
                <p14:cNvContentPartPr/>
                <p14:nvPr/>
              </p14:nvContentPartPr>
              <p14:xfrm>
                <a:off x="2880993" y="3583943"/>
                <a:ext cx="66960" cy="3276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712936C4-D2B3-4211-B9F6-3B7715A1B8E2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2863353" y="3566303"/>
                  <a:ext cx="10260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C18A4595-1D77-4936-AFA6-8636378F2097}"/>
                    </a:ext>
                  </a:extLst>
                </p14:cNvPr>
                <p14:cNvContentPartPr/>
                <p14:nvPr/>
              </p14:nvContentPartPr>
              <p14:xfrm>
                <a:off x="3231993" y="3807863"/>
                <a:ext cx="41040" cy="22068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C18A4595-1D77-4936-AFA6-8636378F2097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3214353" y="3790223"/>
                  <a:ext cx="7668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0B4D4D17-88D8-4E8B-8247-8756E457946A}"/>
                    </a:ext>
                  </a:extLst>
                </p14:cNvPr>
                <p14:cNvContentPartPr/>
                <p14:nvPr/>
              </p14:nvContentPartPr>
              <p14:xfrm>
                <a:off x="2790993" y="4106663"/>
                <a:ext cx="914040" cy="147456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0B4D4D17-88D8-4E8B-8247-8756E457946A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2773353" y="4089023"/>
                  <a:ext cx="949680" cy="151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8EBA4124-8092-41E1-8F16-B71A60D1A6DE}"/>
                    </a:ext>
                  </a:extLst>
                </p14:cNvPr>
                <p14:cNvContentPartPr/>
                <p14:nvPr/>
              </p14:nvContentPartPr>
              <p14:xfrm>
                <a:off x="4922193" y="3673223"/>
                <a:ext cx="395640" cy="897840"/>
              </p14:xfrm>
            </p:contentPart>
          </mc:Choice>
          <mc:Fallback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8EBA4124-8092-41E1-8F16-B71A60D1A6DE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4904193" y="3655223"/>
                  <a:ext cx="431280" cy="9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42347F27-4DAF-46B4-B8B3-05E2CE856B78}"/>
                    </a:ext>
                  </a:extLst>
                </p14:cNvPr>
                <p14:cNvContentPartPr/>
                <p14:nvPr/>
              </p14:nvContentPartPr>
              <p14:xfrm>
                <a:off x="5580993" y="3474503"/>
                <a:ext cx="35640" cy="78660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42347F27-4DAF-46B4-B8B3-05E2CE856B78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5562993" y="3456503"/>
                  <a:ext cx="71280" cy="82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782054AF-B3AD-428F-8F55-20089B9F3A72}"/>
                    </a:ext>
                  </a:extLst>
                </p14:cNvPr>
                <p14:cNvContentPartPr/>
                <p14:nvPr/>
              </p14:nvContentPartPr>
              <p14:xfrm>
                <a:off x="5406753" y="3771143"/>
                <a:ext cx="759240" cy="29160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782054AF-B3AD-428F-8F55-20089B9F3A72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5389113" y="3753143"/>
                  <a:ext cx="794880" cy="32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7D5A1093-F0F1-4D71-86F7-D6F40106E85B}"/>
                    </a:ext>
                  </a:extLst>
                </p14:cNvPr>
                <p14:cNvContentPartPr/>
                <p14:nvPr/>
              </p14:nvContentPartPr>
              <p14:xfrm>
                <a:off x="6239793" y="3090743"/>
                <a:ext cx="927000" cy="882360"/>
              </p14:xfrm>
            </p:contentPart>
          </mc:Choice>
          <mc:Fallback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7D5A1093-F0F1-4D71-86F7-D6F40106E85B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6222153" y="3073103"/>
                  <a:ext cx="962640" cy="9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96678568-74E3-4BAC-B757-C91A7122AC29}"/>
                    </a:ext>
                  </a:extLst>
                </p14:cNvPr>
                <p14:cNvContentPartPr/>
                <p14:nvPr/>
              </p14:nvContentPartPr>
              <p14:xfrm>
                <a:off x="4518993" y="2771423"/>
                <a:ext cx="3239640" cy="2018520"/>
              </p14:xfrm>
            </p:contentPart>
          </mc:Choice>
          <mc:Fallback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96678568-74E3-4BAC-B757-C91A7122AC29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4500993" y="2753423"/>
                  <a:ext cx="3275280" cy="20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EFE3B45A-D004-498D-AA98-26A6752099B6}"/>
                    </a:ext>
                  </a:extLst>
                </p14:cNvPr>
                <p14:cNvContentPartPr/>
                <p14:nvPr/>
              </p14:nvContentPartPr>
              <p14:xfrm>
                <a:off x="7271913" y="5472143"/>
                <a:ext cx="542880" cy="24948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EFE3B45A-D004-498D-AA98-26A6752099B6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7253913" y="5454143"/>
                  <a:ext cx="57852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CC8F3B05-B4DE-4618-86C0-3AB1B98D4EC2}"/>
                    </a:ext>
                  </a:extLst>
                </p14:cNvPr>
                <p14:cNvContentPartPr/>
                <p14:nvPr/>
              </p14:nvContentPartPr>
              <p14:xfrm>
                <a:off x="8061033" y="4517063"/>
                <a:ext cx="1128960" cy="1113480"/>
              </p14:xfrm>
            </p:contentPart>
          </mc:Choice>
          <mc:Fallback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CC8F3B05-B4DE-4618-86C0-3AB1B98D4EC2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8043393" y="4499423"/>
                  <a:ext cx="1164600" cy="11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116BC821-BC0C-4B37-9BB7-01BACE61DBAB}"/>
                    </a:ext>
                  </a:extLst>
                </p14:cNvPr>
                <p14:cNvContentPartPr/>
                <p14:nvPr/>
              </p14:nvContentPartPr>
              <p14:xfrm>
                <a:off x="6695193" y="4127543"/>
                <a:ext cx="3099960" cy="215964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116BC821-BC0C-4B37-9BB7-01BACE61DBAB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6677193" y="4109543"/>
                  <a:ext cx="3135600" cy="219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AAF360F0-4B9B-4F18-805D-7D1F8283146B}"/>
                    </a:ext>
                  </a:extLst>
                </p14:cNvPr>
                <p14:cNvContentPartPr/>
                <p14:nvPr/>
              </p14:nvContentPartPr>
              <p14:xfrm>
                <a:off x="4715193" y="134308"/>
                <a:ext cx="97920" cy="69840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AAF360F0-4B9B-4F18-805D-7D1F8283146B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4697193" y="116668"/>
                  <a:ext cx="133560" cy="73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5A8AAACF-355E-4454-A3A3-BB5BE937DAC5}"/>
                    </a:ext>
                  </a:extLst>
                </p14:cNvPr>
                <p14:cNvContentPartPr/>
                <p14:nvPr/>
              </p14:nvContentPartPr>
              <p14:xfrm>
                <a:off x="3657873" y="816148"/>
                <a:ext cx="2226960" cy="28908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5A8AAACF-355E-4454-A3A3-BB5BE937DAC5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3639873" y="798148"/>
                  <a:ext cx="2262600" cy="32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E85EFC12-0758-4FCF-8F71-8C288B38FAE5}"/>
                    </a:ext>
                  </a:extLst>
                </p14:cNvPr>
                <p14:cNvContentPartPr/>
                <p14:nvPr/>
              </p14:nvContentPartPr>
              <p14:xfrm>
                <a:off x="3503073" y="1684108"/>
                <a:ext cx="307440" cy="54180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E85EFC12-0758-4FCF-8F71-8C288B38FAE5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3485433" y="1666468"/>
                  <a:ext cx="343080" cy="57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64D3AE23-2C90-460A-BAC4-A3809F37D928}"/>
                    </a:ext>
                  </a:extLst>
                </p14:cNvPr>
                <p14:cNvContentPartPr/>
                <p14:nvPr/>
              </p14:nvContentPartPr>
              <p14:xfrm>
                <a:off x="4028313" y="1446148"/>
                <a:ext cx="178920" cy="28620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64D3AE23-2C90-460A-BAC4-A3809F37D928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4010313" y="1428508"/>
                  <a:ext cx="214560" cy="32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C99A23DE-FB4B-460B-9D1A-89F1E586768A}"/>
                    </a:ext>
                  </a:extLst>
                </p14:cNvPr>
                <p14:cNvContentPartPr/>
                <p14:nvPr/>
              </p14:nvContentPartPr>
              <p14:xfrm>
                <a:off x="4281753" y="1745668"/>
                <a:ext cx="397080" cy="24984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C99A23DE-FB4B-460B-9D1A-89F1E586768A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4263753" y="1727668"/>
                  <a:ext cx="432720" cy="28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2AD9032D-5E47-4422-AF3F-061F377C2DCA}"/>
                    </a:ext>
                  </a:extLst>
                </p14:cNvPr>
                <p14:cNvContentPartPr/>
                <p14:nvPr/>
              </p14:nvContentPartPr>
              <p14:xfrm>
                <a:off x="4833633" y="1525348"/>
                <a:ext cx="190080" cy="42588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2AD9032D-5E47-4422-AF3F-061F377C2DCA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4815993" y="1507348"/>
                  <a:ext cx="225720" cy="46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713B7D7F-FE06-421E-A694-21927BD4F4A0}"/>
                    </a:ext>
                  </a:extLst>
                </p14:cNvPr>
                <p14:cNvContentPartPr/>
                <p14:nvPr/>
              </p14:nvContentPartPr>
              <p14:xfrm>
                <a:off x="5271033" y="1552348"/>
                <a:ext cx="213480" cy="50652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713B7D7F-FE06-421E-A694-21927BD4F4A0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5253393" y="1534348"/>
                  <a:ext cx="249120" cy="54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DB43D333-0B63-4739-8C6C-CF1220865DEC}"/>
                    </a:ext>
                  </a:extLst>
                </p14:cNvPr>
                <p14:cNvContentPartPr/>
                <p14:nvPr/>
              </p14:nvContentPartPr>
              <p14:xfrm>
                <a:off x="5888793" y="1493308"/>
                <a:ext cx="33840" cy="34200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DB43D333-0B63-4739-8C6C-CF1220865DEC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5871153" y="1475308"/>
                  <a:ext cx="69480" cy="37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53020C41-83B1-4B19-AD19-5C61B746B33F}"/>
                    </a:ext>
                  </a:extLst>
                </p14:cNvPr>
                <p14:cNvContentPartPr/>
                <p14:nvPr/>
              </p14:nvContentPartPr>
              <p14:xfrm>
                <a:off x="5727153" y="1700308"/>
                <a:ext cx="229680" cy="2016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53020C41-83B1-4B19-AD19-5C61B746B33F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5709153" y="1682668"/>
                  <a:ext cx="26532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850BDCCB-10B5-4643-9C16-C18F08A9F087}"/>
                    </a:ext>
                  </a:extLst>
                </p14:cNvPr>
                <p14:cNvContentPartPr/>
                <p14:nvPr/>
              </p14:nvContentPartPr>
              <p14:xfrm>
                <a:off x="6249873" y="1327348"/>
                <a:ext cx="495360" cy="53064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850BDCCB-10B5-4643-9C16-C18F08A9F087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6231873" y="1309348"/>
                  <a:ext cx="531000" cy="56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A3449E27-6305-46D5-8647-A8B7B9D5607A}"/>
                    </a:ext>
                  </a:extLst>
                </p14:cNvPr>
                <p14:cNvContentPartPr/>
                <p14:nvPr/>
              </p14:nvContentPartPr>
              <p14:xfrm>
                <a:off x="5174913" y="1544428"/>
                <a:ext cx="410040" cy="52452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A3449E27-6305-46D5-8647-A8B7B9D5607A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5157273" y="1526428"/>
                  <a:ext cx="445680" cy="56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7411E228-2B24-4632-834D-5920FA10BE1E}"/>
                    </a:ext>
                  </a:extLst>
                </p14:cNvPr>
                <p14:cNvContentPartPr/>
                <p14:nvPr/>
              </p14:nvContentPartPr>
              <p14:xfrm>
                <a:off x="3413793" y="740548"/>
                <a:ext cx="2692440" cy="46044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7411E228-2B24-4632-834D-5920FA10BE1E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3395793" y="722908"/>
                  <a:ext cx="2728080" cy="49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103F9BBD-206A-4F0E-A0E7-7AE83CE9C8CA}"/>
                    </a:ext>
                  </a:extLst>
                </p14:cNvPr>
                <p14:cNvContentPartPr/>
                <p14:nvPr/>
              </p14:nvContentPartPr>
              <p14:xfrm>
                <a:off x="6477753" y="167903"/>
                <a:ext cx="297000" cy="11916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103F9BBD-206A-4F0E-A0E7-7AE83CE9C8CA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6460113" y="149903"/>
                  <a:ext cx="33264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80C3E0C7-ADEE-47AE-808F-744024DF89B4}"/>
                    </a:ext>
                  </a:extLst>
                </p14:cNvPr>
                <p14:cNvContentPartPr/>
                <p14:nvPr/>
              </p14:nvContentPartPr>
              <p14:xfrm>
                <a:off x="6853953" y="67463"/>
                <a:ext cx="102960" cy="113040"/>
              </p14:xfrm>
            </p:contentPart>
          </mc:Choice>
          <mc:Fallback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80C3E0C7-ADEE-47AE-808F-744024DF89B4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6835953" y="49463"/>
                  <a:ext cx="13860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3A2985E5-FAB7-4250-B438-C3D48B79A68A}"/>
                    </a:ext>
                  </a:extLst>
                </p14:cNvPr>
                <p14:cNvContentPartPr/>
                <p14:nvPr/>
              </p14:nvContentPartPr>
              <p14:xfrm>
                <a:off x="2779473" y="936143"/>
                <a:ext cx="4426200" cy="1969560"/>
              </p14:xfrm>
            </p:contentPart>
          </mc:Choice>
          <mc:Fallback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3A2985E5-FAB7-4250-B438-C3D48B79A68A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2761833" y="918143"/>
                  <a:ext cx="4461840" cy="20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817FF423-CEE6-4D07-AED1-0B3E7989DF73}"/>
                    </a:ext>
                  </a:extLst>
                </p14:cNvPr>
                <p14:cNvContentPartPr/>
                <p14:nvPr/>
              </p14:nvContentPartPr>
              <p14:xfrm>
                <a:off x="7316913" y="1708343"/>
                <a:ext cx="944280" cy="177120"/>
              </p14:xfrm>
            </p:contentPart>
          </mc:Choice>
          <mc:Fallback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817FF423-CEE6-4D07-AED1-0B3E7989DF73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7299273" y="1690703"/>
                  <a:ext cx="97992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05E997F5-B31A-4167-B176-D7C371177C23}"/>
                    </a:ext>
                  </a:extLst>
                </p14:cNvPr>
                <p14:cNvContentPartPr/>
                <p14:nvPr/>
              </p14:nvContentPartPr>
              <p14:xfrm>
                <a:off x="7223673" y="1594583"/>
                <a:ext cx="394920" cy="349200"/>
              </p14:xfrm>
            </p:contentPart>
          </mc:Choice>
          <mc:Fallback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05E997F5-B31A-4167-B176-D7C371177C23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7205673" y="1576583"/>
                  <a:ext cx="430560" cy="3848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7884721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C8E9513-38D0-4F30-89DC-04D9BFF242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05797"/>
            <a:ext cx="6928320" cy="174841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79D967A-E08B-45AB-B399-ACC15E1662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6013" y="919501"/>
            <a:ext cx="5229448" cy="89691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E42091C-8B60-493D-B3E3-06A54C1124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0314" y="2191708"/>
            <a:ext cx="6366538" cy="247458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CA526AE-EC62-4D88-82D2-98E0A38E681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87588" y="4690109"/>
            <a:ext cx="6755750" cy="2167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08757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12F18D8-0E22-4413-835C-6FE56F0BD7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752" y="47556"/>
            <a:ext cx="5940248" cy="151334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2800214-C3D2-400D-9CCF-BD8C15D2F6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1839" y="25042"/>
            <a:ext cx="4644414" cy="15133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2379277-C825-4EC5-8161-FB7EAB663E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07732" y="1634899"/>
            <a:ext cx="6229736" cy="300671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4FCD105-6D46-4353-A4CB-013F7F4EDA3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23142" y="4715609"/>
            <a:ext cx="6872055" cy="1947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3185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8D00E5-3890-4658-9DD9-3B07097622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mplex Frequency </a:t>
            </a:r>
            <a:endParaRPr lang="LID4096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F5F1D90-CF77-4417-BC7E-384CEFA9AC8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igma , Napierian Frequency, Np/sec</a:t>
                </a:r>
              </a:p>
              <a:p>
                <a:r>
                  <a:rPr lang="en-US" dirty="0"/>
                  <a:t>Omega, Radian Frequency, Rad/sec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 err="1" smtClean="0">
                            <a:latin typeface="Cambria Math" panose="02040503050406030204" pitchFamily="18" charset="0"/>
                          </a:rPr>
                          <m:t>ⅇ</m:t>
                        </m:r>
                      </m:e>
                      <m:sup>
                        <m:r>
                          <a:rPr lang="en-US" i="1" dirty="0" err="1" smtClean="0">
                            <a:latin typeface="Cambria Math" panose="02040503050406030204" pitchFamily="18" charset="0"/>
                          </a:rPr>
                          <m:t>𝑠𝑡</m:t>
                        </m:r>
                      </m:sup>
                    </m:sSup>
                  </m:oMath>
                </a14:m>
                <a:r>
                  <a:rPr lang="en-US" dirty="0"/>
                  <a:t> covers a good range of waveforms</a:t>
                </a:r>
                <a:endParaRPr lang="LID4096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F5F1D90-CF77-4417-BC7E-384CEFA9AC8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88238AA-27BD-4FE7-A4A8-94BDCB5CF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717942"/>
              </p:ext>
            </p:extLst>
          </p:nvPr>
        </p:nvGraphicFramePr>
        <p:xfrm>
          <a:off x="6617771" y="759784"/>
          <a:ext cx="2542660" cy="651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190440" progId="Equation.DSMT4">
                  <p:embed/>
                </p:oleObj>
              </mc:Choice>
              <mc:Fallback>
                <p:oleObj name="Equation" r:id="rId3" imgW="685800" imgH="1904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771" y="759784"/>
                        <a:ext cx="2542660" cy="651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6257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25400"/>
            <a:ext cx="10972800" cy="1143000"/>
          </a:xfrm>
        </p:spPr>
        <p:txBody>
          <a:bodyPr/>
          <a:lstStyle/>
          <a:p>
            <a:r>
              <a:rPr lang="en-US" dirty="0"/>
              <a:t>Laplace Transfor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AF34CA-611F-4E12-8D21-2151B71E0D71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82263" y="1198562"/>
            <a:ext cx="9448800" cy="21441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Laplace transform is an integral transformation of a function f(t) from the time domain to complex frequency domain or ‘s’ domain, giving F(s).</a:t>
            </a:r>
          </a:p>
          <a:p>
            <a:pPr algn="just">
              <a:spcBef>
                <a:spcPts val="1600"/>
              </a:spcBef>
            </a:pPr>
            <a:r>
              <a:rPr lang="en-US" sz="2400" dirty="0">
                <a:solidFill>
                  <a:srgbClr val="0070C0"/>
                </a:solidFill>
              </a:rPr>
              <a:t>This transformation is based on a technique which allows to expand any function into a sum of exponential functions, each with its own complex frequency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263" y="4509992"/>
            <a:ext cx="3680971" cy="1159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2400" y="4603750"/>
            <a:ext cx="4840824" cy="1066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1282264" y="5669845"/>
            <a:ext cx="4305737" cy="830997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The Two-Sided Laplace Transform</a:t>
            </a:r>
          </a:p>
        </p:txBody>
      </p:sp>
      <p:sp>
        <p:nvSpPr>
          <p:cNvPr id="9" name="Rectangle 8"/>
          <p:cNvSpPr/>
          <p:nvPr/>
        </p:nvSpPr>
        <p:spPr>
          <a:xfrm>
            <a:off x="6807200" y="5669845"/>
            <a:ext cx="4368800" cy="830997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The Two-Sided Inverse Laplace Transform</a:t>
            </a:r>
          </a:p>
        </p:txBody>
      </p:sp>
    </p:spTree>
    <p:extLst>
      <p:ext uri="{BB962C8B-B14F-4D97-AF65-F5344CB8AC3E}">
        <p14:creationId xmlns:p14="http://schemas.microsoft.com/office/powerpoint/2010/main" val="2067501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8173"/>
            <a:ext cx="7721600" cy="840828"/>
          </a:xfrm>
        </p:spPr>
        <p:txBody>
          <a:bodyPr/>
          <a:lstStyle/>
          <a:p>
            <a:pPr algn="l"/>
            <a:r>
              <a:rPr lang="en-US" sz="3733" b="1" dirty="0"/>
              <a:t>The One-Sided Laplace Transform</a:t>
            </a:r>
            <a:endParaRPr lang="en-US" sz="3733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AF34CA-611F-4E12-8D21-2151B71E0D71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2666" y="3008807"/>
            <a:ext cx="5276535" cy="1162051"/>
          </a:xfrm>
          <a:prstGeom prst="rect">
            <a:avLst/>
          </a:prstGeom>
          <a:noFill/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122" y="1165336"/>
            <a:ext cx="7855972" cy="1146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8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0" y="2834183"/>
            <a:ext cx="4207789" cy="1511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9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599" y="4815971"/>
            <a:ext cx="3185087" cy="746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9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420" y="4835827"/>
            <a:ext cx="3399544" cy="726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93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0018" y="5719743"/>
            <a:ext cx="2835485" cy="883916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814787" y="4140201"/>
            <a:ext cx="772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990033"/>
                </a:solidFill>
              </a:rPr>
              <a:t>The Laplace Transform pair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9405F9CF-C229-4AAF-8CFF-333E365AEF30}"/>
                  </a:ext>
                </a:extLst>
              </p14:cNvPr>
              <p14:cNvContentPartPr/>
              <p14:nvPr/>
            </p14:nvContentPartPr>
            <p14:xfrm>
              <a:off x="1118433" y="583588"/>
              <a:ext cx="3211560" cy="11016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9405F9CF-C229-4AAF-8CFF-333E365AEF30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100793" y="565948"/>
                <a:ext cx="3247200" cy="14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083746CA-1F6F-4214-A8C1-3D4D2D4B9D71}"/>
                  </a:ext>
                </a:extLst>
              </p14:cNvPr>
              <p14:cNvContentPartPr/>
              <p14:nvPr/>
            </p14:nvContentPartPr>
            <p14:xfrm>
              <a:off x="4509273" y="6068548"/>
              <a:ext cx="66600" cy="9720"/>
            </p14:xfrm>
          </p:contentPart>
        </mc:Choice>
        <mc:Fallback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083746CA-1F6F-4214-A8C1-3D4D2D4B9D71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491273" y="6050908"/>
                <a:ext cx="102240" cy="45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70196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5DFB45C-E7F4-4DA0-9367-069D52C80C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006" y="40809"/>
            <a:ext cx="9988912" cy="6722609"/>
          </a:xfrm>
          <a:prstGeom prst="rect">
            <a:avLst/>
          </a:prstGeom>
        </p:spPr>
      </p:pic>
      <p:grpSp>
        <p:nvGrpSpPr>
          <p:cNvPr id="64" name="Group 63">
            <a:extLst>
              <a:ext uri="{FF2B5EF4-FFF2-40B4-BE49-F238E27FC236}">
                <a16:creationId xmlns:a16="http://schemas.microsoft.com/office/drawing/2014/main" id="{F7B0568B-CDA6-4DF7-B360-0D9C61CAF117}"/>
              </a:ext>
            </a:extLst>
          </p:cNvPr>
          <p:cNvGrpSpPr/>
          <p:nvPr/>
        </p:nvGrpSpPr>
        <p:grpSpPr>
          <a:xfrm>
            <a:off x="10400673" y="1101628"/>
            <a:ext cx="902880" cy="150120"/>
            <a:chOff x="10400673" y="1101628"/>
            <a:chExt cx="902880" cy="150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FAD9A716-6361-4390-BA93-BCE62D7CC337}"/>
                    </a:ext>
                  </a:extLst>
                </p14:cNvPr>
                <p14:cNvContentPartPr/>
                <p14:nvPr/>
              </p14:nvContentPartPr>
              <p14:xfrm>
                <a:off x="10400673" y="1101628"/>
                <a:ext cx="23040" cy="5256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FAD9A716-6361-4390-BA93-BCE62D7CC337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0383033" y="1083628"/>
                  <a:ext cx="5868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5AC571F9-4EB1-44CF-878F-CD82D36B0763}"/>
                    </a:ext>
                  </a:extLst>
                </p14:cNvPr>
                <p14:cNvContentPartPr/>
                <p14:nvPr/>
              </p14:nvContentPartPr>
              <p14:xfrm>
                <a:off x="11302473" y="1243108"/>
                <a:ext cx="1080" cy="864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5AC571F9-4EB1-44CF-878F-CD82D36B0763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11284473" y="1225468"/>
                  <a:ext cx="36720" cy="44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68" name="Ink 67">
                <a:extLst>
                  <a:ext uri="{FF2B5EF4-FFF2-40B4-BE49-F238E27FC236}">
                    <a16:creationId xmlns:a16="http://schemas.microsoft.com/office/drawing/2014/main" id="{61BFCDF6-C34B-49CF-BA28-55D9087DC90F}"/>
                  </a:ext>
                </a:extLst>
              </p14:cNvPr>
              <p14:cNvContentPartPr/>
              <p14:nvPr/>
            </p14:nvContentPartPr>
            <p14:xfrm>
              <a:off x="9026913" y="940708"/>
              <a:ext cx="24840" cy="44280"/>
            </p14:xfrm>
          </p:contentPart>
        </mc:Choice>
        <mc:Fallback>
          <p:pic>
            <p:nvPicPr>
              <p:cNvPr id="68" name="Ink 67">
                <a:extLst>
                  <a:ext uri="{FF2B5EF4-FFF2-40B4-BE49-F238E27FC236}">
                    <a16:creationId xmlns:a16="http://schemas.microsoft.com/office/drawing/2014/main" id="{61BFCDF6-C34B-49CF-BA28-55D9087DC90F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008913" y="923068"/>
                <a:ext cx="60480" cy="7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7DF43A52-7753-4CB9-9BD6-8A9136244B61}"/>
                  </a:ext>
                </a:extLst>
              </p14:cNvPr>
              <p14:cNvContentPartPr/>
              <p14:nvPr/>
            </p14:nvContentPartPr>
            <p14:xfrm>
              <a:off x="10005033" y="1595908"/>
              <a:ext cx="11880" cy="1080"/>
            </p14:xfrm>
          </p:contentPart>
        </mc:Choice>
        <mc:Fallback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7DF43A52-7753-4CB9-9BD6-8A9136244B61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987033" y="1577908"/>
                <a:ext cx="4752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79" name="Ink 78">
                <a:extLst>
                  <a:ext uri="{FF2B5EF4-FFF2-40B4-BE49-F238E27FC236}">
                    <a16:creationId xmlns:a16="http://schemas.microsoft.com/office/drawing/2014/main" id="{FF399D3F-D889-4C93-B666-1209244F31E0}"/>
                  </a:ext>
                </a:extLst>
              </p14:cNvPr>
              <p14:cNvContentPartPr/>
              <p14:nvPr/>
            </p14:nvContentPartPr>
            <p14:xfrm>
              <a:off x="7184073" y="4747708"/>
              <a:ext cx="28080" cy="45720"/>
            </p14:xfrm>
          </p:contentPart>
        </mc:Choice>
        <mc:Fallback>
          <p:pic>
            <p:nvPicPr>
              <p:cNvPr id="79" name="Ink 78">
                <a:extLst>
                  <a:ext uri="{FF2B5EF4-FFF2-40B4-BE49-F238E27FC236}">
                    <a16:creationId xmlns:a16="http://schemas.microsoft.com/office/drawing/2014/main" id="{FF399D3F-D889-4C93-B666-1209244F31E0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166073" y="4729708"/>
                <a:ext cx="63720" cy="81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89248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B86280E-837D-44DB-A258-39A87C65E8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9810" y="1229967"/>
            <a:ext cx="9463595" cy="3361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96458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0560C66-83EB-436B-AC76-73241462C7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1852" y="941743"/>
            <a:ext cx="9550983" cy="5281504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28F10C5-AC98-4325-A640-041D0C671A88}"/>
                  </a:ext>
                </a:extLst>
              </p14:cNvPr>
              <p14:cNvContentPartPr/>
              <p14:nvPr/>
            </p14:nvContentPartPr>
            <p14:xfrm>
              <a:off x="5743353" y="1397548"/>
              <a:ext cx="2693160" cy="3265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28F10C5-AC98-4325-A640-041D0C671A8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725353" y="1379548"/>
                <a:ext cx="2728800" cy="36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95C5E57E-FF74-42D0-802D-F7DC60028422}"/>
                  </a:ext>
                </a:extLst>
              </p14:cNvPr>
              <p14:cNvContentPartPr/>
              <p14:nvPr/>
            </p14:nvContentPartPr>
            <p14:xfrm>
              <a:off x="7174713" y="2566468"/>
              <a:ext cx="702360" cy="4273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95C5E57E-FF74-42D0-802D-F7DC6002842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156713" y="2548828"/>
                <a:ext cx="738000" cy="46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DAEF14F2-35A5-47A0-85E2-397F179C35FB}"/>
                  </a:ext>
                </a:extLst>
              </p14:cNvPr>
              <p14:cNvContentPartPr/>
              <p14:nvPr/>
            </p14:nvContentPartPr>
            <p14:xfrm>
              <a:off x="8170473" y="3641788"/>
              <a:ext cx="568440" cy="37044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DAEF14F2-35A5-47A0-85E2-397F179C35FB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152473" y="3623788"/>
                <a:ext cx="604080" cy="40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43E1CCBC-DED9-4969-BEDA-40FF53C35D47}"/>
                  </a:ext>
                </a:extLst>
              </p14:cNvPr>
              <p14:cNvContentPartPr/>
              <p14:nvPr/>
            </p14:nvContentPartPr>
            <p14:xfrm>
              <a:off x="9331473" y="4710268"/>
              <a:ext cx="468000" cy="3045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43E1CCBC-DED9-4969-BEDA-40FF53C35D47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313473" y="4692628"/>
                <a:ext cx="503640" cy="340200"/>
              </a:xfrm>
              <a:prstGeom prst="rect">
                <a:avLst/>
              </a:prstGeom>
            </p:spPr>
          </p:pic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3BBCDB2B-4812-45FB-9691-89B06868EC54}"/>
              </a:ext>
            </a:extLst>
          </p:cNvPr>
          <p:cNvGrpSpPr/>
          <p:nvPr/>
        </p:nvGrpSpPr>
        <p:grpSpPr>
          <a:xfrm>
            <a:off x="3540873" y="4858228"/>
            <a:ext cx="2859480" cy="150120"/>
            <a:chOff x="3540873" y="4858228"/>
            <a:chExt cx="2859480" cy="150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29D9A476-D3F2-4035-854C-7880B32940D4}"/>
                    </a:ext>
                  </a:extLst>
                </p14:cNvPr>
                <p14:cNvContentPartPr/>
                <p14:nvPr/>
              </p14:nvContentPartPr>
              <p14:xfrm>
                <a:off x="3540873" y="4858228"/>
                <a:ext cx="1868040" cy="8784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29D9A476-D3F2-4035-854C-7880B32940D4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3522873" y="4840588"/>
                  <a:ext cx="190368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4172F292-F18C-4CFF-BFC8-ABBF4D4ACB54}"/>
                    </a:ext>
                  </a:extLst>
                </p14:cNvPr>
                <p14:cNvContentPartPr/>
                <p14:nvPr/>
              </p14:nvContentPartPr>
              <p14:xfrm>
                <a:off x="6198033" y="4993588"/>
                <a:ext cx="202320" cy="1476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4172F292-F18C-4CFF-BFC8-ABBF4D4ACB54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6180393" y="4975588"/>
                  <a:ext cx="237960" cy="50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7C24EBA8-A642-4164-BE34-6BEFBB776273}"/>
                  </a:ext>
                </a:extLst>
              </p14:cNvPr>
              <p14:cNvContentPartPr/>
              <p14:nvPr/>
            </p14:nvContentPartPr>
            <p14:xfrm>
              <a:off x="2722233" y="3881908"/>
              <a:ext cx="3279600" cy="12312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7C24EBA8-A642-4164-BE34-6BEFBB776273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704233" y="3863908"/>
                <a:ext cx="3315240" cy="158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818080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40" y="381001"/>
            <a:ext cx="10972800" cy="817561"/>
          </a:xfrm>
        </p:spPr>
        <p:txBody>
          <a:bodyPr/>
          <a:lstStyle/>
          <a:p>
            <a:pPr algn="l"/>
            <a:r>
              <a:rPr lang="en-US" sz="3733" b="1" dirty="0"/>
              <a:t>Inverse Transform Techniques for Rational Functions</a:t>
            </a:r>
            <a:endParaRPr lang="en-US" sz="3733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AF34CA-611F-4E12-8D21-2151B71E0D7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026984"/>
            <a:ext cx="1828800" cy="853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3201" y="1277580"/>
            <a:ext cx="89005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n s-domain the response will generally appear as ratio of polynomials</a:t>
            </a:r>
          </a:p>
        </p:txBody>
      </p:sp>
      <p:sp>
        <p:nvSpPr>
          <p:cNvPr id="5" name="Rectangle 4"/>
          <p:cNvSpPr/>
          <p:nvPr/>
        </p:nvSpPr>
        <p:spPr>
          <a:xfrm>
            <a:off x="3048000" y="1977152"/>
            <a:ext cx="8737600" cy="91319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2667" dirty="0">
                <a:solidFill>
                  <a:srgbClr val="0070C0"/>
                </a:solidFill>
              </a:rPr>
              <a:t>The values of </a:t>
            </a:r>
            <a:r>
              <a:rPr lang="en-US" sz="2667" b="1" dirty="0">
                <a:solidFill>
                  <a:srgbClr val="0070C0"/>
                </a:solidFill>
              </a:rPr>
              <a:t>s </a:t>
            </a:r>
            <a:r>
              <a:rPr lang="en-US" sz="2667" dirty="0">
                <a:solidFill>
                  <a:srgbClr val="0070C0"/>
                </a:solidFill>
              </a:rPr>
              <a:t>for</a:t>
            </a:r>
            <a:r>
              <a:rPr lang="en-US" sz="2667" b="1" dirty="0">
                <a:solidFill>
                  <a:srgbClr val="0070C0"/>
                </a:solidFill>
              </a:rPr>
              <a:t> </a:t>
            </a:r>
            <a:r>
              <a:rPr lang="en-US" sz="2667" dirty="0">
                <a:solidFill>
                  <a:srgbClr val="0070C0"/>
                </a:solidFill>
              </a:rPr>
              <a:t>which </a:t>
            </a:r>
            <a:r>
              <a:rPr lang="en-US" sz="2667" b="1" dirty="0">
                <a:solidFill>
                  <a:srgbClr val="C00000"/>
                </a:solidFill>
              </a:rPr>
              <a:t>N</a:t>
            </a:r>
            <a:r>
              <a:rPr lang="en-US" sz="2667" i="1" dirty="0">
                <a:solidFill>
                  <a:srgbClr val="C00000"/>
                </a:solidFill>
              </a:rPr>
              <a:t>(</a:t>
            </a:r>
            <a:r>
              <a:rPr lang="en-US" sz="2667" b="1" dirty="0">
                <a:solidFill>
                  <a:srgbClr val="C00000"/>
                </a:solidFill>
              </a:rPr>
              <a:t>s</a:t>
            </a:r>
            <a:r>
              <a:rPr lang="en-US" sz="2667" i="1" dirty="0">
                <a:solidFill>
                  <a:srgbClr val="C00000"/>
                </a:solidFill>
              </a:rPr>
              <a:t>) </a:t>
            </a:r>
            <a:r>
              <a:rPr lang="en-US" sz="2667" dirty="0">
                <a:solidFill>
                  <a:srgbClr val="C00000"/>
                </a:solidFill>
              </a:rPr>
              <a:t>= 0 </a:t>
            </a:r>
            <a:r>
              <a:rPr lang="en-US" sz="2667" dirty="0">
                <a:solidFill>
                  <a:srgbClr val="0070C0"/>
                </a:solidFill>
              </a:rPr>
              <a:t>are  </a:t>
            </a:r>
            <a:r>
              <a:rPr lang="en-US" sz="2667" b="1" i="1" dirty="0">
                <a:solidFill>
                  <a:srgbClr val="C00000"/>
                </a:solidFill>
              </a:rPr>
              <a:t>zeros</a:t>
            </a:r>
            <a:r>
              <a:rPr lang="en-US" sz="2667" b="1" i="1" dirty="0">
                <a:solidFill>
                  <a:srgbClr val="0070C0"/>
                </a:solidFill>
              </a:rPr>
              <a:t> </a:t>
            </a:r>
            <a:r>
              <a:rPr lang="en-US" sz="2667" dirty="0">
                <a:solidFill>
                  <a:srgbClr val="0070C0"/>
                </a:solidFill>
              </a:rPr>
              <a:t>of </a:t>
            </a:r>
            <a:r>
              <a:rPr lang="en-US" sz="2667" b="1" dirty="0">
                <a:solidFill>
                  <a:srgbClr val="0070C0"/>
                </a:solidFill>
              </a:rPr>
              <a:t>V</a:t>
            </a:r>
            <a:r>
              <a:rPr lang="en-US" sz="2667" i="1" dirty="0">
                <a:solidFill>
                  <a:srgbClr val="0070C0"/>
                </a:solidFill>
              </a:rPr>
              <a:t>(</a:t>
            </a:r>
            <a:r>
              <a:rPr lang="en-US" sz="2667" b="1" dirty="0">
                <a:solidFill>
                  <a:srgbClr val="0070C0"/>
                </a:solidFill>
              </a:rPr>
              <a:t>s</a:t>
            </a:r>
            <a:r>
              <a:rPr lang="en-US" sz="2667" i="1" dirty="0">
                <a:solidFill>
                  <a:srgbClr val="0070C0"/>
                </a:solidFill>
              </a:rPr>
              <a:t>)</a:t>
            </a:r>
            <a:r>
              <a:rPr lang="en-US" sz="2667" dirty="0">
                <a:solidFill>
                  <a:srgbClr val="0070C0"/>
                </a:solidFill>
              </a:rPr>
              <a:t>, and </a:t>
            </a:r>
          </a:p>
          <a:p>
            <a:r>
              <a:rPr lang="en-US" sz="2667" dirty="0">
                <a:solidFill>
                  <a:srgbClr val="0070C0"/>
                </a:solidFill>
              </a:rPr>
              <a:t> the values of </a:t>
            </a:r>
            <a:r>
              <a:rPr lang="en-US" sz="2667" b="1" dirty="0">
                <a:solidFill>
                  <a:srgbClr val="0070C0"/>
                </a:solidFill>
              </a:rPr>
              <a:t>s </a:t>
            </a:r>
            <a:r>
              <a:rPr lang="en-US" sz="2667" dirty="0">
                <a:solidFill>
                  <a:srgbClr val="0070C0"/>
                </a:solidFill>
              </a:rPr>
              <a:t>for</a:t>
            </a:r>
            <a:r>
              <a:rPr lang="en-US" sz="2667" b="1" dirty="0">
                <a:solidFill>
                  <a:srgbClr val="0070C0"/>
                </a:solidFill>
              </a:rPr>
              <a:t> </a:t>
            </a:r>
            <a:r>
              <a:rPr lang="en-US" sz="2667" dirty="0">
                <a:solidFill>
                  <a:srgbClr val="0070C0"/>
                </a:solidFill>
              </a:rPr>
              <a:t>which  </a:t>
            </a:r>
            <a:r>
              <a:rPr lang="en-US" sz="2667" b="1" dirty="0">
                <a:solidFill>
                  <a:srgbClr val="C00000"/>
                </a:solidFill>
              </a:rPr>
              <a:t>D</a:t>
            </a:r>
            <a:r>
              <a:rPr lang="en-US" sz="2667" i="1" dirty="0">
                <a:solidFill>
                  <a:srgbClr val="C00000"/>
                </a:solidFill>
              </a:rPr>
              <a:t>(</a:t>
            </a:r>
            <a:r>
              <a:rPr lang="en-US" sz="2667" b="1" dirty="0">
                <a:solidFill>
                  <a:srgbClr val="C00000"/>
                </a:solidFill>
              </a:rPr>
              <a:t>s</a:t>
            </a:r>
            <a:r>
              <a:rPr lang="en-US" sz="2667" i="1" dirty="0">
                <a:solidFill>
                  <a:srgbClr val="C00000"/>
                </a:solidFill>
              </a:rPr>
              <a:t>) </a:t>
            </a:r>
            <a:r>
              <a:rPr lang="en-US" sz="2667" dirty="0">
                <a:solidFill>
                  <a:srgbClr val="C00000"/>
                </a:solidFill>
              </a:rPr>
              <a:t>= 0 </a:t>
            </a:r>
            <a:r>
              <a:rPr lang="en-US" sz="2667" dirty="0">
                <a:solidFill>
                  <a:srgbClr val="0070C0"/>
                </a:solidFill>
              </a:rPr>
              <a:t>are  </a:t>
            </a:r>
            <a:r>
              <a:rPr lang="en-US" sz="2667" b="1" i="1" dirty="0">
                <a:solidFill>
                  <a:srgbClr val="C00000"/>
                </a:solidFill>
              </a:rPr>
              <a:t>poles</a:t>
            </a:r>
            <a:r>
              <a:rPr lang="en-US" sz="2667" b="1" i="1" dirty="0">
                <a:solidFill>
                  <a:srgbClr val="0070C0"/>
                </a:solidFill>
              </a:rPr>
              <a:t> </a:t>
            </a:r>
            <a:r>
              <a:rPr lang="en-US" sz="2667" dirty="0">
                <a:solidFill>
                  <a:srgbClr val="0070C0"/>
                </a:solidFill>
              </a:rPr>
              <a:t>of </a:t>
            </a:r>
            <a:r>
              <a:rPr lang="en-US" sz="2667" b="1" dirty="0">
                <a:solidFill>
                  <a:srgbClr val="0070C0"/>
                </a:solidFill>
              </a:rPr>
              <a:t>V</a:t>
            </a:r>
            <a:r>
              <a:rPr lang="en-US" sz="2667" i="1" dirty="0">
                <a:solidFill>
                  <a:srgbClr val="0070C0"/>
                </a:solidFill>
              </a:rPr>
              <a:t>(</a:t>
            </a:r>
            <a:r>
              <a:rPr lang="en-US" sz="2667" b="1" dirty="0">
                <a:solidFill>
                  <a:srgbClr val="0070C0"/>
                </a:solidFill>
              </a:rPr>
              <a:t>s</a:t>
            </a:r>
            <a:r>
              <a:rPr lang="en-US" sz="2667" i="1" dirty="0">
                <a:solidFill>
                  <a:srgbClr val="0070C0"/>
                </a:solidFill>
              </a:rPr>
              <a:t>)</a:t>
            </a:r>
            <a:endParaRPr lang="en-US" sz="2667" dirty="0">
              <a:solidFill>
                <a:srgbClr val="0070C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3530601"/>
            <a:ext cx="11582400" cy="913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67" u="sng" dirty="0"/>
              <a:t>U</a:t>
            </a:r>
            <a:r>
              <a:rPr lang="en-US" sz="2667" dirty="0"/>
              <a:t>sing the method of residues, decompose V(s) into simpler terms whose inverse transforms are already known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1" y="2979710"/>
            <a:ext cx="10454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0070C0"/>
                </a:solidFill>
              </a:rPr>
              <a:t>v(t)</a:t>
            </a:r>
            <a:r>
              <a:rPr lang="en-US" sz="2400" dirty="0">
                <a:solidFill>
                  <a:srgbClr val="0070C0"/>
                </a:solidFill>
              </a:rPr>
              <a:t> = ?</a:t>
            </a:r>
          </a:p>
        </p:txBody>
      </p:sp>
      <p:sp>
        <p:nvSpPr>
          <p:cNvPr id="8" name="Rectangle 7"/>
          <p:cNvSpPr/>
          <p:nvPr/>
        </p:nvSpPr>
        <p:spPr>
          <a:xfrm>
            <a:off x="531961" y="4618752"/>
            <a:ext cx="9628040" cy="91319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2667" b="1" dirty="0">
                <a:solidFill>
                  <a:srgbClr val="0070C0"/>
                </a:solidFill>
              </a:rPr>
              <a:t>Criterion:</a:t>
            </a:r>
            <a:r>
              <a:rPr lang="en-US" sz="2667" dirty="0">
                <a:solidFill>
                  <a:srgbClr val="0070C0"/>
                </a:solidFill>
              </a:rPr>
              <a:t> </a:t>
            </a:r>
            <a:r>
              <a:rPr lang="en-US" sz="2667" b="1" dirty="0">
                <a:solidFill>
                  <a:srgbClr val="0070C0"/>
                </a:solidFill>
              </a:rPr>
              <a:t>V</a:t>
            </a:r>
            <a:r>
              <a:rPr lang="en-US" sz="2667" i="1" dirty="0">
                <a:solidFill>
                  <a:srgbClr val="0070C0"/>
                </a:solidFill>
              </a:rPr>
              <a:t>(</a:t>
            </a:r>
            <a:r>
              <a:rPr lang="en-US" sz="2667" b="1" dirty="0">
                <a:solidFill>
                  <a:srgbClr val="0070C0"/>
                </a:solidFill>
              </a:rPr>
              <a:t>s</a:t>
            </a:r>
            <a:r>
              <a:rPr lang="en-US" sz="2667" i="1" dirty="0">
                <a:solidFill>
                  <a:srgbClr val="0070C0"/>
                </a:solidFill>
              </a:rPr>
              <a:t>) </a:t>
            </a:r>
            <a:r>
              <a:rPr lang="en-US" sz="2667" dirty="0">
                <a:solidFill>
                  <a:srgbClr val="0070C0"/>
                </a:solidFill>
              </a:rPr>
              <a:t>must be a </a:t>
            </a:r>
            <a:r>
              <a:rPr lang="en-US" sz="2667" b="1" i="1" dirty="0">
                <a:solidFill>
                  <a:srgbClr val="0070C0"/>
                </a:solidFill>
              </a:rPr>
              <a:t>rational function </a:t>
            </a:r>
            <a:r>
              <a:rPr lang="en-US" sz="2667" dirty="0">
                <a:solidFill>
                  <a:srgbClr val="0070C0"/>
                </a:solidFill>
              </a:rPr>
              <a:t>for which the degree of the numerator </a:t>
            </a:r>
            <a:r>
              <a:rPr lang="en-US" sz="2667" b="1" dirty="0">
                <a:solidFill>
                  <a:srgbClr val="0070C0"/>
                </a:solidFill>
              </a:rPr>
              <a:t>N</a:t>
            </a:r>
            <a:r>
              <a:rPr lang="en-US" sz="2667" i="1" dirty="0">
                <a:solidFill>
                  <a:srgbClr val="0070C0"/>
                </a:solidFill>
              </a:rPr>
              <a:t>(</a:t>
            </a:r>
            <a:r>
              <a:rPr lang="en-US" sz="2667" b="1" dirty="0">
                <a:solidFill>
                  <a:srgbClr val="0070C0"/>
                </a:solidFill>
              </a:rPr>
              <a:t>s</a:t>
            </a:r>
            <a:r>
              <a:rPr lang="en-US" sz="2667" i="1" dirty="0">
                <a:solidFill>
                  <a:srgbClr val="0070C0"/>
                </a:solidFill>
              </a:rPr>
              <a:t>) </a:t>
            </a:r>
            <a:r>
              <a:rPr lang="en-US" sz="2667" dirty="0">
                <a:solidFill>
                  <a:srgbClr val="0070C0"/>
                </a:solidFill>
              </a:rPr>
              <a:t>must be less than that of the denominator </a:t>
            </a:r>
            <a:r>
              <a:rPr lang="en-US" sz="2667" b="1" dirty="0">
                <a:solidFill>
                  <a:srgbClr val="0070C0"/>
                </a:solidFill>
              </a:rPr>
              <a:t>D</a:t>
            </a:r>
            <a:r>
              <a:rPr lang="en-US" sz="2667" i="1" dirty="0">
                <a:solidFill>
                  <a:srgbClr val="0070C0"/>
                </a:solidFill>
              </a:rPr>
              <a:t>(</a:t>
            </a:r>
            <a:r>
              <a:rPr lang="en-US" sz="2667" b="1" dirty="0">
                <a:solidFill>
                  <a:srgbClr val="0070C0"/>
                </a:solidFill>
              </a:rPr>
              <a:t>s</a:t>
            </a:r>
            <a:r>
              <a:rPr lang="en-US" sz="2667" i="1" dirty="0">
                <a:solidFill>
                  <a:srgbClr val="0070C0"/>
                </a:solidFill>
              </a:rPr>
              <a:t>)</a:t>
            </a:r>
            <a:endParaRPr lang="en-US" sz="2667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80926" name="Ink 80925">
                <a:extLst>
                  <a:ext uri="{FF2B5EF4-FFF2-40B4-BE49-F238E27FC236}">
                    <a16:creationId xmlns:a16="http://schemas.microsoft.com/office/drawing/2014/main" id="{067E7285-B46A-4A1A-AEFA-9CD6E490E389}"/>
                  </a:ext>
                </a:extLst>
              </p14:cNvPr>
              <p14:cNvContentPartPr/>
              <p14:nvPr/>
            </p14:nvContentPartPr>
            <p14:xfrm>
              <a:off x="3998073" y="2439388"/>
              <a:ext cx="95040" cy="2520"/>
            </p14:xfrm>
          </p:contentPart>
        </mc:Choice>
        <mc:Fallback>
          <p:pic>
            <p:nvPicPr>
              <p:cNvPr id="80926" name="Ink 80925">
                <a:extLst>
                  <a:ext uri="{FF2B5EF4-FFF2-40B4-BE49-F238E27FC236}">
                    <a16:creationId xmlns:a16="http://schemas.microsoft.com/office/drawing/2014/main" id="{067E7285-B46A-4A1A-AEFA-9CD6E490E38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980073" y="2421748"/>
                <a:ext cx="130680" cy="38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4977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C1666A-1F67-48B5-ACD4-225859B4CC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hod of Residue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C90826-0B79-4974-89B6-B6AEA3DE01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stinct Poles</a:t>
            </a:r>
          </a:p>
          <a:p>
            <a:r>
              <a:rPr lang="en-US" dirty="0"/>
              <a:t>Repeated Poles </a:t>
            </a:r>
          </a:p>
          <a:p>
            <a:r>
              <a:rPr lang="en-US" dirty="0"/>
              <a:t>Complex Poles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27763638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9C9A29F6DC4AD4D9530470BC2792C2F" ma:contentTypeVersion="10" ma:contentTypeDescription="Create a new document." ma:contentTypeScope="" ma:versionID="61e227bce6af296f75b2e3c8a092d638">
  <xsd:schema xmlns:xsd="http://www.w3.org/2001/XMLSchema" xmlns:xs="http://www.w3.org/2001/XMLSchema" xmlns:p="http://schemas.microsoft.com/office/2006/metadata/properties" xmlns:ns2="67414057-4fc5-4124-9a50-8f12ba8bda5b" xmlns:ns3="64c225de-0ec7-4db0-bee4-1b9c5239bba8" targetNamespace="http://schemas.microsoft.com/office/2006/metadata/properties" ma:root="true" ma:fieldsID="11df9b8574d3cfb9cdf954b9c4559cfa" ns2:_="" ns3:_="">
    <xsd:import namespace="67414057-4fc5-4124-9a50-8f12ba8bda5b"/>
    <xsd:import namespace="64c225de-0ec7-4db0-bee4-1b9c5239bba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7414057-4fc5-4124-9a50-8f12ba8bda5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4c225de-0ec7-4db0-bee4-1b9c5239bba8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708075A-B418-4507-ABA9-749D4DDCB02B}"/>
</file>

<file path=customXml/itemProps2.xml><?xml version="1.0" encoding="utf-8"?>
<ds:datastoreItem xmlns:ds="http://schemas.openxmlformats.org/officeDocument/2006/customXml" ds:itemID="{7C4AA2E6-E091-4F4D-8338-8A3614332B15}"/>
</file>

<file path=customXml/itemProps3.xml><?xml version="1.0" encoding="utf-8"?>
<ds:datastoreItem xmlns:ds="http://schemas.openxmlformats.org/officeDocument/2006/customXml" ds:itemID="{A820929C-0BF9-4F29-8718-884A0FF1623E}"/>
</file>

<file path=docProps/app.xml><?xml version="1.0" encoding="utf-8"?>
<Properties xmlns="http://schemas.openxmlformats.org/officeDocument/2006/extended-properties" xmlns:vt="http://schemas.openxmlformats.org/officeDocument/2006/docPropsVTypes">
  <TotalTime>1537</TotalTime>
  <Words>234</Words>
  <Application>Microsoft Office PowerPoint</Application>
  <PresentationFormat>Widescreen</PresentationFormat>
  <Paragraphs>26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Office Theme</vt:lpstr>
      <vt:lpstr>Equation</vt:lpstr>
      <vt:lpstr>Laplace Transformation</vt:lpstr>
      <vt:lpstr>The Complex Frequency </vt:lpstr>
      <vt:lpstr>Laplace Transform</vt:lpstr>
      <vt:lpstr>The One-Sided Laplace Transform</vt:lpstr>
      <vt:lpstr>PowerPoint Presentation</vt:lpstr>
      <vt:lpstr>PowerPoint Presentation</vt:lpstr>
      <vt:lpstr>PowerPoint Presentation</vt:lpstr>
      <vt:lpstr>Inverse Transform Techniques for Rational Functions</vt:lpstr>
      <vt:lpstr>Method of Residu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place Transformation</dc:title>
  <dc:creator>Ahsan Azhar</dc:creator>
  <cp:lastModifiedBy>Ahsan Azhar</cp:lastModifiedBy>
  <cp:revision>16</cp:revision>
  <dcterms:created xsi:type="dcterms:W3CDTF">2021-05-21T06:25:42Z</dcterms:created>
  <dcterms:modified xsi:type="dcterms:W3CDTF">2021-05-31T10:56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9C9A29F6DC4AD4D9530470BC2792C2F</vt:lpwstr>
  </property>
</Properties>
</file>